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367F" w:rsidRDefault="00FE367F" w:rsidP="00FE367F">
      <w:pPr>
        <w:pStyle w:val="Default"/>
      </w:pPr>
    </w:p>
    <w:p w:rsidR="00FE367F" w:rsidRDefault="00FE367F" w:rsidP="00FE367F">
      <w:pPr>
        <w:pStyle w:val="Default"/>
        <w:spacing w:after="293"/>
        <w:ind w:left="977"/>
      </w:pPr>
      <w:r>
        <w:t xml:space="preserve"> </w:t>
      </w:r>
    </w:p>
    <w:p w:rsidR="00FE367F" w:rsidRDefault="00FE367F" w:rsidP="00FE367F">
      <w:pPr>
        <w:pStyle w:val="Default"/>
        <w:framePr w:w="1066" w:wrap="auto" w:vAnchor="page" w:hAnchor="page" w:x="2241" w:y="177"/>
      </w:pPr>
      <w:r>
        <w:rPr>
          <w:noProof/>
        </w:rPr>
        <w:drawing>
          <wp:inline distT="0" distB="0" distL="0" distR="0">
            <wp:extent cx="340360" cy="116840"/>
            <wp:effectExtent l="19050" t="0" r="2540" b="0"/>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 cstate="print"/>
                    <a:srcRect/>
                    <a:stretch>
                      <a:fillRect/>
                    </a:stretch>
                  </pic:blipFill>
                  <pic:spPr bwMode="auto">
                    <a:xfrm>
                      <a:off x="0" y="0"/>
                      <a:ext cx="340360" cy="116840"/>
                    </a:xfrm>
                    <a:prstGeom prst="rect">
                      <a:avLst/>
                    </a:prstGeom>
                    <a:noFill/>
                    <a:ln w="9525">
                      <a:noFill/>
                      <a:miter lim="800000"/>
                      <a:headEnd/>
                      <a:tailEnd/>
                    </a:ln>
                  </pic:spPr>
                </pic:pic>
              </a:graphicData>
            </a:graphic>
          </wp:inline>
        </w:drawing>
      </w:r>
    </w:p>
    <w:p w:rsidR="00FE367F" w:rsidRDefault="00FE367F" w:rsidP="00FE367F">
      <w:pPr>
        <w:pStyle w:val="Default"/>
        <w:framePr w:w="10153" w:wrap="auto" w:vAnchor="page" w:hAnchor="page" w:x="1245" w:y="599"/>
        <w:spacing w:after="580"/>
      </w:pPr>
      <w:r>
        <w:rPr>
          <w:noProof/>
        </w:rPr>
        <w:drawing>
          <wp:inline distT="0" distB="0" distL="0" distR="0">
            <wp:extent cx="5943600" cy="723265"/>
            <wp:effectExtent l="1905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 cstate="print"/>
                    <a:srcRect/>
                    <a:stretch>
                      <a:fillRect/>
                    </a:stretch>
                  </pic:blipFill>
                  <pic:spPr bwMode="auto">
                    <a:xfrm>
                      <a:off x="0" y="0"/>
                      <a:ext cx="5943600" cy="723265"/>
                    </a:xfrm>
                    <a:prstGeom prst="rect">
                      <a:avLst/>
                    </a:prstGeom>
                    <a:noFill/>
                    <a:ln w="9525">
                      <a:noFill/>
                      <a:miter lim="800000"/>
                      <a:headEnd/>
                      <a:tailEnd/>
                    </a:ln>
                  </pic:spPr>
                </pic:pic>
              </a:graphicData>
            </a:graphic>
          </wp:inline>
        </w:drawing>
      </w:r>
    </w:p>
    <w:p w:rsidR="00FE367F" w:rsidRDefault="00FE367F" w:rsidP="00FE367F">
      <w:pPr>
        <w:pStyle w:val="CM1"/>
        <w:spacing w:after="867"/>
        <w:jc w:val="center"/>
        <w:rPr>
          <w:color w:val="211D1E"/>
          <w:sz w:val="22"/>
          <w:szCs w:val="22"/>
        </w:rPr>
      </w:pPr>
      <w:r>
        <w:rPr>
          <w:b/>
          <w:bCs/>
          <w:color w:val="211D1E"/>
          <w:sz w:val="22"/>
          <w:szCs w:val="22"/>
        </w:rPr>
        <w:t xml:space="preserve">SESSION 2014 </w:t>
      </w:r>
    </w:p>
    <w:p w:rsidR="00FE367F" w:rsidRDefault="00FE367F" w:rsidP="00FE367F">
      <w:pPr>
        <w:pStyle w:val="Default"/>
        <w:framePr w:w="11360" w:wrap="auto" w:vAnchor="page" w:hAnchor="page" w:x="557" w:y="3344"/>
        <w:spacing w:after="940"/>
        <w:rPr>
          <w:color w:val="211D1E"/>
          <w:sz w:val="22"/>
          <w:szCs w:val="22"/>
        </w:rPr>
      </w:pPr>
      <w:r>
        <w:rPr>
          <w:noProof/>
          <w:color w:val="211D1E"/>
          <w:sz w:val="22"/>
          <w:szCs w:val="22"/>
        </w:rPr>
        <w:drawing>
          <wp:inline distT="0" distB="0" distL="0" distR="0">
            <wp:extent cx="6677025" cy="1084580"/>
            <wp:effectExtent l="19050" t="0" r="9525" b="0"/>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 cstate="print"/>
                    <a:srcRect/>
                    <a:stretch>
                      <a:fillRect/>
                    </a:stretch>
                  </pic:blipFill>
                  <pic:spPr bwMode="auto">
                    <a:xfrm>
                      <a:off x="0" y="0"/>
                      <a:ext cx="6677025" cy="1084580"/>
                    </a:xfrm>
                    <a:prstGeom prst="rect">
                      <a:avLst/>
                    </a:prstGeom>
                    <a:noFill/>
                    <a:ln w="9525">
                      <a:noFill/>
                      <a:miter lim="800000"/>
                      <a:headEnd/>
                      <a:tailEnd/>
                    </a:ln>
                  </pic:spPr>
                </pic:pic>
              </a:graphicData>
            </a:graphic>
          </wp:inline>
        </w:drawing>
      </w:r>
    </w:p>
    <w:p w:rsidR="00FE367F" w:rsidRDefault="00FE367F" w:rsidP="00FE367F">
      <w:pPr>
        <w:pStyle w:val="Default"/>
        <w:spacing w:after="335" w:line="336" w:lineRule="atLeast"/>
        <w:jc w:val="both"/>
        <w:rPr>
          <w:color w:val="211D1E"/>
          <w:sz w:val="28"/>
          <w:szCs w:val="28"/>
        </w:rPr>
      </w:pPr>
      <w:r>
        <w:rPr>
          <w:b/>
          <w:bCs/>
          <w:color w:val="211D1E"/>
          <w:sz w:val="28"/>
          <w:szCs w:val="28"/>
        </w:rPr>
        <w:t>Section : SCIENCES INDUSTRIELLES DE L’INGÉNIEUR</w:t>
      </w:r>
    </w:p>
    <w:p w:rsidR="00FE367F" w:rsidRDefault="00FE367F" w:rsidP="00FE367F">
      <w:pPr>
        <w:pStyle w:val="Default"/>
        <w:spacing w:after="1030" w:line="336" w:lineRule="atLeast"/>
        <w:ind w:left="1742" w:hanging="1413"/>
        <w:jc w:val="both"/>
        <w:rPr>
          <w:color w:val="211D1E"/>
          <w:sz w:val="28"/>
          <w:szCs w:val="28"/>
        </w:rPr>
      </w:pPr>
      <w:r>
        <w:rPr>
          <w:b/>
          <w:bCs/>
          <w:color w:val="211D1E"/>
          <w:sz w:val="28"/>
          <w:szCs w:val="28"/>
        </w:rPr>
        <w:t xml:space="preserve"> Option : SCIENCES INDUSTRIELLES DE L’INGÉNIEURET INGÉNIERIE MÉCANIQUE </w:t>
      </w:r>
    </w:p>
    <w:p w:rsidR="00FE367F" w:rsidRDefault="00FE367F" w:rsidP="00FE367F">
      <w:pPr>
        <w:pStyle w:val="CM5"/>
        <w:spacing w:after="780" w:line="336" w:lineRule="atLeast"/>
        <w:jc w:val="center"/>
        <w:rPr>
          <w:color w:val="211D1E"/>
          <w:sz w:val="28"/>
          <w:szCs w:val="28"/>
        </w:rPr>
      </w:pPr>
      <w:r>
        <w:rPr>
          <w:b/>
          <w:bCs/>
          <w:color w:val="211D1E"/>
          <w:sz w:val="28"/>
          <w:szCs w:val="28"/>
        </w:rPr>
        <w:t xml:space="preserve">MODÉLISATION D’UN SYSTÈME, D’UN PROCÉDÉ OU D’UNE ORGANISATION </w:t>
      </w:r>
    </w:p>
    <w:p w:rsidR="00FE367F" w:rsidRDefault="00FE367F" w:rsidP="00FE367F">
      <w:pPr>
        <w:pStyle w:val="CM5"/>
        <w:spacing w:after="780"/>
        <w:jc w:val="center"/>
        <w:rPr>
          <w:color w:val="211D1E"/>
          <w:sz w:val="23"/>
          <w:szCs w:val="23"/>
        </w:rPr>
      </w:pPr>
      <w:r>
        <w:rPr>
          <w:color w:val="211D1E"/>
          <w:sz w:val="23"/>
          <w:szCs w:val="23"/>
        </w:rPr>
        <w:t xml:space="preserve">Durée : 6 heures </w:t>
      </w:r>
    </w:p>
    <w:p w:rsidR="00FE367F" w:rsidRDefault="00FE367F" w:rsidP="00FE367F">
      <w:pPr>
        <w:pStyle w:val="CM2"/>
        <w:ind w:firstLine="567"/>
        <w:jc w:val="both"/>
        <w:rPr>
          <w:rFonts w:ascii="Times New Roman" w:hAnsi="Times New Roman" w:cs="Times New Roman"/>
          <w:color w:val="211D1E"/>
          <w:sz w:val="22"/>
          <w:szCs w:val="22"/>
        </w:rPr>
      </w:pPr>
      <w:r>
        <w:rPr>
          <w:rFonts w:ascii="Times New Roman" w:hAnsi="Times New Roman" w:cs="Times New Roman"/>
          <w:i/>
          <w:iCs/>
          <w:color w:val="211D1E"/>
          <w:sz w:val="22"/>
          <w:szCs w:val="22"/>
        </w:rPr>
        <w:t xml:space="preserve">Calculatrice électronique de poche - y compris calculatrice programmable, alphanumérique ou à écran graphique – à fonctionnement autonome, non imprimante, autorisée conformément à </w:t>
      </w:r>
      <w:proofErr w:type="gramStart"/>
      <w:r>
        <w:rPr>
          <w:rFonts w:ascii="Times New Roman" w:hAnsi="Times New Roman" w:cs="Times New Roman"/>
          <w:i/>
          <w:iCs/>
          <w:color w:val="211D1E"/>
          <w:sz w:val="22"/>
          <w:szCs w:val="22"/>
        </w:rPr>
        <w:t>la</w:t>
      </w:r>
      <w:proofErr w:type="gramEnd"/>
      <w:r>
        <w:rPr>
          <w:rFonts w:ascii="Times New Roman" w:hAnsi="Times New Roman" w:cs="Times New Roman"/>
          <w:i/>
          <w:iCs/>
          <w:color w:val="211D1E"/>
          <w:sz w:val="22"/>
          <w:szCs w:val="22"/>
        </w:rPr>
        <w:t xml:space="preserve"> circulaire n° 99-186 du 16 novembre 1999. </w:t>
      </w:r>
    </w:p>
    <w:p w:rsidR="00FE367F" w:rsidRDefault="00FE367F" w:rsidP="00FE367F">
      <w:pPr>
        <w:pStyle w:val="CM2"/>
        <w:spacing w:after="1675"/>
        <w:ind w:firstLine="567"/>
        <w:jc w:val="both"/>
        <w:rPr>
          <w:rFonts w:ascii="Times New Roman" w:hAnsi="Times New Roman" w:cs="Times New Roman"/>
          <w:color w:val="211D1E"/>
          <w:sz w:val="22"/>
          <w:szCs w:val="22"/>
        </w:rPr>
      </w:pPr>
      <w:r>
        <w:rPr>
          <w:rFonts w:ascii="Times New Roman" w:hAnsi="Times New Roman" w:cs="Times New Roman"/>
          <w:i/>
          <w:iCs/>
          <w:color w:val="211D1E"/>
          <w:sz w:val="22"/>
          <w:szCs w:val="22"/>
        </w:rPr>
        <w:t xml:space="preserve">L’usage de tout ouvrage de référence, de tout dictionnaire et de tout autre matériel électronique est rigoureusement interdit. </w:t>
      </w:r>
    </w:p>
    <w:p w:rsidR="00FE367F" w:rsidRDefault="00FE367F" w:rsidP="00FE367F">
      <w:pPr>
        <w:pStyle w:val="CM3"/>
        <w:ind w:firstLine="567"/>
        <w:jc w:val="both"/>
        <w:rPr>
          <w:rFonts w:ascii="Times New Roman" w:hAnsi="Times New Roman" w:cs="Times New Roman"/>
          <w:color w:val="211D1E"/>
          <w:sz w:val="21"/>
          <w:szCs w:val="21"/>
        </w:rPr>
      </w:pPr>
      <w:r>
        <w:rPr>
          <w:rFonts w:ascii="Times New Roman" w:hAnsi="Times New Roman" w:cs="Times New Roman"/>
          <w:i/>
          <w:iCs/>
          <w:color w:val="211D1E"/>
          <w:sz w:val="21"/>
          <w:szCs w:val="21"/>
        </w:rPr>
        <w:t xml:space="preserve">Dans le cas où un(e) candidat(e) repère ce qui lui semble être une erreur d’énoncé, il (elle) le signale </w:t>
      </w:r>
      <w:proofErr w:type="spellStart"/>
      <w:r>
        <w:rPr>
          <w:rFonts w:ascii="Times New Roman" w:hAnsi="Times New Roman" w:cs="Times New Roman"/>
          <w:i/>
          <w:iCs/>
          <w:color w:val="211D1E"/>
          <w:sz w:val="21"/>
          <w:szCs w:val="21"/>
        </w:rPr>
        <w:t>trèslisiblement</w:t>
      </w:r>
      <w:proofErr w:type="spellEnd"/>
      <w:r>
        <w:rPr>
          <w:rFonts w:ascii="Times New Roman" w:hAnsi="Times New Roman" w:cs="Times New Roman"/>
          <w:i/>
          <w:iCs/>
          <w:color w:val="211D1E"/>
          <w:sz w:val="21"/>
          <w:szCs w:val="21"/>
        </w:rPr>
        <w:t xml:space="preserve"> sur sa copie, propose la correction et poursuit l’épreuve en conséquence. </w:t>
      </w:r>
    </w:p>
    <w:p w:rsidR="00FE367F" w:rsidRDefault="00FE367F" w:rsidP="00FE367F">
      <w:pPr>
        <w:pStyle w:val="CM6"/>
        <w:spacing w:after="255" w:line="228" w:lineRule="atLeast"/>
        <w:ind w:firstLine="567"/>
        <w:jc w:val="both"/>
        <w:rPr>
          <w:rFonts w:ascii="Times New Roman" w:hAnsi="Times New Roman" w:cs="Times New Roman"/>
          <w:color w:val="211D1E"/>
          <w:sz w:val="21"/>
          <w:szCs w:val="21"/>
        </w:rPr>
      </w:pPr>
      <w:r>
        <w:rPr>
          <w:rFonts w:ascii="Times New Roman" w:hAnsi="Times New Roman" w:cs="Times New Roman"/>
          <w:i/>
          <w:iCs/>
          <w:color w:val="211D1E"/>
          <w:sz w:val="21"/>
          <w:szCs w:val="21"/>
        </w:rPr>
        <w:t xml:space="preserve">De même, si cela vous conduit à formuler une ou plusieurs hypothèses, il vous est demandé de la (ou les)mentionner explicitement. </w:t>
      </w:r>
    </w:p>
    <w:p w:rsidR="00FE367F" w:rsidRDefault="00FE367F" w:rsidP="00FE367F">
      <w:pPr>
        <w:pStyle w:val="CM4"/>
        <w:jc w:val="both"/>
        <w:rPr>
          <w:rFonts w:ascii="Times New Roman" w:hAnsi="Times New Roman" w:cs="Times New Roman"/>
          <w:color w:val="211D1E"/>
          <w:sz w:val="20"/>
          <w:szCs w:val="20"/>
        </w:rPr>
      </w:pPr>
      <w:r>
        <w:rPr>
          <w:rFonts w:ascii="Times New Roman" w:hAnsi="Times New Roman" w:cs="Times New Roman"/>
          <w:b/>
          <w:bCs/>
          <w:i/>
          <w:iCs/>
          <w:color w:val="211D1E"/>
          <w:sz w:val="21"/>
          <w:szCs w:val="21"/>
        </w:rPr>
        <w:t xml:space="preserve">NB : </w:t>
      </w:r>
      <w:r>
        <w:rPr>
          <w:rFonts w:ascii="Times New Roman" w:hAnsi="Times New Roman" w:cs="Times New Roman"/>
          <w:b/>
          <w:bCs/>
          <w:i/>
          <w:iCs/>
          <w:color w:val="211D1E"/>
          <w:sz w:val="20"/>
          <w:szCs w:val="20"/>
        </w:rPr>
        <w:t xml:space="preserve">La copie que vous rendrez ne devra, conformément au principe d’anonymat, comporter aucun signe distinctif, tel que nom, signature, origine, etc. Si le travail qui vous est demandé comporte notamment la </w:t>
      </w:r>
    </w:p>
    <w:p w:rsidR="00FE367F" w:rsidRDefault="00FE367F" w:rsidP="00FE367F">
      <w:pPr>
        <w:pStyle w:val="CM6"/>
        <w:spacing w:after="255" w:line="228" w:lineRule="atLeast"/>
        <w:jc w:val="both"/>
        <w:rPr>
          <w:rFonts w:ascii="Times New Roman" w:hAnsi="Times New Roman" w:cs="Times New Roman"/>
          <w:color w:val="211D1E"/>
          <w:sz w:val="20"/>
          <w:szCs w:val="20"/>
        </w:rPr>
      </w:pPr>
      <w:proofErr w:type="gramStart"/>
      <w:r>
        <w:rPr>
          <w:rFonts w:ascii="Times New Roman" w:hAnsi="Times New Roman" w:cs="Times New Roman"/>
          <w:b/>
          <w:bCs/>
          <w:i/>
          <w:iCs/>
          <w:color w:val="211D1E"/>
          <w:sz w:val="20"/>
          <w:szCs w:val="20"/>
        </w:rPr>
        <w:t>rédaction</w:t>
      </w:r>
      <w:proofErr w:type="gramEnd"/>
      <w:r>
        <w:rPr>
          <w:rFonts w:ascii="Times New Roman" w:hAnsi="Times New Roman" w:cs="Times New Roman"/>
          <w:b/>
          <w:bCs/>
          <w:i/>
          <w:iCs/>
          <w:color w:val="211D1E"/>
          <w:sz w:val="20"/>
          <w:szCs w:val="20"/>
        </w:rPr>
        <w:t xml:space="preserve"> d’un projet ou d’une note, vous devrez impérativement vous abstenir de signer ou de l’identifier. </w:t>
      </w:r>
    </w:p>
    <w:p w:rsidR="00FE367F" w:rsidRDefault="00FE367F" w:rsidP="00FE367F">
      <w:pPr>
        <w:pStyle w:val="Default"/>
        <w:framePr w:w="973" w:wrap="auto" w:vAnchor="page" w:hAnchor="page" w:x="10667" w:y="15983"/>
      </w:pPr>
      <w:r>
        <w:rPr>
          <w:rFonts w:ascii="Times New Roman" w:hAnsi="Times New Roman"/>
          <w:noProof/>
          <w:color w:val="211D1E"/>
        </w:rPr>
        <w:drawing>
          <wp:inline distT="0" distB="0" distL="0" distR="0">
            <wp:extent cx="308610" cy="287020"/>
            <wp:effectExtent l="19050" t="0" r="0" b="0"/>
            <wp:docPr id="181"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 cstate="print"/>
                    <a:srcRect/>
                    <a:stretch>
                      <a:fillRect/>
                    </a:stretch>
                  </pic:blipFill>
                  <pic:spPr bwMode="auto">
                    <a:xfrm>
                      <a:off x="0" y="0"/>
                      <a:ext cx="308610" cy="287020"/>
                    </a:xfrm>
                    <a:prstGeom prst="rect">
                      <a:avLst/>
                    </a:prstGeom>
                    <a:noFill/>
                    <a:ln w="9525">
                      <a:noFill/>
                      <a:miter lim="800000"/>
                      <a:headEnd/>
                      <a:tailEnd/>
                    </a:ln>
                  </pic:spPr>
                </pic:pic>
              </a:graphicData>
            </a:graphic>
          </wp:inline>
        </w:drawing>
      </w:r>
      <w:r>
        <w:rPr>
          <w:rFonts w:ascii="Times New Roman" w:hAnsi="Times New Roman"/>
          <w:color w:val="211D1E"/>
        </w:rPr>
        <w:t xml:space="preserve"> </w:t>
      </w:r>
    </w:p>
    <w:p w:rsidR="00FE367F" w:rsidRDefault="00FE367F" w:rsidP="00CA0ADF">
      <w:pPr>
        <w:jc w:val="center"/>
        <w:rPr>
          <w:rFonts w:cs="Arial"/>
          <w:b/>
          <w:bCs/>
          <w:sz w:val="40"/>
        </w:rPr>
        <w:sectPr w:rsidR="00FE367F" w:rsidSect="00FE367F">
          <w:type w:val="continuous"/>
          <w:pgSz w:w="11906" w:h="16838" w:code="9"/>
          <w:pgMar w:top="527" w:right="663" w:bottom="425" w:left="505" w:header="851" w:footer="851" w:gutter="0"/>
          <w:cols w:space="708"/>
          <w:docGrid w:linePitch="360"/>
        </w:sectPr>
      </w:pPr>
    </w:p>
    <w:p w:rsidR="00951759" w:rsidRDefault="00951759" w:rsidP="00CA0ADF">
      <w:pPr>
        <w:jc w:val="center"/>
        <w:rPr>
          <w:rFonts w:cs="Arial"/>
          <w:b/>
          <w:bCs/>
          <w:sz w:val="40"/>
        </w:rPr>
      </w:pPr>
    </w:p>
    <w:p w:rsidR="009B06FC" w:rsidRPr="006875E8" w:rsidRDefault="009B06FC" w:rsidP="00CA0ADF">
      <w:pPr>
        <w:jc w:val="center"/>
        <w:rPr>
          <w:rFonts w:cs="Arial"/>
          <w:b/>
          <w:bCs/>
          <w:sz w:val="40"/>
        </w:rPr>
      </w:pPr>
      <w:r w:rsidRPr="006875E8">
        <w:rPr>
          <w:rFonts w:cs="Arial"/>
          <w:b/>
          <w:bCs/>
          <w:sz w:val="40"/>
        </w:rPr>
        <w:t>SESSION 201</w:t>
      </w:r>
      <w:r>
        <w:rPr>
          <w:rFonts w:cs="Arial"/>
          <w:b/>
          <w:bCs/>
          <w:sz w:val="40"/>
        </w:rPr>
        <w:t>4</w:t>
      </w:r>
    </w:p>
    <w:p w:rsidR="009B06FC" w:rsidRPr="006875E8" w:rsidRDefault="009B06FC" w:rsidP="00CA0ADF">
      <w:pPr>
        <w:rPr>
          <w:rFonts w:cs="Arial"/>
          <w:b/>
          <w:bCs/>
          <w:sz w:val="28"/>
          <w:szCs w:val="28"/>
        </w:rPr>
      </w:pPr>
    </w:p>
    <w:p w:rsidR="009B06FC" w:rsidRPr="006875E8" w:rsidRDefault="009B06FC" w:rsidP="00CA0ADF">
      <w:pPr>
        <w:rPr>
          <w:rFonts w:cs="Arial"/>
        </w:rPr>
      </w:pPr>
    </w:p>
    <w:p w:rsidR="009B06FC" w:rsidRPr="006875E8" w:rsidRDefault="009B06FC" w:rsidP="00CA0ADF">
      <w:pPr>
        <w:jc w:val="center"/>
        <w:rPr>
          <w:rFonts w:cs="Arial"/>
          <w:sz w:val="32"/>
          <w:szCs w:val="32"/>
        </w:rPr>
      </w:pPr>
      <w:r w:rsidRPr="006875E8">
        <w:rPr>
          <w:rFonts w:cs="Arial"/>
          <w:sz w:val="32"/>
          <w:szCs w:val="32"/>
        </w:rPr>
        <w:t xml:space="preserve">Sections : </w:t>
      </w:r>
      <w:r>
        <w:rPr>
          <w:rFonts w:cs="Arial"/>
          <w:sz w:val="32"/>
          <w:szCs w:val="32"/>
        </w:rPr>
        <w:t>Sciences Industrielles de l’Ingénieur – Option Ingénierie Mécanique</w:t>
      </w:r>
    </w:p>
    <w:p w:rsidR="009B06FC" w:rsidRPr="006875E8" w:rsidRDefault="009B06FC" w:rsidP="00CA0ADF">
      <w:pPr>
        <w:ind w:left="284"/>
        <w:rPr>
          <w:rFonts w:cs="Arial"/>
        </w:rPr>
      </w:pPr>
    </w:p>
    <w:p w:rsidR="009B06FC" w:rsidRPr="006875E8" w:rsidRDefault="009B06FC" w:rsidP="00CA0ADF">
      <w:pPr>
        <w:rPr>
          <w:rFonts w:cs="Arial"/>
        </w:rPr>
      </w:pPr>
    </w:p>
    <w:p w:rsidR="009B06FC" w:rsidRPr="006875E8" w:rsidRDefault="009B06FC" w:rsidP="00CA0ADF">
      <w:pPr>
        <w:rPr>
          <w:rFonts w:cs="Arial"/>
        </w:rPr>
      </w:pPr>
    </w:p>
    <w:p w:rsidR="009B06FC" w:rsidRPr="006875E8" w:rsidRDefault="009B06FC" w:rsidP="00CA0ADF">
      <w:pPr>
        <w:pStyle w:val="Titre3"/>
        <w:pBdr>
          <w:top w:val="thinThickSmallGap" w:sz="12" w:space="1" w:color="auto"/>
          <w:left w:val="thinThickSmallGap" w:sz="12" w:space="4" w:color="auto"/>
          <w:bottom w:val="thickThinSmallGap" w:sz="12" w:space="1" w:color="auto"/>
          <w:right w:val="thickThinSmallGap" w:sz="12" w:space="4" w:color="auto"/>
        </w:pBdr>
        <w:jc w:val="center"/>
        <w:rPr>
          <w:rFonts w:cs="Arial"/>
          <w:b w:val="0"/>
          <w:bCs w:val="0"/>
          <w:sz w:val="36"/>
        </w:rPr>
      </w:pPr>
      <w:r w:rsidRPr="006875E8">
        <w:rPr>
          <w:rFonts w:cs="Arial"/>
          <w:b w:val="0"/>
          <w:bCs w:val="0"/>
          <w:caps/>
          <w:sz w:val="36"/>
          <w:szCs w:val="36"/>
        </w:rPr>
        <w:t>É</w:t>
      </w:r>
      <w:r w:rsidRPr="006875E8">
        <w:rPr>
          <w:rFonts w:cs="Arial"/>
          <w:b w:val="0"/>
          <w:bCs w:val="0"/>
          <w:sz w:val="36"/>
        </w:rPr>
        <w:t xml:space="preserve">preuve </w:t>
      </w:r>
      <w:r>
        <w:rPr>
          <w:rFonts w:cs="Arial"/>
          <w:b w:val="0"/>
          <w:bCs w:val="0"/>
          <w:sz w:val="36"/>
        </w:rPr>
        <w:t xml:space="preserve">de </w:t>
      </w:r>
      <w:r w:rsidR="00510C63">
        <w:rPr>
          <w:rFonts w:cs="Arial"/>
          <w:b w:val="0"/>
          <w:bCs w:val="0"/>
          <w:sz w:val="36"/>
        </w:rPr>
        <w:t>modélisation</w:t>
      </w:r>
    </w:p>
    <w:p w:rsidR="009B06FC" w:rsidRPr="006875E8" w:rsidRDefault="009B06FC" w:rsidP="00CA0ADF">
      <w:pPr>
        <w:rPr>
          <w:rFonts w:cs="Arial"/>
        </w:rPr>
      </w:pPr>
    </w:p>
    <w:p w:rsidR="009B06FC" w:rsidRDefault="009B06FC" w:rsidP="00CA0ADF">
      <w:pPr>
        <w:rPr>
          <w:rFonts w:cs="Arial"/>
        </w:rPr>
      </w:pPr>
    </w:p>
    <w:p w:rsidR="000C401B" w:rsidRDefault="000C401B" w:rsidP="00CA0ADF">
      <w:pPr>
        <w:rPr>
          <w:rFonts w:cs="Arial"/>
        </w:rPr>
      </w:pPr>
    </w:p>
    <w:p w:rsidR="000C401B" w:rsidRDefault="000C401B" w:rsidP="00CA0ADF">
      <w:pPr>
        <w:rPr>
          <w:rFonts w:cs="Arial"/>
        </w:rPr>
      </w:pPr>
    </w:p>
    <w:p w:rsidR="000C401B" w:rsidRDefault="000C401B" w:rsidP="00CA0ADF">
      <w:pPr>
        <w:rPr>
          <w:rFonts w:cs="Arial"/>
        </w:rPr>
      </w:pPr>
    </w:p>
    <w:p w:rsidR="000C401B" w:rsidRDefault="000C401B" w:rsidP="00CA0ADF">
      <w:pPr>
        <w:rPr>
          <w:rFonts w:cs="Arial"/>
        </w:rPr>
      </w:pPr>
    </w:p>
    <w:p w:rsidR="000C401B" w:rsidRDefault="000C401B" w:rsidP="00CA0ADF">
      <w:pPr>
        <w:rPr>
          <w:rFonts w:cs="Arial"/>
        </w:rPr>
      </w:pPr>
    </w:p>
    <w:p w:rsidR="000C401B" w:rsidRDefault="000C401B" w:rsidP="00CA0ADF">
      <w:pPr>
        <w:rPr>
          <w:rFonts w:cs="Arial"/>
          <w:sz w:val="24"/>
        </w:rPr>
      </w:pPr>
      <w:r w:rsidRPr="000C401B">
        <w:rPr>
          <w:rFonts w:cs="Arial"/>
          <w:sz w:val="24"/>
        </w:rPr>
        <w:t>Documents remis</w:t>
      </w:r>
    </w:p>
    <w:p w:rsidR="000C401B" w:rsidRDefault="000C401B" w:rsidP="00CA0ADF">
      <w:pPr>
        <w:rPr>
          <w:rFonts w:cs="Arial"/>
          <w:sz w:val="24"/>
        </w:rPr>
      </w:pPr>
    </w:p>
    <w:p w:rsidR="000C401B" w:rsidRDefault="000C401B" w:rsidP="000C401B">
      <w:pPr>
        <w:tabs>
          <w:tab w:val="left" w:pos="5670"/>
        </w:tabs>
        <w:rPr>
          <w:rFonts w:cs="Arial"/>
          <w:sz w:val="24"/>
        </w:rPr>
      </w:pPr>
      <w:r>
        <w:rPr>
          <w:rFonts w:cs="Arial"/>
          <w:sz w:val="24"/>
        </w:rPr>
        <w:t xml:space="preserve">Sujet </w:t>
      </w:r>
      <w:r>
        <w:rPr>
          <w:rFonts w:cs="Arial"/>
          <w:sz w:val="24"/>
        </w:rPr>
        <w:tab/>
        <w:t>pages 2 à 43</w:t>
      </w:r>
    </w:p>
    <w:p w:rsidR="000C401B" w:rsidRDefault="000C401B" w:rsidP="000C401B">
      <w:pPr>
        <w:tabs>
          <w:tab w:val="left" w:pos="5670"/>
        </w:tabs>
        <w:rPr>
          <w:rFonts w:cs="Arial"/>
          <w:sz w:val="24"/>
        </w:rPr>
      </w:pPr>
      <w:r>
        <w:rPr>
          <w:rFonts w:cs="Arial"/>
          <w:sz w:val="24"/>
        </w:rPr>
        <w:t>Document technique</w:t>
      </w:r>
      <w:r>
        <w:rPr>
          <w:rFonts w:cs="Arial"/>
          <w:sz w:val="24"/>
        </w:rPr>
        <w:tab/>
        <w:t>page 36</w:t>
      </w:r>
    </w:p>
    <w:p w:rsidR="000C401B" w:rsidRPr="000C401B" w:rsidRDefault="000C401B" w:rsidP="000C401B">
      <w:pPr>
        <w:tabs>
          <w:tab w:val="left" w:pos="5670"/>
        </w:tabs>
        <w:rPr>
          <w:rFonts w:cs="Arial"/>
          <w:sz w:val="24"/>
        </w:rPr>
      </w:pPr>
      <w:r>
        <w:rPr>
          <w:rFonts w:cs="Arial"/>
          <w:sz w:val="24"/>
        </w:rPr>
        <w:t>Documents réponses</w:t>
      </w:r>
      <w:r>
        <w:rPr>
          <w:rFonts w:cs="Arial"/>
          <w:sz w:val="24"/>
        </w:rPr>
        <w:tab/>
        <w:t>pages 38 à 43</w:t>
      </w:r>
    </w:p>
    <w:p w:rsidR="009B06FC" w:rsidRDefault="009B06FC" w:rsidP="00CA0ADF">
      <w:pPr>
        <w:jc w:val="left"/>
        <w:rPr>
          <w:rFonts w:cs="Arial"/>
          <w:b/>
          <w:bCs/>
          <w:sz w:val="36"/>
          <w:szCs w:val="36"/>
        </w:rPr>
      </w:pPr>
      <w:r>
        <w:rPr>
          <w:rFonts w:cs="Arial"/>
          <w:b/>
          <w:bCs/>
          <w:sz w:val="36"/>
          <w:szCs w:val="36"/>
        </w:rPr>
        <w:br w:type="page"/>
      </w:r>
    </w:p>
    <w:p w:rsidR="00805C39" w:rsidRPr="00580C38" w:rsidRDefault="00C74F99" w:rsidP="00CA0ADF">
      <w:pPr>
        <w:pStyle w:val="Corpsdetexte2"/>
        <w:jc w:val="center"/>
        <w:rPr>
          <w:rFonts w:cs="Arial"/>
          <w:b/>
          <w:bCs/>
          <w:i w:val="0"/>
          <w:iCs w:val="0"/>
          <w:sz w:val="36"/>
          <w:szCs w:val="36"/>
        </w:rPr>
      </w:pPr>
      <w:r>
        <w:rPr>
          <w:rFonts w:cs="Arial"/>
          <w:b/>
          <w:bCs/>
          <w:i w:val="0"/>
          <w:iCs w:val="0"/>
          <w:sz w:val="36"/>
          <w:szCs w:val="36"/>
        </w:rPr>
        <w:lastRenderedPageBreak/>
        <w:t>Prothèse de g</w:t>
      </w:r>
      <w:r w:rsidR="00E248AB">
        <w:rPr>
          <w:rFonts w:cs="Arial"/>
          <w:b/>
          <w:bCs/>
          <w:i w:val="0"/>
          <w:iCs w:val="0"/>
          <w:sz w:val="36"/>
          <w:szCs w:val="36"/>
        </w:rPr>
        <w:t xml:space="preserve">enou </w:t>
      </w:r>
      <w:r w:rsidR="003F64D2">
        <w:rPr>
          <w:rFonts w:cs="Arial"/>
          <w:b/>
          <w:bCs/>
          <w:i w:val="0"/>
          <w:iCs w:val="0"/>
          <w:sz w:val="36"/>
          <w:szCs w:val="36"/>
        </w:rPr>
        <w:t xml:space="preserve">active </w:t>
      </w:r>
      <w:r w:rsidR="00E248AB">
        <w:rPr>
          <w:rFonts w:cs="Arial"/>
          <w:b/>
          <w:bCs/>
          <w:i w:val="0"/>
          <w:iCs w:val="0"/>
          <w:sz w:val="36"/>
          <w:szCs w:val="36"/>
        </w:rPr>
        <w:t xml:space="preserve">1P360 </w:t>
      </w:r>
    </w:p>
    <w:p w:rsidR="00D56694" w:rsidRDefault="00D56694" w:rsidP="00CA0ADF">
      <w:pPr>
        <w:pStyle w:val="Corpsdetexte2"/>
        <w:rPr>
          <w:rFonts w:cs="Arial"/>
          <w:i w:val="0"/>
          <w:iCs w:val="0"/>
        </w:rPr>
      </w:pPr>
    </w:p>
    <w:p w:rsidR="00CA0ADF" w:rsidRDefault="00CA0ADF" w:rsidP="00CA0ADF">
      <w:pPr>
        <w:pStyle w:val="Corpsdetexte2"/>
        <w:rPr>
          <w:rFonts w:cs="Arial"/>
          <w:i w:val="0"/>
          <w:iCs w:val="0"/>
        </w:rPr>
      </w:pPr>
    </w:p>
    <w:p w:rsidR="00CA0ADF" w:rsidRDefault="00CA0ADF" w:rsidP="00CA0ADF">
      <w:pPr>
        <w:pStyle w:val="Corpsdetexte2"/>
        <w:rPr>
          <w:rFonts w:cs="Arial"/>
          <w:i w:val="0"/>
          <w:iCs w:val="0"/>
        </w:rPr>
      </w:pPr>
    </w:p>
    <w:p w:rsidR="00CA0ADF" w:rsidRPr="001E66CF" w:rsidRDefault="00CA0ADF" w:rsidP="00CA0ADF">
      <w:pPr>
        <w:pStyle w:val="Corpsdetexte2"/>
        <w:rPr>
          <w:rFonts w:cs="Arial"/>
          <w:i w:val="0"/>
          <w:iCs w:val="0"/>
        </w:rPr>
      </w:pPr>
    </w:p>
    <w:p w:rsidR="00805C39" w:rsidRDefault="00805C39" w:rsidP="00CA0ADF">
      <w:pPr>
        <w:tabs>
          <w:tab w:val="left" w:pos="426"/>
        </w:tabs>
        <w:rPr>
          <w:rFonts w:cs="Arial"/>
          <w:b/>
          <w:bCs/>
          <w:sz w:val="28"/>
          <w:szCs w:val="28"/>
        </w:rPr>
      </w:pPr>
      <w:r w:rsidRPr="00580C38">
        <w:rPr>
          <w:rFonts w:cs="Arial"/>
          <w:b/>
          <w:bCs/>
          <w:sz w:val="28"/>
          <w:szCs w:val="28"/>
        </w:rPr>
        <w:t>Contexte de l’étude</w:t>
      </w:r>
    </w:p>
    <w:p w:rsidR="00CA0ADF" w:rsidRDefault="00CA0ADF" w:rsidP="00CA0ADF">
      <w:pPr>
        <w:rPr>
          <w:sz w:val="24"/>
        </w:rPr>
      </w:pPr>
    </w:p>
    <w:p w:rsidR="003F00E4" w:rsidRDefault="003F00E4" w:rsidP="00CA0ADF">
      <w:pPr>
        <w:rPr>
          <w:sz w:val="24"/>
        </w:rPr>
      </w:pPr>
      <w:r>
        <w:rPr>
          <w:sz w:val="24"/>
        </w:rPr>
        <w:t>L’amputation est un</w:t>
      </w:r>
      <w:r w:rsidR="00D40373">
        <w:rPr>
          <w:sz w:val="24"/>
        </w:rPr>
        <w:t>e</w:t>
      </w:r>
      <w:r>
        <w:rPr>
          <w:sz w:val="24"/>
        </w:rPr>
        <w:t xml:space="preserve"> </w:t>
      </w:r>
      <w:r w:rsidR="00D40373">
        <w:rPr>
          <w:sz w:val="24"/>
        </w:rPr>
        <w:t xml:space="preserve">intervention </w:t>
      </w:r>
      <w:r>
        <w:rPr>
          <w:sz w:val="24"/>
        </w:rPr>
        <w:t>chirurgical</w:t>
      </w:r>
      <w:r w:rsidR="00D40373">
        <w:rPr>
          <w:sz w:val="24"/>
        </w:rPr>
        <w:t>e</w:t>
      </w:r>
      <w:r>
        <w:rPr>
          <w:sz w:val="24"/>
        </w:rPr>
        <w:t xml:space="preserve"> qui consiste </w:t>
      </w:r>
      <w:r w:rsidR="006E3D02">
        <w:rPr>
          <w:sz w:val="24"/>
        </w:rPr>
        <w:t>en l’ablation d’</w:t>
      </w:r>
      <w:r>
        <w:rPr>
          <w:sz w:val="24"/>
        </w:rPr>
        <w:t>un membre. Les causes d’une amputation sont multiples</w:t>
      </w:r>
      <w:r w:rsidR="006E3D02" w:rsidRPr="00CF00ED">
        <w:rPr>
          <w:sz w:val="24"/>
        </w:rPr>
        <w:t> :</w:t>
      </w:r>
      <w:r>
        <w:rPr>
          <w:sz w:val="24"/>
        </w:rPr>
        <w:t xml:space="preserve"> </w:t>
      </w:r>
    </w:p>
    <w:p w:rsidR="003F00E4" w:rsidRPr="00E45810" w:rsidRDefault="00D40373" w:rsidP="00CA0ADF">
      <w:pPr>
        <w:numPr>
          <w:ilvl w:val="0"/>
          <w:numId w:val="9"/>
        </w:numPr>
        <w:tabs>
          <w:tab w:val="left" w:pos="993"/>
        </w:tabs>
        <w:autoSpaceDE w:val="0"/>
        <w:autoSpaceDN w:val="0"/>
        <w:adjustRightInd w:val="0"/>
        <w:ind w:left="851" w:hanging="284"/>
        <w:rPr>
          <w:rFonts w:cs="Arial"/>
          <w:sz w:val="24"/>
        </w:rPr>
      </w:pPr>
      <w:r w:rsidRPr="00E45810">
        <w:rPr>
          <w:sz w:val="24"/>
        </w:rPr>
        <w:t>l</w:t>
      </w:r>
      <w:r w:rsidR="003F00E4" w:rsidRPr="00E45810">
        <w:rPr>
          <w:sz w:val="24"/>
        </w:rPr>
        <w:t>es maladies </w:t>
      </w:r>
      <w:r w:rsidR="00E45810" w:rsidRPr="00E45810">
        <w:rPr>
          <w:sz w:val="24"/>
        </w:rPr>
        <w:t xml:space="preserve">telles que </w:t>
      </w:r>
      <w:r w:rsidRPr="00E45810">
        <w:rPr>
          <w:rFonts w:cs="Arial"/>
          <w:sz w:val="24"/>
        </w:rPr>
        <w:t>l</w:t>
      </w:r>
      <w:r w:rsidR="003F00E4" w:rsidRPr="00E45810">
        <w:rPr>
          <w:rFonts w:cs="Arial"/>
          <w:sz w:val="24"/>
        </w:rPr>
        <w:t>’insuffisance artérielle des mem</w:t>
      </w:r>
      <w:r w:rsidR="00E45810" w:rsidRPr="00E45810">
        <w:rPr>
          <w:rFonts w:cs="Arial"/>
          <w:sz w:val="24"/>
        </w:rPr>
        <w:t>bres, l</w:t>
      </w:r>
      <w:r w:rsidR="003F00E4" w:rsidRPr="00E45810">
        <w:rPr>
          <w:rFonts w:cs="Arial"/>
          <w:sz w:val="24"/>
        </w:rPr>
        <w:t>e diabète</w:t>
      </w:r>
      <w:r w:rsidR="00E45810" w:rsidRPr="00E45810">
        <w:rPr>
          <w:rFonts w:cs="Arial"/>
          <w:sz w:val="24"/>
        </w:rPr>
        <w:t>,</w:t>
      </w:r>
      <w:r w:rsidR="003F00E4" w:rsidRPr="00E45810">
        <w:rPr>
          <w:rFonts w:cs="Arial"/>
          <w:sz w:val="24"/>
        </w:rPr>
        <w:t xml:space="preserve"> </w:t>
      </w:r>
      <w:r w:rsidR="00E45810" w:rsidRPr="00E45810">
        <w:rPr>
          <w:rFonts w:cs="Arial"/>
          <w:sz w:val="24"/>
        </w:rPr>
        <w:t xml:space="preserve">le tabac, </w:t>
      </w:r>
      <w:r w:rsidR="00E04EDA">
        <w:rPr>
          <w:rFonts w:cs="Arial"/>
          <w:sz w:val="24"/>
        </w:rPr>
        <w:t xml:space="preserve"> </w:t>
      </w:r>
      <w:r w:rsidRPr="00E45810">
        <w:rPr>
          <w:rFonts w:cs="Arial"/>
          <w:sz w:val="24"/>
        </w:rPr>
        <w:t>c</w:t>
      </w:r>
      <w:r w:rsidR="003F00E4" w:rsidRPr="00E45810">
        <w:rPr>
          <w:rFonts w:cs="Arial"/>
          <w:sz w:val="24"/>
        </w:rPr>
        <w:t>ertaines infections osseuses ou des tissus</w:t>
      </w:r>
      <w:r w:rsidR="00E45810">
        <w:rPr>
          <w:rFonts w:cs="Arial"/>
          <w:sz w:val="24"/>
        </w:rPr>
        <w:t xml:space="preserve"> </w:t>
      </w:r>
      <w:r w:rsidR="00C74F99" w:rsidRPr="00E45810">
        <w:rPr>
          <w:rFonts w:cs="Arial"/>
          <w:sz w:val="24"/>
        </w:rPr>
        <w:t xml:space="preserve">et </w:t>
      </w:r>
      <w:r w:rsidRPr="00E45810">
        <w:rPr>
          <w:rFonts w:cs="Arial"/>
          <w:sz w:val="24"/>
        </w:rPr>
        <w:t>c</w:t>
      </w:r>
      <w:r w:rsidR="003F00E4" w:rsidRPr="00E45810">
        <w:rPr>
          <w:rFonts w:cs="Arial"/>
          <w:sz w:val="24"/>
        </w:rPr>
        <w:t>ertaines tumeurs</w:t>
      </w:r>
      <w:r w:rsidR="00CF00ED">
        <w:rPr>
          <w:rFonts w:cs="Arial"/>
          <w:sz w:val="24"/>
        </w:rPr>
        <w:t> ;</w:t>
      </w:r>
    </w:p>
    <w:p w:rsidR="003F00E4" w:rsidRDefault="00D40373" w:rsidP="00CA0ADF">
      <w:pPr>
        <w:numPr>
          <w:ilvl w:val="0"/>
          <w:numId w:val="8"/>
        </w:numPr>
        <w:ind w:left="851" w:hanging="284"/>
        <w:rPr>
          <w:sz w:val="24"/>
        </w:rPr>
      </w:pPr>
      <w:r>
        <w:rPr>
          <w:sz w:val="24"/>
        </w:rPr>
        <w:t>l</w:t>
      </w:r>
      <w:r w:rsidR="003F00E4">
        <w:rPr>
          <w:sz w:val="24"/>
        </w:rPr>
        <w:t>es accidents </w:t>
      </w:r>
      <w:r w:rsidR="00E45810" w:rsidRPr="00E45810">
        <w:rPr>
          <w:sz w:val="24"/>
        </w:rPr>
        <w:t>domestiques </w:t>
      </w:r>
      <w:r w:rsidR="00E45810">
        <w:rPr>
          <w:sz w:val="24"/>
        </w:rPr>
        <w:t xml:space="preserve">(brûlures, gelures, …), </w:t>
      </w:r>
      <w:r w:rsidRPr="00E45810">
        <w:rPr>
          <w:sz w:val="24"/>
        </w:rPr>
        <w:t>d</w:t>
      </w:r>
      <w:r w:rsidR="00E45810">
        <w:rPr>
          <w:sz w:val="24"/>
        </w:rPr>
        <w:t>e la route</w:t>
      </w:r>
      <w:r w:rsidR="009B06FC">
        <w:rPr>
          <w:sz w:val="24"/>
        </w:rPr>
        <w:t xml:space="preserve"> </w:t>
      </w:r>
      <w:r w:rsidR="009B06FC" w:rsidRPr="00951759">
        <w:rPr>
          <w:sz w:val="24"/>
        </w:rPr>
        <w:t>ou</w:t>
      </w:r>
      <w:r w:rsidR="00E45810" w:rsidRPr="00951759">
        <w:rPr>
          <w:sz w:val="24"/>
        </w:rPr>
        <w:t xml:space="preserve"> </w:t>
      </w:r>
      <w:r w:rsidRPr="00E45810">
        <w:rPr>
          <w:sz w:val="24"/>
        </w:rPr>
        <w:t>d</w:t>
      </w:r>
      <w:r w:rsidR="00E45810">
        <w:rPr>
          <w:sz w:val="24"/>
        </w:rPr>
        <w:t>u travail ;</w:t>
      </w:r>
    </w:p>
    <w:p w:rsidR="00E45810" w:rsidRDefault="00E04EDA" w:rsidP="00CA0ADF">
      <w:pPr>
        <w:numPr>
          <w:ilvl w:val="0"/>
          <w:numId w:val="8"/>
        </w:numPr>
        <w:ind w:left="851" w:hanging="284"/>
        <w:rPr>
          <w:sz w:val="24"/>
        </w:rPr>
      </w:pPr>
      <w:r>
        <w:rPr>
          <w:sz w:val="24"/>
        </w:rPr>
        <w:t xml:space="preserve">   </w:t>
      </w:r>
      <w:r w:rsidR="00E45810">
        <w:rPr>
          <w:sz w:val="24"/>
        </w:rPr>
        <w:t>…</w:t>
      </w:r>
    </w:p>
    <w:p w:rsidR="00E45810" w:rsidRPr="00E45810" w:rsidRDefault="00E45810" w:rsidP="00CA0ADF">
      <w:pPr>
        <w:rPr>
          <w:sz w:val="24"/>
        </w:rPr>
      </w:pPr>
    </w:p>
    <w:p w:rsidR="004F65D9" w:rsidRPr="004F10A8" w:rsidRDefault="009B06FC" w:rsidP="00CA0ADF">
      <w:pPr>
        <w:rPr>
          <w:sz w:val="24"/>
        </w:rPr>
      </w:pPr>
      <w:r w:rsidRPr="004F10A8">
        <w:rPr>
          <w:sz w:val="24"/>
        </w:rPr>
        <w:t>L</w:t>
      </w:r>
      <w:r w:rsidR="004F10A8" w:rsidRPr="004F10A8">
        <w:rPr>
          <w:sz w:val="24"/>
        </w:rPr>
        <w:t>a figure</w:t>
      </w:r>
      <w:r w:rsidRPr="004F10A8">
        <w:rPr>
          <w:sz w:val="24"/>
        </w:rPr>
        <w:t xml:space="preserve"> </w:t>
      </w:r>
      <w:r w:rsidR="00785351" w:rsidRPr="004F10A8">
        <w:rPr>
          <w:sz w:val="24"/>
        </w:rPr>
        <w:t>1</w:t>
      </w:r>
      <w:r w:rsidRPr="004F10A8">
        <w:rPr>
          <w:sz w:val="24"/>
        </w:rPr>
        <w:t xml:space="preserve"> </w:t>
      </w:r>
      <w:r w:rsidR="00D40373" w:rsidRPr="004F10A8">
        <w:rPr>
          <w:sz w:val="24"/>
        </w:rPr>
        <w:t xml:space="preserve">présente </w:t>
      </w:r>
      <w:r w:rsidR="004F10A8" w:rsidRPr="004F10A8">
        <w:rPr>
          <w:sz w:val="24"/>
        </w:rPr>
        <w:t>le</w:t>
      </w:r>
      <w:r w:rsidRPr="004F10A8">
        <w:rPr>
          <w:sz w:val="24"/>
        </w:rPr>
        <w:t>s zones possibles d’amputation des membres inférieurs et supérieurs</w:t>
      </w:r>
      <w:r w:rsidR="004F65D9" w:rsidRPr="004F10A8">
        <w:rPr>
          <w:sz w:val="24"/>
        </w:rPr>
        <w:t xml:space="preserve">. </w:t>
      </w:r>
    </w:p>
    <w:tbl>
      <w:tblPr>
        <w:tblW w:w="5387" w:type="dxa"/>
        <w:tblInd w:w="2235" w:type="dxa"/>
        <w:tblLook w:val="04A0"/>
      </w:tblPr>
      <w:tblGrid>
        <w:gridCol w:w="5387"/>
      </w:tblGrid>
      <w:tr w:rsidR="003B5111" w:rsidRPr="00073351" w:rsidTr="004F10A8">
        <w:tc>
          <w:tcPr>
            <w:tcW w:w="5387" w:type="dxa"/>
            <w:shd w:val="clear" w:color="auto" w:fill="auto"/>
          </w:tcPr>
          <w:p w:rsidR="003B5111" w:rsidRPr="006E3D02" w:rsidRDefault="00FB115F" w:rsidP="00CA0ADF">
            <w:pPr>
              <w:jc w:val="center"/>
              <w:rPr>
                <w:noProof/>
              </w:rPr>
            </w:pPr>
            <w:r>
              <w:rPr>
                <w:noProof/>
              </w:rPr>
              <w:drawing>
                <wp:inline distT="0" distB="0" distL="0" distR="0">
                  <wp:extent cx="2905125" cy="4105275"/>
                  <wp:effectExtent l="0" t="0" r="9525" b="9525"/>
                  <wp:docPr id="2" name="Image 4" descr="zones ampu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zones amputation"/>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5125" cy="4105275"/>
                          </a:xfrm>
                          <a:prstGeom prst="rect">
                            <a:avLst/>
                          </a:prstGeom>
                          <a:noFill/>
                          <a:ln>
                            <a:noFill/>
                          </a:ln>
                        </pic:spPr>
                      </pic:pic>
                    </a:graphicData>
                  </a:graphic>
                </wp:inline>
              </w:drawing>
            </w:r>
          </w:p>
        </w:tc>
      </w:tr>
    </w:tbl>
    <w:p w:rsidR="003B5111" w:rsidRPr="003B5111" w:rsidRDefault="00950DC2" w:rsidP="00CA0ADF">
      <w:pPr>
        <w:numPr>
          <w:ilvl w:val="0"/>
          <w:numId w:val="3"/>
        </w:numPr>
        <w:ind w:left="851" w:firstLine="0"/>
        <w:jc w:val="center"/>
        <w:rPr>
          <w:sz w:val="24"/>
        </w:rPr>
      </w:pPr>
      <w:bookmarkStart w:id="0" w:name="_Ref318311202"/>
      <w:r w:rsidRPr="003B5111">
        <w:rPr>
          <w:rFonts w:cs="Arial"/>
          <w:i/>
          <w:szCs w:val="20"/>
        </w:rPr>
        <w:t xml:space="preserve">Zones </w:t>
      </w:r>
      <w:r w:rsidR="003B5111" w:rsidRPr="003B5111">
        <w:rPr>
          <w:rFonts w:cs="Arial"/>
          <w:i/>
          <w:szCs w:val="20"/>
        </w:rPr>
        <w:t xml:space="preserve">possibles </w:t>
      </w:r>
      <w:r w:rsidRPr="003B5111">
        <w:rPr>
          <w:rFonts w:cs="Arial"/>
          <w:i/>
          <w:szCs w:val="20"/>
        </w:rPr>
        <w:t>d’amputation du corps humain</w:t>
      </w:r>
      <w:bookmarkEnd w:id="0"/>
    </w:p>
    <w:p w:rsidR="004F10A8" w:rsidRDefault="004F10A8" w:rsidP="00CA0ADF">
      <w:pPr>
        <w:rPr>
          <w:sz w:val="24"/>
        </w:rPr>
      </w:pPr>
    </w:p>
    <w:p w:rsidR="003B5111" w:rsidRDefault="006E3D02" w:rsidP="00CA0ADF">
      <w:pPr>
        <w:rPr>
          <w:sz w:val="24"/>
        </w:rPr>
      </w:pPr>
      <w:r w:rsidRPr="003B5111">
        <w:rPr>
          <w:sz w:val="24"/>
        </w:rPr>
        <w:t xml:space="preserve">En France, sont pratiquées, chaque année, près de 10 000 amputations de membre inférieur. Le nombre total d'amputés </w:t>
      </w:r>
      <w:r w:rsidR="004374B1">
        <w:rPr>
          <w:sz w:val="24"/>
        </w:rPr>
        <w:t xml:space="preserve">(d’un membre supérieur ou inférieur) </w:t>
      </w:r>
      <w:r w:rsidR="00EF30E1">
        <w:rPr>
          <w:sz w:val="24"/>
        </w:rPr>
        <w:t>nécessitant un appareillage spécifique</w:t>
      </w:r>
      <w:r w:rsidR="00EF30E1" w:rsidRPr="003B5111">
        <w:rPr>
          <w:sz w:val="24"/>
        </w:rPr>
        <w:t xml:space="preserve"> </w:t>
      </w:r>
      <w:r w:rsidRPr="003B5111">
        <w:rPr>
          <w:sz w:val="24"/>
        </w:rPr>
        <w:t xml:space="preserve">est estimé </w:t>
      </w:r>
      <w:r w:rsidR="00EF30E1">
        <w:rPr>
          <w:sz w:val="24"/>
        </w:rPr>
        <w:t>à</w:t>
      </w:r>
      <w:r w:rsidRPr="003B5111">
        <w:rPr>
          <w:sz w:val="24"/>
        </w:rPr>
        <w:t xml:space="preserve"> 90</w:t>
      </w:r>
      <w:r w:rsidR="00E0338A">
        <w:rPr>
          <w:sz w:val="24"/>
        </w:rPr>
        <w:t> </w:t>
      </w:r>
      <w:r w:rsidRPr="003B5111">
        <w:rPr>
          <w:sz w:val="24"/>
        </w:rPr>
        <w:t xml:space="preserve">000. </w:t>
      </w:r>
    </w:p>
    <w:p w:rsidR="003B5111" w:rsidRDefault="003B5111" w:rsidP="00CA0ADF">
      <w:pPr>
        <w:rPr>
          <w:sz w:val="24"/>
        </w:rPr>
      </w:pPr>
    </w:p>
    <w:p w:rsidR="006E3D02" w:rsidRPr="003B5111" w:rsidRDefault="004F10A8" w:rsidP="00CA0ADF">
      <w:pPr>
        <w:rPr>
          <w:sz w:val="24"/>
        </w:rPr>
      </w:pPr>
      <w:r>
        <w:rPr>
          <w:sz w:val="24"/>
        </w:rPr>
        <w:t>La figure 2</w:t>
      </w:r>
      <w:r w:rsidR="003B5111">
        <w:rPr>
          <w:sz w:val="24"/>
        </w:rPr>
        <w:t xml:space="preserve"> propose, d’une part, la définition des différentes amputations réalisables sur un membre inférieur et, d’autre part, la répartition de ce type d’intervention chirurgicale pour les membres inférieurs</w:t>
      </w:r>
      <w:r w:rsidR="006904C7">
        <w:rPr>
          <w:sz w:val="24"/>
        </w:rPr>
        <w:t>.</w:t>
      </w:r>
      <w:r w:rsidR="003B5111">
        <w:rPr>
          <w:sz w:val="24"/>
        </w:rPr>
        <w:t xml:space="preserve"> </w:t>
      </w:r>
    </w:p>
    <w:tbl>
      <w:tblPr>
        <w:tblW w:w="9747" w:type="dxa"/>
        <w:tblLook w:val="04A0"/>
      </w:tblPr>
      <w:tblGrid>
        <w:gridCol w:w="4219"/>
        <w:gridCol w:w="5528"/>
      </w:tblGrid>
      <w:tr w:rsidR="00C74F99" w:rsidRPr="008678FA">
        <w:tc>
          <w:tcPr>
            <w:tcW w:w="4219" w:type="dxa"/>
            <w:shd w:val="clear" w:color="auto" w:fill="auto"/>
          </w:tcPr>
          <w:p w:rsidR="00C74F99" w:rsidRDefault="00FB115F" w:rsidP="00CA0ADF">
            <w:pPr>
              <w:jc w:val="center"/>
              <w:rPr>
                <w:noProof/>
              </w:rPr>
            </w:pPr>
            <w:r>
              <w:rPr>
                <w:noProof/>
              </w:rPr>
              <w:lastRenderedPageBreak/>
              <w:drawing>
                <wp:inline distT="0" distB="0" distL="0" distR="0">
                  <wp:extent cx="1447800" cy="2876550"/>
                  <wp:effectExtent l="0" t="0" r="0" b="0"/>
                  <wp:docPr id="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0" cy="2876550"/>
                          </a:xfrm>
                          <a:prstGeom prst="rect">
                            <a:avLst/>
                          </a:prstGeom>
                          <a:noFill/>
                          <a:ln>
                            <a:noFill/>
                          </a:ln>
                        </pic:spPr>
                      </pic:pic>
                    </a:graphicData>
                  </a:graphic>
                </wp:inline>
              </w:drawing>
            </w:r>
          </w:p>
          <w:p w:rsidR="00C74F99" w:rsidRPr="008678FA" w:rsidRDefault="00C74F99" w:rsidP="00CA0ADF">
            <w:pPr>
              <w:numPr>
                <w:ilvl w:val="0"/>
                <w:numId w:val="10"/>
              </w:numPr>
              <w:tabs>
                <w:tab w:val="left" w:pos="1065"/>
              </w:tabs>
              <w:ind w:left="851" w:firstLine="0"/>
              <w:rPr>
                <w:szCs w:val="20"/>
              </w:rPr>
            </w:pPr>
            <w:r w:rsidRPr="008678FA">
              <w:rPr>
                <w:szCs w:val="20"/>
              </w:rPr>
              <w:t>Désarticulation de la hanche</w:t>
            </w:r>
          </w:p>
          <w:p w:rsidR="00C74F99" w:rsidRPr="008678FA" w:rsidRDefault="00C74F99" w:rsidP="00CA0ADF">
            <w:pPr>
              <w:numPr>
                <w:ilvl w:val="0"/>
                <w:numId w:val="10"/>
              </w:numPr>
              <w:tabs>
                <w:tab w:val="left" w:pos="1065"/>
              </w:tabs>
              <w:ind w:left="851" w:firstLine="0"/>
              <w:rPr>
                <w:szCs w:val="20"/>
              </w:rPr>
            </w:pPr>
            <w:r w:rsidRPr="008678FA">
              <w:rPr>
                <w:szCs w:val="20"/>
              </w:rPr>
              <w:t xml:space="preserve">Amputation </w:t>
            </w:r>
            <w:proofErr w:type="spellStart"/>
            <w:r w:rsidRPr="008678FA">
              <w:rPr>
                <w:szCs w:val="20"/>
              </w:rPr>
              <w:t>trans</w:t>
            </w:r>
            <w:proofErr w:type="spellEnd"/>
            <w:r w:rsidRPr="008678FA">
              <w:rPr>
                <w:szCs w:val="20"/>
              </w:rPr>
              <w:t>-fémorale</w:t>
            </w:r>
          </w:p>
          <w:p w:rsidR="00C74F99" w:rsidRPr="008678FA" w:rsidRDefault="00C74F99" w:rsidP="00CA0ADF">
            <w:pPr>
              <w:numPr>
                <w:ilvl w:val="0"/>
                <w:numId w:val="10"/>
              </w:numPr>
              <w:tabs>
                <w:tab w:val="left" w:pos="1065"/>
              </w:tabs>
              <w:ind w:left="851" w:firstLine="0"/>
              <w:rPr>
                <w:szCs w:val="20"/>
              </w:rPr>
            </w:pPr>
            <w:r w:rsidRPr="008678FA">
              <w:rPr>
                <w:szCs w:val="20"/>
              </w:rPr>
              <w:t>Désarticulation du genou</w:t>
            </w:r>
          </w:p>
          <w:p w:rsidR="00C74F99" w:rsidRPr="008678FA" w:rsidRDefault="00C74F99" w:rsidP="00CA0ADF">
            <w:pPr>
              <w:numPr>
                <w:ilvl w:val="0"/>
                <w:numId w:val="10"/>
              </w:numPr>
              <w:tabs>
                <w:tab w:val="left" w:pos="1065"/>
              </w:tabs>
              <w:ind w:left="851" w:firstLine="0"/>
              <w:rPr>
                <w:szCs w:val="20"/>
              </w:rPr>
            </w:pPr>
            <w:r w:rsidRPr="008678FA">
              <w:rPr>
                <w:szCs w:val="20"/>
              </w:rPr>
              <w:t xml:space="preserve">Amputation </w:t>
            </w:r>
            <w:proofErr w:type="spellStart"/>
            <w:r w:rsidRPr="008678FA">
              <w:rPr>
                <w:szCs w:val="20"/>
              </w:rPr>
              <w:t>trans</w:t>
            </w:r>
            <w:proofErr w:type="spellEnd"/>
            <w:r w:rsidRPr="008678FA">
              <w:rPr>
                <w:szCs w:val="20"/>
              </w:rPr>
              <w:t>-tibiale</w:t>
            </w:r>
          </w:p>
          <w:p w:rsidR="00C74F99" w:rsidRPr="008678FA" w:rsidRDefault="00C74F99" w:rsidP="00CA0ADF">
            <w:pPr>
              <w:numPr>
                <w:ilvl w:val="0"/>
                <w:numId w:val="10"/>
              </w:numPr>
              <w:tabs>
                <w:tab w:val="left" w:pos="1065"/>
              </w:tabs>
              <w:ind w:left="851" w:firstLine="0"/>
              <w:rPr>
                <w:szCs w:val="20"/>
              </w:rPr>
            </w:pPr>
            <w:r w:rsidRPr="008678FA">
              <w:rPr>
                <w:szCs w:val="20"/>
              </w:rPr>
              <w:t xml:space="preserve">Amputation de </w:t>
            </w:r>
            <w:proofErr w:type="spellStart"/>
            <w:r w:rsidRPr="008678FA">
              <w:rPr>
                <w:szCs w:val="20"/>
              </w:rPr>
              <w:t>Syme</w:t>
            </w:r>
            <w:proofErr w:type="spellEnd"/>
          </w:p>
        </w:tc>
        <w:tc>
          <w:tcPr>
            <w:tcW w:w="5528" w:type="dxa"/>
            <w:shd w:val="clear" w:color="auto" w:fill="auto"/>
          </w:tcPr>
          <w:p w:rsidR="00C74F99" w:rsidRPr="008678FA" w:rsidRDefault="00C74F99" w:rsidP="00CA0ADF">
            <w:pPr>
              <w:rPr>
                <w:sz w:val="24"/>
              </w:rPr>
            </w:pPr>
          </w:p>
          <w:p w:rsidR="00C74F99" w:rsidRPr="008678FA" w:rsidRDefault="00D16AC3" w:rsidP="00CA0ADF">
            <w:pPr>
              <w:rPr>
                <w:sz w:val="24"/>
              </w:rPr>
            </w:pPr>
            <w:r>
              <w:rPr>
                <w:noProof/>
                <w:sz w:val="24"/>
              </w:rPr>
              <w:pict>
                <v:shapetype id="_x0000_t202" coordsize="21600,21600" o:spt="202" path="m,l,21600r21600,l21600,xe">
                  <v:stroke joinstyle="miter"/>
                  <v:path gradientshapeok="t" o:connecttype="rect"/>
                </v:shapetype>
                <v:shape id="Zone de texte 2" o:spid="_x0000_s1026" type="#_x0000_t202" style="position:absolute;left:0;text-align:left;margin-left:37.2pt;margin-top:6pt;width:63pt;height:29.45pt;z-index:251751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" filled="f" stroked="f">
                  <v:textbox>
                    <w:txbxContent>
                      <w:p w:rsidR="00D975D8" w:rsidRDefault="00D975D8" w:rsidP="003F64D2">
                        <w:pPr>
                          <w:jc w:val="center"/>
                        </w:pPr>
                        <w:r>
                          <w:t>Bilatérale : 6 %</w:t>
                        </w:r>
                      </w:p>
                    </w:txbxContent>
                  </v:textbox>
                </v:shape>
              </w:pict>
            </w:r>
          </w:p>
          <w:p w:rsidR="00C74F99" w:rsidRPr="008678FA" w:rsidRDefault="00D16AC3" w:rsidP="00CA0ADF">
            <w:pPr>
              <w:rPr>
                <w:sz w:val="24"/>
              </w:rPr>
            </w:pPr>
            <w:r>
              <w:rPr>
                <w:noProof/>
                <w:sz w:val="24"/>
              </w:rPr>
              <w:pict>
                <v:shapetype id="_x0000_t32" coordsize="21600,21600" o:spt="32" o:oned="t" path="m,l21600,21600e" filled="f">
                  <v:path arrowok="t" fillok="f" o:connecttype="none"/>
                  <o:lock v:ext="edit" shapetype="t"/>
                </v:shapetype>
                <v:shape id="AutoShape 813" o:spid="_x0000_s1832" type="#_x0000_t32" style="position:absolute;left:0;text-align:left;margin-left:99.8pt;margin-top:2.7pt;width:6.4pt;height:0;flip:x;z-index:25175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"/>
              </w:pict>
            </w:r>
            <w:r>
              <w:rPr>
                <w:noProof/>
                <w:sz w:val="24"/>
              </w:rPr>
              <w:pict>
                <v:shape id="AutoShape 812" o:spid="_x0000_s1831" type="#_x0000_t32" style="position:absolute;left:0;text-align:left;margin-left:106.2pt;margin-top:2.7pt;width:13.15pt;height:43.5pt;flip:x y;z-index:25175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">
                  <v:stroke startarrow="open"/>
                </v:shape>
              </w:pict>
            </w:r>
          </w:p>
          <w:p w:rsidR="00C74F99" w:rsidRPr="008678FA" w:rsidRDefault="00D16AC3" w:rsidP="00CA0ADF">
            <w:pPr>
              <w:rPr>
                <w:sz w:val="24"/>
              </w:rPr>
            </w:pPr>
            <w:r>
              <w:rPr>
                <w:noProof/>
                <w:sz w:val="24"/>
              </w:rPr>
              <w:pict>
                <v:shape id="_x0000_s1027" type="#_x0000_t202" style="position:absolute;left:0;text-align:left;margin-left:168.85pt;margin-top:1.4pt;width:76.15pt;height:19.5pt;z-index:251750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" filled="f" stroked="f">
                  <v:textbox>
                    <w:txbxContent>
                      <w:p w:rsidR="00D975D8" w:rsidRDefault="00D975D8" w:rsidP="00C74F99">
                        <w:r>
                          <w:t>Autres : 4 %</w:t>
                        </w:r>
                      </w:p>
                    </w:txbxContent>
                  </v:textbox>
                </v:shape>
              </w:pict>
            </w:r>
            <w:r>
              <w:rPr>
                <w:noProof/>
                <w:sz w:val="24"/>
              </w:rPr>
              <w:pict>
                <v:shape id="AutoShape 815" o:spid="_x0000_s1830" type="#_x0000_t32" style="position:absolute;left:0;text-align:left;margin-left:159.85pt;margin-top:11.4pt;width:8.5pt;height:0;z-index:25175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hFsIQ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"/>
              </w:pict>
            </w:r>
            <w:r>
              <w:rPr>
                <w:noProof/>
                <w:sz w:val="24"/>
              </w:rPr>
              <w:pict>
                <v:shape id="AutoShape 814" o:spid="_x0000_s1829" type="#_x0000_t32" style="position:absolute;left:0;text-align:left;margin-left:142.35pt;margin-top:11.4pt;width:17.5pt;height:21pt;flip:y;z-index:25175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">
                  <v:stroke startarrow="open"/>
                </v:shape>
              </w:pict>
            </w:r>
          </w:p>
          <w:p w:rsidR="00C74F99" w:rsidRPr="008678FA" w:rsidRDefault="00D16AC3" w:rsidP="00CA0ADF">
            <w:pPr>
              <w:rPr>
                <w:sz w:val="24"/>
              </w:rPr>
            </w:pPr>
            <w:r w:rsidRPr="00D16AC3">
              <w:rPr>
                <w:noProof/>
              </w:rPr>
              <w:pict>
                <v:group id="Group 811" o:spid="_x0000_s1827" style="position:absolute;left:0;text-align:left;margin-left:37.95pt;margin-top:10.3pt;width:143.25pt;height:142.5pt;z-index:251749888" coordorigin="4942,2444" coordsize="2865,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">
                  <v:oval id="Ellipse 2" o:spid="_x0000_s1828" style="position:absolute;left:4942;top:2444;width:2835;height:28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xNMMA&#10;AADcAAAADwAAAGRycy9kb3ducmV2LnhtbESPQWsCMRSE7wX/Q3iCt5roYamrUUSReq2uiLfH5rm7&#10;uHkJm1RXf31TKPQ4zMw3zGLV21bcqQuNYw2TsQJBXDrTcKWhOO7eP0CEiGywdUwanhRgtRy8LTA3&#10;7sFfdD/ESiQIhxw11DH6XMpQ1mQxjJ0nTt7VdRZjkl0lTYePBLetnCqVSYsNp4UaPW1qKm+Hb6tB&#10;zYrZtqBT9vqc4NFXjd8W54vWo2G/noOI1Mf/8F97bzRkagq/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FxNMMAAADcAAAADwAAAAAAAAAAAAAAAACYAgAAZHJzL2Rv&#10;d25yZXYueG1sUEsFBgAAAAAEAAQA9QAAAIgDAAAAAA==&#10;" fillcolor="#ddd" strokecolor="#ddd" strokeweight="2pt"/>
                  <v:shape id="Secteurs 4" o:spid="_x0000_s1028" style="position:absolute;left:4942;top:2459;width:2835;height:2835;visibility:visible;mso-wrap-style:square;v-text-anchor:middle" coordsize="2159635,2159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stDsMA&#10;AADcAAAADwAAAGRycy9kb3ducmV2LnhtbESPQWsCMRSE7wX/Q3iCl6KJlqqsRpGVgjeprZ4fm+dm&#10;cfOybKK7/feNUOhxmJlvmPW2d7V4UBsqzxqmEwWCuPCm4lLD99fHeAkiRGSDtWfS8EMBtpvByxoz&#10;4zv+pMcpliJBOGSowcbYZFKGwpLDMPENcfKuvnUYk2xLaVrsEtzVcqbUXDqsOC1YbCi3VNxOd6fh&#10;sLzub6rvzgsjm4s9H/PX8J5rPRr2uxWISH38D/+1D0bDXL3B80w6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stDsMAAADcAAAADwAAAAAAAAAAAAAAAACYAgAAZHJzL2Rv&#10;d25yZXYueG1sUEsFBgAAAAAEAAQA9QAAAIgDAAAAAA==&#10;" path="m339258,1865679c17158,1562147,-87109,1092795,76176,681433,239461,270072,637235,-1,1079818,-1r,1079819l339258,1865679xe" fillcolor="#b2b2b2" strokecolor="#b2b2b2" strokeweight="2pt">
                    <v:path arrowok="t" o:connecttype="custom" o:connectlocs="1,3;0,1;2,0;2,2;1,3" o:connectangles="0,0,0,0,0"/>
                  </v:shape>
                  <v:shape id="Secteurs 5" o:spid="_x0000_s1029" style="position:absolute;left:4972;top:2459;width:2835;height:2835;visibility:visible;mso-wrap-style:square;v-text-anchor:middle" coordsize="2159635,2159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MPqsUA&#10;AADcAAAADwAAAGRycy9kb3ducmV2LnhtbESPQWsCMRSE74L/ITyhF9Fsi1W7NUoRhFK8dNWDt2fy&#10;ulm6eVk2qbv+e1Mo9DjMzDfMatO7WlypDZVnBY/TDASx9qbiUsHxsJssQYSIbLD2TApuFGCzHg5W&#10;mBvf8Sddi1iKBOGQowIbY5NLGbQlh2HqG+LkffnWYUyyLaVpsUtwV8unLJtLhxWnBYsNbS3p7+LH&#10;KThf9h96d9t2z+5U1Phi9zReaKUeRv3bK4hIffwP/7XfjYJ5NoPfM+kI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w+qxQAAANwAAAAPAAAAAAAAAAAAAAAAAJgCAABkcnMv&#10;ZG93bnJldi54bWxQSwUGAAAAAAQABAD1AAAAigMAAAAA&#10;" path="m1069271,52v128044,-1251,255289,20283,375791,63596l1079818,1079818,1069271,52xe" fillcolor="#7f7f7f" strokecolor="#7f7f7f" strokeweight="2pt">
                    <v:path arrowok="t" o:connecttype="custom" o:connectlocs="2,0;2,0;2,2;2,0" o:connectangles="0,0,0,0"/>
                  </v:shape>
                  <v:shape id="Secteurs 6" o:spid="_x0000_s1030" style="position:absolute;left:4957;top:2459;width:2835;height:2835;visibility:visible;mso-wrap-style:square;v-text-anchor:middle" coordsize="2159635,2159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gVsAA&#10;AADcAAAADwAAAGRycy9kb3ducmV2LnhtbESP0YrCMBRE3wX/IVxh3zSpsEWqUaTswr5a/YBLc22K&#10;zU1psrX9+82C4OMwM2eYw2lynRhpCK1nDdlGgSCuvWm50XC7fq93IEJENth5Jg0zBTgdl4sDFsY/&#10;+UJjFRuRIBwK1GBj7AspQ23JYdj4njh5dz84jEkOjTQDPhPcdXKrVC4dtpwWLPZUWqof1a/T8DXO&#10;xvqymtXW3vopp7G9ZFLrj9V03oOINMV3+NX+MRpy9Qn/Z9IRkM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jgVsAAAADcAAAADwAAAAAAAAAAAAAAAACYAgAAZHJzL2Rvd25y&#10;ZXYueG1sUEsFBgAAAAAEAAQA9QAAAIUDAAAAAA==&#10;" path="m1460793,69440v90699,34199,176380,80455,254735,137522l1079818,1079818,1460793,69440xe" fillcolor="black" strokeweight="2pt">
                    <v:path arrowok="t" o:connecttype="custom" o:connectlocs="3,0;3,0;2,2;3,0" o:connectangles="0,0,0,0"/>
                  </v:shape>
                </v:group>
              </w:pict>
            </w:r>
          </w:p>
          <w:p w:rsidR="00C74F99" w:rsidRPr="008678FA" w:rsidRDefault="00C74F99" w:rsidP="00CA0ADF">
            <w:pPr>
              <w:rPr>
                <w:sz w:val="24"/>
              </w:rPr>
            </w:pPr>
          </w:p>
          <w:p w:rsidR="00C74F99" w:rsidRPr="008678FA" w:rsidRDefault="00C74F99" w:rsidP="00CA0ADF">
            <w:pPr>
              <w:rPr>
                <w:sz w:val="24"/>
              </w:rPr>
            </w:pPr>
          </w:p>
          <w:p w:rsidR="00C74F99" w:rsidRPr="008678FA" w:rsidRDefault="00C74F99" w:rsidP="00CA0ADF">
            <w:pPr>
              <w:rPr>
                <w:sz w:val="24"/>
              </w:rPr>
            </w:pPr>
          </w:p>
          <w:p w:rsidR="00C74F99" w:rsidRPr="008678FA" w:rsidRDefault="00D16AC3" w:rsidP="00CA0ADF">
            <w:pPr>
              <w:rPr>
                <w:sz w:val="24"/>
              </w:rPr>
            </w:pPr>
            <w:r w:rsidRPr="00D16AC3">
              <w:rPr>
                <w:noProof/>
              </w:rPr>
              <w:pict>
                <v:shape id="_x0000_s1826" type="#_x0000_t202" style="position:absolute;left:0;text-align:left;margin-left:28.35pt;margin-top:8.4pt;width:89.35pt;height:28.3pt;z-index:251752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" filled="f" stroked="f">
                  <v:textbox>
                    <w:txbxContent>
                      <w:p w:rsidR="00D975D8" w:rsidRDefault="00D975D8" w:rsidP="003F64D2">
                        <w:pPr>
                          <w:jc w:val="center"/>
                        </w:pPr>
                        <w:proofErr w:type="spellStart"/>
                        <w:r>
                          <w:t>Trans</w:t>
                        </w:r>
                        <w:proofErr w:type="spellEnd"/>
                        <w:r>
                          <w:t>-fémorale</w:t>
                        </w:r>
                        <w:r>
                          <w:br/>
                          <w:t xml:space="preserve"> 38%</w:t>
                        </w:r>
                      </w:p>
                    </w:txbxContent>
                  </v:textbox>
                </v:shape>
              </w:pict>
            </w:r>
          </w:p>
          <w:p w:rsidR="00C74F99" w:rsidRPr="008678FA" w:rsidRDefault="00C74F99" w:rsidP="00CA0ADF">
            <w:pPr>
              <w:rPr>
                <w:sz w:val="24"/>
              </w:rPr>
            </w:pPr>
          </w:p>
          <w:p w:rsidR="00C74F99" w:rsidRPr="008678FA" w:rsidRDefault="00D16AC3" w:rsidP="00CA0ADF">
            <w:pPr>
              <w:rPr>
                <w:sz w:val="24"/>
              </w:rPr>
            </w:pPr>
            <w:r>
              <w:rPr>
                <w:noProof/>
                <w:sz w:val="24"/>
              </w:rPr>
              <w:pict>
                <v:shape id="_x0000_s1825" type="#_x0000_t202" style="position:absolute;left:0;text-align:left;margin-left:99.8pt;margin-top:6.8pt;width:79.9pt;height:28.5pt;z-index:25175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" filled="f" stroked="f">
                  <v:textbox>
                    <w:txbxContent>
                      <w:p w:rsidR="00D975D8" w:rsidRDefault="00D975D8" w:rsidP="003F64D2">
                        <w:pPr>
                          <w:jc w:val="center"/>
                        </w:pPr>
                        <w:proofErr w:type="spellStart"/>
                        <w:r>
                          <w:t>Trans</w:t>
                        </w:r>
                        <w:proofErr w:type="spellEnd"/>
                        <w:r>
                          <w:t>-tibiale </w:t>
                        </w:r>
                      </w:p>
                      <w:p w:rsidR="00D975D8" w:rsidRDefault="00D975D8" w:rsidP="003F64D2">
                        <w:pPr>
                          <w:jc w:val="center"/>
                        </w:pPr>
                        <w:r>
                          <w:t>52%</w:t>
                        </w:r>
                      </w:p>
                    </w:txbxContent>
                  </v:textbox>
                </v:shape>
              </w:pict>
            </w:r>
          </w:p>
          <w:p w:rsidR="00C74F99" w:rsidRPr="008678FA" w:rsidRDefault="00C74F99" w:rsidP="00CA0ADF">
            <w:pPr>
              <w:rPr>
                <w:sz w:val="24"/>
              </w:rPr>
            </w:pPr>
          </w:p>
          <w:p w:rsidR="00C74F99" w:rsidRPr="008678FA" w:rsidRDefault="00C74F99" w:rsidP="00CA0ADF">
            <w:pPr>
              <w:rPr>
                <w:sz w:val="24"/>
              </w:rPr>
            </w:pPr>
          </w:p>
        </w:tc>
      </w:tr>
    </w:tbl>
    <w:p w:rsidR="00C74F99" w:rsidRDefault="00C74F99" w:rsidP="00CA0ADF">
      <w:pPr>
        <w:rPr>
          <w:sz w:val="24"/>
        </w:rPr>
      </w:pPr>
    </w:p>
    <w:p w:rsidR="00950DC2" w:rsidRPr="00950DC2" w:rsidRDefault="003B5111" w:rsidP="00CA0ADF">
      <w:pPr>
        <w:numPr>
          <w:ilvl w:val="0"/>
          <w:numId w:val="3"/>
        </w:numPr>
        <w:ind w:left="0" w:firstLine="709"/>
        <w:jc w:val="center"/>
        <w:rPr>
          <w:rFonts w:cs="Arial"/>
          <w:i/>
          <w:szCs w:val="20"/>
        </w:rPr>
      </w:pPr>
      <w:r>
        <w:rPr>
          <w:rFonts w:cs="Arial"/>
          <w:i/>
          <w:szCs w:val="20"/>
        </w:rPr>
        <w:t>Z</w:t>
      </w:r>
      <w:r w:rsidR="00D752C2">
        <w:rPr>
          <w:rFonts w:cs="Arial"/>
          <w:i/>
          <w:szCs w:val="20"/>
        </w:rPr>
        <w:t>one</w:t>
      </w:r>
      <w:r w:rsidR="006E3D02">
        <w:rPr>
          <w:rFonts w:cs="Arial"/>
          <w:i/>
          <w:szCs w:val="20"/>
        </w:rPr>
        <w:t>s</w:t>
      </w:r>
      <w:r w:rsidR="00D752C2">
        <w:rPr>
          <w:rFonts w:cs="Arial"/>
          <w:i/>
          <w:szCs w:val="20"/>
        </w:rPr>
        <w:t xml:space="preserve"> d’amputation des membres inférieurs</w:t>
      </w:r>
      <w:r w:rsidR="00E3152D">
        <w:rPr>
          <w:rFonts w:cs="Arial"/>
          <w:i/>
          <w:szCs w:val="20"/>
        </w:rPr>
        <w:t xml:space="preserve"> et termes associés </w:t>
      </w:r>
      <w:r w:rsidR="00A62208">
        <w:rPr>
          <w:rFonts w:cs="Arial"/>
          <w:i/>
          <w:szCs w:val="20"/>
        </w:rPr>
        <w:t xml:space="preserve">(à gauche) </w:t>
      </w:r>
      <w:r>
        <w:rPr>
          <w:rFonts w:cs="Arial"/>
          <w:i/>
          <w:szCs w:val="20"/>
        </w:rPr>
        <w:t>et répartition des amputations des membres inférieurs</w:t>
      </w:r>
      <w:r w:rsidR="00A62208">
        <w:rPr>
          <w:rFonts w:cs="Arial"/>
          <w:i/>
          <w:szCs w:val="20"/>
        </w:rPr>
        <w:t xml:space="preserve"> (à droite)</w:t>
      </w:r>
      <w:r>
        <w:rPr>
          <w:rFonts w:cs="Arial"/>
          <w:i/>
          <w:szCs w:val="20"/>
        </w:rPr>
        <w:t xml:space="preserve"> </w:t>
      </w:r>
    </w:p>
    <w:p w:rsidR="006201C4" w:rsidRPr="006201C4" w:rsidRDefault="006201C4" w:rsidP="00CA0ADF">
      <w:pPr>
        <w:pStyle w:val="Style1"/>
        <w:numPr>
          <w:ilvl w:val="0"/>
          <w:numId w:val="0"/>
        </w:numPr>
        <w:ind w:left="4330"/>
        <w:jc w:val="center"/>
      </w:pPr>
    </w:p>
    <w:p w:rsidR="006201C4" w:rsidRPr="006201C4" w:rsidRDefault="006201C4" w:rsidP="00CA0ADF">
      <w:pPr>
        <w:pStyle w:val="Style1"/>
        <w:numPr>
          <w:ilvl w:val="0"/>
          <w:numId w:val="0"/>
        </w:numPr>
        <w:jc w:val="both"/>
        <w:rPr>
          <w:sz w:val="24"/>
          <w:szCs w:val="24"/>
        </w:rPr>
      </w:pPr>
      <w:r w:rsidRPr="006201C4">
        <w:rPr>
          <w:sz w:val="24"/>
          <w:szCs w:val="24"/>
        </w:rPr>
        <w:t xml:space="preserve">Le sujet proposé, au travers de l’étude de la prothèse 1P360, s’intéresse à l’amputation </w:t>
      </w:r>
      <w:proofErr w:type="spellStart"/>
      <w:r w:rsidRPr="006201C4">
        <w:rPr>
          <w:sz w:val="24"/>
          <w:szCs w:val="24"/>
        </w:rPr>
        <w:t>trans</w:t>
      </w:r>
      <w:proofErr w:type="spellEnd"/>
      <w:r w:rsidRPr="006201C4">
        <w:rPr>
          <w:sz w:val="24"/>
          <w:szCs w:val="24"/>
        </w:rPr>
        <w:t xml:space="preserve">-fémorale. </w:t>
      </w:r>
    </w:p>
    <w:p w:rsidR="0055038B" w:rsidRPr="006201C4" w:rsidRDefault="0055038B" w:rsidP="00CA0ADF">
      <w:pPr>
        <w:rPr>
          <w:noProof/>
          <w:sz w:val="24"/>
        </w:rPr>
      </w:pPr>
    </w:p>
    <w:p w:rsidR="00E248AB" w:rsidRDefault="008D6000" w:rsidP="00CA0ADF">
      <w:pPr>
        <w:tabs>
          <w:tab w:val="left" w:pos="426"/>
        </w:tabs>
        <w:rPr>
          <w:rFonts w:cs="Arial"/>
          <w:b/>
          <w:bCs/>
          <w:sz w:val="28"/>
          <w:szCs w:val="28"/>
        </w:rPr>
      </w:pPr>
      <w:r w:rsidRPr="00C06BF8">
        <w:rPr>
          <w:rFonts w:cs="Arial"/>
          <w:b/>
          <w:bCs/>
          <w:sz w:val="28"/>
          <w:szCs w:val="28"/>
        </w:rPr>
        <w:t>Enjeux liés à l’</w:t>
      </w:r>
      <w:r w:rsidR="00E248AB">
        <w:rPr>
          <w:rFonts w:cs="Arial"/>
          <w:b/>
          <w:bCs/>
          <w:sz w:val="28"/>
          <w:szCs w:val="28"/>
        </w:rPr>
        <w:t xml:space="preserve">appareillage </w:t>
      </w:r>
    </w:p>
    <w:p w:rsidR="00CA0ADF" w:rsidRDefault="00CA0ADF" w:rsidP="00CA0ADF">
      <w:pPr>
        <w:rPr>
          <w:rFonts w:cs="Arial"/>
          <w:sz w:val="24"/>
        </w:rPr>
      </w:pPr>
    </w:p>
    <w:p w:rsidR="00F51E9D" w:rsidRDefault="00F51E9D" w:rsidP="00CA0ADF">
      <w:pPr>
        <w:rPr>
          <w:rFonts w:cs="Arial"/>
          <w:sz w:val="24"/>
        </w:rPr>
      </w:pPr>
      <w:r>
        <w:rPr>
          <w:rFonts w:cs="Arial"/>
          <w:sz w:val="24"/>
        </w:rPr>
        <w:t>Les enjeux associés à la mise en œuvre d’un appareillage</w:t>
      </w:r>
      <w:r w:rsidR="005767C2">
        <w:rPr>
          <w:rFonts w:cs="Arial"/>
          <w:sz w:val="24"/>
        </w:rPr>
        <w:t>, ici une prothèse de genou,</w:t>
      </w:r>
      <w:r>
        <w:rPr>
          <w:rFonts w:cs="Arial"/>
          <w:sz w:val="24"/>
        </w:rPr>
        <w:t xml:space="preserve"> sont divers.</w:t>
      </w:r>
      <w:r w:rsidR="006A5A93">
        <w:rPr>
          <w:rFonts w:cs="Arial"/>
          <w:sz w:val="24"/>
        </w:rPr>
        <w:t xml:space="preserve"> </w:t>
      </w:r>
      <w:r>
        <w:rPr>
          <w:rFonts w:cs="Arial"/>
          <w:sz w:val="24"/>
        </w:rPr>
        <w:t>Le premier</w:t>
      </w:r>
      <w:r w:rsidR="009A6162">
        <w:rPr>
          <w:rFonts w:cs="Arial"/>
          <w:sz w:val="24"/>
        </w:rPr>
        <w:t>,</w:t>
      </w:r>
      <w:r>
        <w:rPr>
          <w:rFonts w:cs="Arial"/>
          <w:sz w:val="24"/>
        </w:rPr>
        <w:t xml:space="preserve"> et certainement le plus important</w:t>
      </w:r>
      <w:r w:rsidR="009A6162">
        <w:rPr>
          <w:rFonts w:cs="Arial"/>
          <w:sz w:val="24"/>
        </w:rPr>
        <w:t>,</w:t>
      </w:r>
      <w:r>
        <w:rPr>
          <w:rFonts w:cs="Arial"/>
          <w:sz w:val="24"/>
        </w:rPr>
        <w:t xml:space="preserve"> est de permettre à la personne amputée de </w:t>
      </w:r>
      <w:r w:rsidR="009A6162">
        <w:rPr>
          <w:rFonts w:cs="Arial"/>
          <w:sz w:val="24"/>
        </w:rPr>
        <w:t xml:space="preserve">retrouver </w:t>
      </w:r>
      <w:r w:rsidR="00461434">
        <w:rPr>
          <w:rFonts w:cs="Arial"/>
          <w:sz w:val="24"/>
        </w:rPr>
        <w:t xml:space="preserve">une </w:t>
      </w:r>
      <w:r w:rsidR="009A6162">
        <w:rPr>
          <w:rFonts w:cs="Arial"/>
          <w:sz w:val="24"/>
        </w:rPr>
        <w:t>mobilité</w:t>
      </w:r>
      <w:r w:rsidR="00461434">
        <w:rPr>
          <w:rFonts w:cs="Arial"/>
          <w:sz w:val="24"/>
        </w:rPr>
        <w:t xml:space="preserve"> suffisante pour exercer ses activités quotidiennes, professionnelles voire sportives</w:t>
      </w:r>
      <w:r w:rsidR="009A6162">
        <w:rPr>
          <w:rFonts w:cs="Arial"/>
          <w:sz w:val="24"/>
        </w:rPr>
        <w:t xml:space="preserve">. </w:t>
      </w:r>
    </w:p>
    <w:p w:rsidR="009A6162" w:rsidRDefault="009A6162" w:rsidP="00CA0ADF">
      <w:pPr>
        <w:rPr>
          <w:rFonts w:cs="Arial"/>
          <w:sz w:val="24"/>
        </w:rPr>
      </w:pPr>
    </w:p>
    <w:p w:rsidR="008F6B4E" w:rsidRPr="00B4787F" w:rsidRDefault="008F6B4E" w:rsidP="00CA0ADF">
      <w:pPr>
        <w:pStyle w:val="Paragraphedeliste"/>
        <w:tabs>
          <w:tab w:val="left" w:pos="284"/>
        </w:tabs>
        <w:ind w:left="0"/>
        <w:rPr>
          <w:sz w:val="24"/>
        </w:rPr>
      </w:pPr>
      <w:r w:rsidRPr="00E45810">
        <w:rPr>
          <w:sz w:val="24"/>
        </w:rPr>
        <w:t xml:space="preserve">Le genou prothétique doit </w:t>
      </w:r>
      <w:r w:rsidR="00461434" w:rsidRPr="00E45810">
        <w:rPr>
          <w:sz w:val="24"/>
        </w:rPr>
        <w:t xml:space="preserve">donc </w:t>
      </w:r>
      <w:r w:rsidRPr="00E45810">
        <w:rPr>
          <w:sz w:val="24"/>
        </w:rPr>
        <w:t xml:space="preserve">pallier </w:t>
      </w:r>
      <w:r w:rsidR="00E45810" w:rsidRPr="00E45810">
        <w:rPr>
          <w:sz w:val="24"/>
        </w:rPr>
        <w:t>les</w:t>
      </w:r>
      <w:r w:rsidRPr="00E45810">
        <w:rPr>
          <w:sz w:val="24"/>
        </w:rPr>
        <w:t xml:space="preserve"> pertes fonctionnelles occasionnées par</w:t>
      </w:r>
      <w:r w:rsidRPr="00B4787F">
        <w:rPr>
          <w:sz w:val="24"/>
        </w:rPr>
        <w:t xml:space="preserve"> l’amputation. </w:t>
      </w:r>
    </w:p>
    <w:p w:rsidR="00461434" w:rsidRPr="00461434" w:rsidRDefault="00461434" w:rsidP="00CA0ADF">
      <w:pPr>
        <w:rPr>
          <w:sz w:val="24"/>
        </w:rPr>
      </w:pPr>
      <w:r w:rsidRPr="00461434">
        <w:rPr>
          <w:sz w:val="24"/>
        </w:rPr>
        <w:t>Dans une première approche, l’appareillage (prothèse) a pour objectif principal de permettre à l’amputé d’un membre inférieur de retrouver les fonctionnalités du membre amputé, à savoir :</w:t>
      </w:r>
    </w:p>
    <w:p w:rsidR="00461434" w:rsidRPr="00461434" w:rsidRDefault="00461434" w:rsidP="00CA0ADF">
      <w:pPr>
        <w:numPr>
          <w:ilvl w:val="0"/>
          <w:numId w:val="5"/>
        </w:numPr>
        <w:tabs>
          <w:tab w:val="left" w:pos="851"/>
          <w:tab w:val="left" w:pos="1276"/>
        </w:tabs>
        <w:ind w:hanging="1211"/>
        <w:rPr>
          <w:sz w:val="24"/>
        </w:rPr>
      </w:pPr>
      <w:r w:rsidRPr="00461434">
        <w:rPr>
          <w:sz w:val="24"/>
        </w:rPr>
        <w:t>retrouver une station debout stable ;</w:t>
      </w:r>
    </w:p>
    <w:p w:rsidR="00461434" w:rsidRPr="00461434" w:rsidRDefault="00461434" w:rsidP="00CA0ADF">
      <w:pPr>
        <w:numPr>
          <w:ilvl w:val="0"/>
          <w:numId w:val="5"/>
        </w:numPr>
        <w:tabs>
          <w:tab w:val="left" w:pos="851"/>
          <w:tab w:val="left" w:pos="1276"/>
        </w:tabs>
        <w:ind w:hanging="1211"/>
        <w:rPr>
          <w:sz w:val="24"/>
        </w:rPr>
      </w:pPr>
      <w:r w:rsidRPr="00461434">
        <w:rPr>
          <w:sz w:val="24"/>
        </w:rPr>
        <w:t>pouvoir se déplacer sur un sol plat.</w:t>
      </w:r>
    </w:p>
    <w:p w:rsidR="00461434" w:rsidRPr="00461434" w:rsidRDefault="00461434" w:rsidP="00CA0ADF">
      <w:pPr>
        <w:ind w:left="1778"/>
        <w:rPr>
          <w:sz w:val="24"/>
        </w:rPr>
      </w:pPr>
    </w:p>
    <w:p w:rsidR="00461434" w:rsidRPr="00461434" w:rsidRDefault="00BD750C" w:rsidP="00CA0ADF">
      <w:pPr>
        <w:rPr>
          <w:sz w:val="24"/>
        </w:rPr>
      </w:pPr>
      <w:r>
        <w:rPr>
          <w:sz w:val="24"/>
        </w:rPr>
        <w:t xml:space="preserve">La réalisation de ces deux fonctions </w:t>
      </w:r>
      <w:r w:rsidR="00461434" w:rsidRPr="00461434">
        <w:rPr>
          <w:sz w:val="24"/>
        </w:rPr>
        <w:t xml:space="preserve">permet au patient de récupérer </w:t>
      </w:r>
      <w:r w:rsidR="009B06FC" w:rsidRPr="004F10A8">
        <w:rPr>
          <w:sz w:val="24"/>
        </w:rPr>
        <w:t xml:space="preserve">certes </w:t>
      </w:r>
      <w:r w:rsidR="00461434" w:rsidRPr="00461434">
        <w:rPr>
          <w:sz w:val="24"/>
        </w:rPr>
        <w:t>un niveau d’autonomie satisfaisant</w:t>
      </w:r>
      <w:r w:rsidR="005767C2">
        <w:rPr>
          <w:sz w:val="24"/>
        </w:rPr>
        <w:t xml:space="preserve"> mais d</w:t>
      </w:r>
      <w:r w:rsidR="00461434" w:rsidRPr="00461434">
        <w:rPr>
          <w:sz w:val="24"/>
        </w:rPr>
        <w:t xml:space="preserve">’autres fonctions </w:t>
      </w:r>
      <w:r w:rsidR="005767C2">
        <w:rPr>
          <w:sz w:val="24"/>
        </w:rPr>
        <w:t xml:space="preserve">à prendre en compte </w:t>
      </w:r>
      <w:r w:rsidR="00461434" w:rsidRPr="00461434">
        <w:rPr>
          <w:sz w:val="24"/>
        </w:rPr>
        <w:t>viennent se rajouter</w:t>
      </w:r>
      <w:r w:rsidR="009B06FC">
        <w:rPr>
          <w:sz w:val="24"/>
        </w:rPr>
        <w:t xml:space="preserve"> </w:t>
      </w:r>
      <w:r w:rsidR="00461434" w:rsidRPr="00461434">
        <w:rPr>
          <w:sz w:val="24"/>
        </w:rPr>
        <w:t>telles que le confort entre l’appareillage et le moignon</w:t>
      </w:r>
      <w:r w:rsidR="00461434">
        <w:rPr>
          <w:sz w:val="24"/>
        </w:rPr>
        <w:t xml:space="preserve"> lié à l’ergonomie</w:t>
      </w:r>
      <w:r w:rsidR="00461434" w:rsidRPr="00461434">
        <w:rPr>
          <w:sz w:val="24"/>
        </w:rPr>
        <w:t>, le confort de marche</w:t>
      </w:r>
      <w:r w:rsidR="00461434">
        <w:rPr>
          <w:sz w:val="24"/>
        </w:rPr>
        <w:t xml:space="preserve"> lié aux efforts nécessaires pour se mouvoir</w:t>
      </w:r>
      <w:r w:rsidR="00DC4DDF">
        <w:rPr>
          <w:sz w:val="24"/>
        </w:rPr>
        <w:t>, le</w:t>
      </w:r>
      <w:r w:rsidR="00461434">
        <w:rPr>
          <w:sz w:val="24"/>
        </w:rPr>
        <w:t xml:space="preserve"> sentiment de sécurité produit par la prothèse</w:t>
      </w:r>
      <w:r w:rsidR="00461434" w:rsidRPr="00461434">
        <w:rPr>
          <w:sz w:val="24"/>
        </w:rPr>
        <w:t xml:space="preserve">, la </w:t>
      </w:r>
      <w:r>
        <w:rPr>
          <w:sz w:val="24"/>
        </w:rPr>
        <w:t xml:space="preserve">possibilité de </w:t>
      </w:r>
      <w:r w:rsidR="00461434" w:rsidRPr="00461434">
        <w:rPr>
          <w:sz w:val="24"/>
        </w:rPr>
        <w:t>mont</w:t>
      </w:r>
      <w:r>
        <w:rPr>
          <w:sz w:val="24"/>
        </w:rPr>
        <w:t>er ou descendre des escalier</w:t>
      </w:r>
      <w:r w:rsidR="00224472">
        <w:rPr>
          <w:sz w:val="24"/>
        </w:rPr>
        <w:t>s</w:t>
      </w:r>
      <w:r>
        <w:rPr>
          <w:sz w:val="24"/>
        </w:rPr>
        <w:t xml:space="preserve"> en pas alterné</w:t>
      </w:r>
      <w:r w:rsidR="00507488">
        <w:rPr>
          <w:sz w:val="24"/>
        </w:rPr>
        <w:t>s</w:t>
      </w:r>
      <w:r>
        <w:rPr>
          <w:sz w:val="24"/>
        </w:rPr>
        <w:t xml:space="preserve"> ou encore </w:t>
      </w:r>
      <w:r w:rsidR="00461434" w:rsidRPr="00461434">
        <w:rPr>
          <w:sz w:val="24"/>
        </w:rPr>
        <w:t>l’esthétique.</w:t>
      </w:r>
    </w:p>
    <w:p w:rsidR="00461434" w:rsidRPr="00461434" w:rsidRDefault="00461434" w:rsidP="00CA0ADF">
      <w:pPr>
        <w:rPr>
          <w:sz w:val="24"/>
        </w:rPr>
      </w:pPr>
    </w:p>
    <w:p w:rsidR="00750621" w:rsidRDefault="00461434" w:rsidP="00CA0ADF">
      <w:pPr>
        <w:rPr>
          <w:sz w:val="24"/>
        </w:rPr>
      </w:pPr>
      <w:r w:rsidRPr="00461434">
        <w:rPr>
          <w:sz w:val="24"/>
        </w:rPr>
        <w:t>En dépit des progrès réalisés, le port d’une prothèse</w:t>
      </w:r>
      <w:r w:rsidR="00CA0ADF">
        <w:rPr>
          <w:sz w:val="24"/>
        </w:rPr>
        <w:t>, par sa conception,</w:t>
      </w:r>
      <w:r w:rsidRPr="00461434">
        <w:rPr>
          <w:sz w:val="24"/>
        </w:rPr>
        <w:t xml:space="preserve"> occasionne encore de nombreuses pathologies. En effet, les prothèses induisent des phénomènes de </w:t>
      </w:r>
      <w:r w:rsidRPr="00461434">
        <w:rPr>
          <w:sz w:val="24"/>
        </w:rPr>
        <w:lastRenderedPageBreak/>
        <w:t xml:space="preserve">compensation </w:t>
      </w:r>
      <w:r w:rsidR="00750621">
        <w:rPr>
          <w:sz w:val="24"/>
        </w:rPr>
        <w:t xml:space="preserve">au niveau des articulations </w:t>
      </w:r>
      <w:r w:rsidRPr="00461434">
        <w:rPr>
          <w:sz w:val="24"/>
        </w:rPr>
        <w:t>du membre résiduel (</w:t>
      </w:r>
      <w:r w:rsidR="00EF30E1">
        <w:rPr>
          <w:sz w:val="24"/>
        </w:rPr>
        <w:t>fémur amputé</w:t>
      </w:r>
      <w:r w:rsidRPr="00461434">
        <w:rPr>
          <w:sz w:val="24"/>
        </w:rPr>
        <w:t xml:space="preserve">) et du membre controlatéral (membre sain restant). </w:t>
      </w:r>
    </w:p>
    <w:p w:rsidR="00CA0ADF" w:rsidRDefault="00CA0ADF" w:rsidP="00CA0ADF">
      <w:pPr>
        <w:rPr>
          <w:sz w:val="24"/>
        </w:rPr>
      </w:pPr>
    </w:p>
    <w:p w:rsidR="005767C2" w:rsidRPr="00461434" w:rsidRDefault="00A62208" w:rsidP="00CA0ADF">
      <w:pPr>
        <w:rPr>
          <w:rFonts w:cs="Arial"/>
          <w:sz w:val="24"/>
        </w:rPr>
      </w:pPr>
      <w:r>
        <w:rPr>
          <w:sz w:val="24"/>
        </w:rPr>
        <w:t>Pour les sujets</w:t>
      </w:r>
      <w:r w:rsidR="004F10A8">
        <w:rPr>
          <w:sz w:val="24"/>
        </w:rPr>
        <w:t xml:space="preserve"> sains</w:t>
      </w:r>
      <w:r>
        <w:rPr>
          <w:sz w:val="24"/>
        </w:rPr>
        <w:t xml:space="preserve">, </w:t>
      </w:r>
      <w:r w:rsidR="00750621" w:rsidRPr="00B4787F">
        <w:rPr>
          <w:sz w:val="24"/>
        </w:rPr>
        <w:t xml:space="preserve">la réaction du sol </w:t>
      </w:r>
      <w:r w:rsidR="005767C2">
        <w:rPr>
          <w:sz w:val="24"/>
        </w:rPr>
        <w:t>est compensée par les muscles du genou</w:t>
      </w:r>
      <w:r>
        <w:rPr>
          <w:sz w:val="24"/>
        </w:rPr>
        <w:t>. L</w:t>
      </w:r>
      <w:r w:rsidR="005767C2">
        <w:rPr>
          <w:sz w:val="24"/>
        </w:rPr>
        <w:t>’amputé, privé de ces muscles, doit compenser avec ses membres résiduel</w:t>
      </w:r>
      <w:r w:rsidR="00EF30E1">
        <w:rPr>
          <w:sz w:val="24"/>
        </w:rPr>
        <w:t xml:space="preserve"> </w:t>
      </w:r>
      <w:r w:rsidR="005767C2">
        <w:rPr>
          <w:sz w:val="24"/>
        </w:rPr>
        <w:t xml:space="preserve">et controlatéral. </w:t>
      </w:r>
      <w:r w:rsidR="005767C2" w:rsidRPr="00461434">
        <w:rPr>
          <w:sz w:val="24"/>
        </w:rPr>
        <w:t>Ces compensations</w:t>
      </w:r>
      <w:r w:rsidR="00CA0ADF">
        <w:rPr>
          <w:sz w:val="24"/>
        </w:rPr>
        <w:t>,</w:t>
      </w:r>
      <w:r w:rsidR="005767C2">
        <w:rPr>
          <w:sz w:val="24"/>
        </w:rPr>
        <w:t xml:space="preserve"> qui prennent la forme d’effort</w:t>
      </w:r>
      <w:r w:rsidR="004D1C3F">
        <w:rPr>
          <w:sz w:val="24"/>
        </w:rPr>
        <w:t>s</w:t>
      </w:r>
      <w:r w:rsidR="005767C2">
        <w:rPr>
          <w:sz w:val="24"/>
        </w:rPr>
        <w:t xml:space="preserve"> ou de couple</w:t>
      </w:r>
      <w:r w:rsidR="004D1C3F">
        <w:rPr>
          <w:sz w:val="24"/>
        </w:rPr>
        <w:t>s</w:t>
      </w:r>
      <w:r w:rsidR="00CA0ADF">
        <w:rPr>
          <w:sz w:val="24"/>
        </w:rPr>
        <w:t>,</w:t>
      </w:r>
      <w:r w:rsidR="005767C2">
        <w:rPr>
          <w:rFonts w:cs="Arial"/>
          <w:sz w:val="24"/>
        </w:rPr>
        <w:t xml:space="preserve"> génèrent une détérioration fonctionnelle précoce des articulations de </w:t>
      </w:r>
      <w:r w:rsidR="002D1D8D">
        <w:rPr>
          <w:rFonts w:cs="Arial"/>
          <w:sz w:val="24"/>
        </w:rPr>
        <w:t xml:space="preserve">la </w:t>
      </w:r>
      <w:r w:rsidR="005767C2">
        <w:rPr>
          <w:rFonts w:cs="Arial"/>
          <w:sz w:val="24"/>
        </w:rPr>
        <w:t>hanche et du gen</w:t>
      </w:r>
      <w:r w:rsidR="00507488">
        <w:rPr>
          <w:rFonts w:cs="Arial"/>
          <w:sz w:val="24"/>
        </w:rPr>
        <w:t>ou du membre controlatéral.</w:t>
      </w:r>
    </w:p>
    <w:p w:rsidR="005767C2" w:rsidRDefault="005767C2" w:rsidP="00CA0ADF">
      <w:pPr>
        <w:rPr>
          <w:sz w:val="24"/>
        </w:rPr>
      </w:pPr>
    </w:p>
    <w:p w:rsidR="005767C2" w:rsidRDefault="005767C2" w:rsidP="00CA0ADF">
      <w:pPr>
        <w:rPr>
          <w:sz w:val="24"/>
        </w:rPr>
      </w:pPr>
      <w:r>
        <w:rPr>
          <w:sz w:val="24"/>
        </w:rPr>
        <w:t xml:space="preserve">Les </w:t>
      </w:r>
      <w:r w:rsidR="00BD750C">
        <w:rPr>
          <w:sz w:val="24"/>
        </w:rPr>
        <w:t xml:space="preserve">nouvelles </w:t>
      </w:r>
      <w:r>
        <w:rPr>
          <w:sz w:val="24"/>
        </w:rPr>
        <w:t xml:space="preserve">prothèses doivent </w:t>
      </w:r>
      <w:r w:rsidR="00507488">
        <w:rPr>
          <w:sz w:val="24"/>
        </w:rPr>
        <w:t xml:space="preserve">donc </w:t>
      </w:r>
      <w:r>
        <w:rPr>
          <w:sz w:val="24"/>
        </w:rPr>
        <w:t xml:space="preserve">permettre au sujet amputé de retrouver sa mobilité mais doivent </w:t>
      </w:r>
      <w:r w:rsidR="002828B0">
        <w:rPr>
          <w:sz w:val="24"/>
        </w:rPr>
        <w:t>également</w:t>
      </w:r>
      <w:r>
        <w:rPr>
          <w:sz w:val="24"/>
        </w:rPr>
        <w:t xml:space="preserve"> permettre de retrouver une marche proche de la marche </w:t>
      </w:r>
      <w:r w:rsidR="00A66F1A">
        <w:rPr>
          <w:sz w:val="24"/>
        </w:rPr>
        <w:t>asymptomatique</w:t>
      </w:r>
      <w:r>
        <w:rPr>
          <w:sz w:val="24"/>
        </w:rPr>
        <w:t xml:space="preserve"> définie comme étant la marche pratiquée par les sujets sains</w:t>
      </w:r>
      <w:r w:rsidR="00CA0ADF">
        <w:rPr>
          <w:sz w:val="24"/>
        </w:rPr>
        <w:t>,</w:t>
      </w:r>
      <w:r w:rsidR="00507488">
        <w:rPr>
          <w:sz w:val="24"/>
        </w:rPr>
        <w:t xml:space="preserve"> </w:t>
      </w:r>
      <w:r>
        <w:rPr>
          <w:sz w:val="24"/>
        </w:rPr>
        <w:t>afin de limiter les phénomènes de compensation.</w:t>
      </w:r>
      <w:r w:rsidR="00A61BFF">
        <w:rPr>
          <w:sz w:val="24"/>
        </w:rPr>
        <w:t xml:space="preserve"> </w:t>
      </w:r>
    </w:p>
    <w:p w:rsidR="00F51E9D" w:rsidRDefault="00F51E9D" w:rsidP="00CA0ADF">
      <w:pPr>
        <w:pStyle w:val="Paragraphedeliste"/>
        <w:tabs>
          <w:tab w:val="left" w:pos="284"/>
        </w:tabs>
        <w:ind w:left="0"/>
        <w:jc w:val="left"/>
        <w:rPr>
          <w:sz w:val="24"/>
        </w:rPr>
      </w:pPr>
      <w:r w:rsidRPr="00B4787F">
        <w:rPr>
          <w:sz w:val="24"/>
        </w:rPr>
        <w:t xml:space="preserve"> </w:t>
      </w:r>
    </w:p>
    <w:p w:rsidR="00CA0ADF" w:rsidRDefault="00CA0ADF" w:rsidP="00CA0ADF">
      <w:pPr>
        <w:tabs>
          <w:tab w:val="left" w:pos="426"/>
        </w:tabs>
        <w:rPr>
          <w:rFonts w:cs="Arial"/>
          <w:b/>
          <w:bCs/>
          <w:sz w:val="28"/>
          <w:szCs w:val="28"/>
        </w:rPr>
      </w:pPr>
      <w:r>
        <w:rPr>
          <w:rFonts w:cs="Arial"/>
          <w:b/>
          <w:bCs/>
          <w:sz w:val="28"/>
          <w:szCs w:val="28"/>
        </w:rPr>
        <w:t>Études proposées</w:t>
      </w:r>
    </w:p>
    <w:p w:rsidR="00DD7A55" w:rsidRDefault="00DD7A55" w:rsidP="00CA0ADF">
      <w:pPr>
        <w:jc w:val="left"/>
        <w:rPr>
          <w:rFonts w:cs="Arial"/>
          <w:sz w:val="24"/>
        </w:rPr>
      </w:pPr>
    </w:p>
    <w:p w:rsidR="00E43E54" w:rsidRPr="00BE4BDC" w:rsidRDefault="00DD7A55" w:rsidP="00CA0ADF">
      <w:pPr>
        <w:rPr>
          <w:rFonts w:cs="Arial"/>
          <w:bCs/>
          <w:sz w:val="24"/>
        </w:rPr>
      </w:pPr>
      <w:r w:rsidRPr="0048265D">
        <w:rPr>
          <w:rFonts w:cs="Arial"/>
          <w:sz w:val="24"/>
        </w:rPr>
        <w:t xml:space="preserve">Les études proposées dans les différentes parties </w:t>
      </w:r>
      <w:r w:rsidR="00FD64FF" w:rsidRPr="0048265D">
        <w:rPr>
          <w:rFonts w:cs="Arial"/>
          <w:sz w:val="24"/>
        </w:rPr>
        <w:t xml:space="preserve">du sujet </w:t>
      </w:r>
      <w:r w:rsidRPr="0048265D">
        <w:rPr>
          <w:rFonts w:cs="Arial"/>
          <w:sz w:val="24"/>
        </w:rPr>
        <w:t xml:space="preserve">sont donc structurées autour </w:t>
      </w:r>
      <w:r w:rsidRPr="00BE4BDC">
        <w:rPr>
          <w:rFonts w:cs="Arial"/>
          <w:sz w:val="24"/>
        </w:rPr>
        <w:t xml:space="preserve">de la problématique </w:t>
      </w:r>
      <w:r w:rsidR="005840B3" w:rsidRPr="00BE4BDC">
        <w:rPr>
          <w:rFonts w:cs="Arial"/>
          <w:sz w:val="24"/>
        </w:rPr>
        <w:t xml:space="preserve">globale </w:t>
      </w:r>
      <w:r w:rsidRPr="00BE4BDC">
        <w:rPr>
          <w:rFonts w:cs="Arial"/>
          <w:sz w:val="24"/>
        </w:rPr>
        <w:t>identifiée ci-dessus</w:t>
      </w:r>
      <w:r w:rsidR="00FD64FF" w:rsidRPr="00BE4BDC">
        <w:rPr>
          <w:rFonts w:cs="Arial"/>
          <w:sz w:val="24"/>
        </w:rPr>
        <w:t>. Elles s</w:t>
      </w:r>
      <w:r w:rsidRPr="00BE4BDC">
        <w:rPr>
          <w:rFonts w:cs="Arial"/>
          <w:sz w:val="24"/>
        </w:rPr>
        <w:t>’intéressent à la modélisation de la marche asymptomatique</w:t>
      </w:r>
      <w:r w:rsidR="00770007" w:rsidRPr="00BE4BDC">
        <w:rPr>
          <w:rFonts w:cs="Arial"/>
          <w:sz w:val="24"/>
        </w:rPr>
        <w:t xml:space="preserve"> identifiée comme l’objectif à atteindre</w:t>
      </w:r>
      <w:r w:rsidR="00D2534C">
        <w:rPr>
          <w:rFonts w:cs="Arial"/>
          <w:sz w:val="24"/>
        </w:rPr>
        <w:t>, p</w:t>
      </w:r>
      <w:r w:rsidR="00507488">
        <w:rPr>
          <w:rFonts w:cs="Arial"/>
          <w:sz w:val="24"/>
        </w:rPr>
        <w:t>uis</w:t>
      </w:r>
      <w:r w:rsidR="0048265D" w:rsidRPr="00BE4BDC">
        <w:rPr>
          <w:rFonts w:cs="Arial"/>
          <w:sz w:val="24"/>
        </w:rPr>
        <w:t xml:space="preserve"> </w:t>
      </w:r>
      <w:r w:rsidR="00E43E54" w:rsidRPr="00BE4BDC">
        <w:rPr>
          <w:rFonts w:cs="Arial"/>
          <w:sz w:val="24"/>
        </w:rPr>
        <w:t>à l’analyse comparative de</w:t>
      </w:r>
      <w:r w:rsidR="00507488">
        <w:rPr>
          <w:rFonts w:cs="Arial"/>
          <w:sz w:val="24"/>
        </w:rPr>
        <w:t xml:space="preserve">s </w:t>
      </w:r>
      <w:r w:rsidR="00E43E54" w:rsidRPr="00BE4BDC">
        <w:rPr>
          <w:rFonts w:cs="Arial"/>
          <w:sz w:val="24"/>
        </w:rPr>
        <w:t>marche</w:t>
      </w:r>
      <w:r w:rsidR="00507488">
        <w:rPr>
          <w:rFonts w:cs="Arial"/>
          <w:sz w:val="24"/>
        </w:rPr>
        <w:t>s</w:t>
      </w:r>
      <w:r w:rsidR="00E43E54" w:rsidRPr="00BE4BDC">
        <w:rPr>
          <w:rFonts w:cs="Arial"/>
          <w:sz w:val="24"/>
        </w:rPr>
        <w:t xml:space="preserve"> asymptomatique et prothétique des amputés </w:t>
      </w:r>
      <w:proofErr w:type="spellStart"/>
      <w:r w:rsidR="00E43E54" w:rsidRPr="00BE4BDC">
        <w:rPr>
          <w:rFonts w:cs="Arial"/>
          <w:sz w:val="24"/>
        </w:rPr>
        <w:t>trans</w:t>
      </w:r>
      <w:proofErr w:type="spellEnd"/>
      <w:r w:rsidR="00E43E54" w:rsidRPr="00BE4BDC">
        <w:rPr>
          <w:rFonts w:cs="Arial"/>
          <w:sz w:val="24"/>
        </w:rPr>
        <w:t>-fémoraux ainsi qu’à l’identification des conséquences fonctionnelles</w:t>
      </w:r>
      <w:r w:rsidR="001C1C29">
        <w:rPr>
          <w:rFonts w:cs="Arial"/>
          <w:sz w:val="24"/>
        </w:rPr>
        <w:t xml:space="preserve"> </w:t>
      </w:r>
      <w:r w:rsidR="00770007" w:rsidRPr="00BE4BDC">
        <w:rPr>
          <w:rFonts w:cs="Arial"/>
          <w:sz w:val="24"/>
        </w:rPr>
        <w:t>d’une amputation</w:t>
      </w:r>
      <w:r w:rsidR="0048265D" w:rsidRPr="00BE4BDC">
        <w:rPr>
          <w:rFonts w:cs="Arial"/>
          <w:sz w:val="24"/>
        </w:rPr>
        <w:t xml:space="preserve">. Ensuite, </w:t>
      </w:r>
      <w:r w:rsidR="00E43E54" w:rsidRPr="00BE4BDC">
        <w:rPr>
          <w:rFonts w:cs="Arial"/>
          <w:sz w:val="24"/>
        </w:rPr>
        <w:t xml:space="preserve">la description </w:t>
      </w:r>
      <w:r w:rsidR="00E43E54" w:rsidRPr="00BE4BDC">
        <w:rPr>
          <w:rFonts w:cs="Arial"/>
          <w:bCs/>
          <w:sz w:val="24"/>
        </w:rPr>
        <w:t>du fonctionn</w:t>
      </w:r>
      <w:r w:rsidR="0048265D" w:rsidRPr="00BE4BDC">
        <w:rPr>
          <w:rFonts w:cs="Arial"/>
          <w:bCs/>
          <w:sz w:val="24"/>
        </w:rPr>
        <w:t>ement et</w:t>
      </w:r>
      <w:r w:rsidR="00E43E54" w:rsidRPr="00BE4BDC">
        <w:rPr>
          <w:rFonts w:cs="Arial"/>
          <w:bCs/>
          <w:sz w:val="24"/>
        </w:rPr>
        <w:t xml:space="preserve"> l’élaboration d’un modèle de la prothèse de genou 1P360 </w:t>
      </w:r>
      <w:r w:rsidR="0048265D" w:rsidRPr="00BE4BDC">
        <w:rPr>
          <w:rFonts w:cs="Arial"/>
          <w:bCs/>
          <w:sz w:val="24"/>
        </w:rPr>
        <w:t>permettent</w:t>
      </w:r>
      <w:r w:rsidR="00E43E54" w:rsidRPr="00BE4BDC">
        <w:rPr>
          <w:rFonts w:cs="Arial"/>
          <w:bCs/>
          <w:sz w:val="24"/>
        </w:rPr>
        <w:t xml:space="preserve"> de valider par simulation la pertinence des solutions techniques retenues</w:t>
      </w:r>
      <w:r w:rsidR="0048265D" w:rsidRPr="00BE4BDC">
        <w:rPr>
          <w:rFonts w:cs="Arial"/>
          <w:bCs/>
          <w:sz w:val="24"/>
        </w:rPr>
        <w:t>.</w:t>
      </w:r>
      <w:r w:rsidR="00E43E54" w:rsidRPr="00BE4BDC">
        <w:rPr>
          <w:rFonts w:cs="Arial"/>
          <w:bCs/>
          <w:sz w:val="24"/>
        </w:rPr>
        <w:t> </w:t>
      </w:r>
      <w:r w:rsidR="0048265D" w:rsidRPr="00BE4BDC">
        <w:rPr>
          <w:rFonts w:cs="Arial"/>
          <w:bCs/>
          <w:sz w:val="24"/>
        </w:rPr>
        <w:t xml:space="preserve">Enfin, </w:t>
      </w:r>
      <w:r w:rsidR="006C229B">
        <w:rPr>
          <w:rFonts w:cs="Arial"/>
          <w:bCs/>
          <w:sz w:val="24"/>
        </w:rPr>
        <w:t>le</w:t>
      </w:r>
      <w:r w:rsidR="00E43E54" w:rsidRPr="00BE4BDC">
        <w:rPr>
          <w:rFonts w:cs="Arial"/>
          <w:bCs/>
          <w:sz w:val="24"/>
        </w:rPr>
        <w:t xml:space="preserve"> dimensionnement d’un des </w:t>
      </w:r>
      <w:r w:rsidR="0048265D" w:rsidRPr="00BE4BDC">
        <w:rPr>
          <w:rFonts w:cs="Arial"/>
          <w:bCs/>
          <w:sz w:val="24"/>
        </w:rPr>
        <w:t xml:space="preserve">principaux </w:t>
      </w:r>
      <w:r w:rsidR="00E43E54" w:rsidRPr="00BE4BDC">
        <w:rPr>
          <w:rFonts w:cs="Arial"/>
          <w:bCs/>
          <w:sz w:val="24"/>
        </w:rPr>
        <w:t xml:space="preserve">organes de la prothèse, </w:t>
      </w:r>
      <w:r w:rsidR="0048265D" w:rsidRPr="00BE4BDC">
        <w:rPr>
          <w:rFonts w:cs="Arial"/>
          <w:bCs/>
          <w:sz w:val="24"/>
        </w:rPr>
        <w:t>l</w:t>
      </w:r>
      <w:r w:rsidR="001C1C29">
        <w:rPr>
          <w:rFonts w:cs="Arial"/>
          <w:bCs/>
          <w:sz w:val="24"/>
        </w:rPr>
        <w:t xml:space="preserve">a tige du </w:t>
      </w:r>
      <w:r w:rsidR="00E43E54" w:rsidRPr="00BE4BDC">
        <w:rPr>
          <w:rFonts w:cs="Arial"/>
          <w:bCs/>
          <w:sz w:val="24"/>
        </w:rPr>
        <w:t>vérin du module pneumatique</w:t>
      </w:r>
      <w:r w:rsidR="006C229B">
        <w:rPr>
          <w:rFonts w:cs="Arial"/>
          <w:bCs/>
          <w:sz w:val="24"/>
        </w:rPr>
        <w:t>, est étudié</w:t>
      </w:r>
      <w:r w:rsidR="00E43E54" w:rsidRPr="00BE4BDC">
        <w:rPr>
          <w:rFonts w:cs="Arial"/>
          <w:bCs/>
          <w:sz w:val="24"/>
        </w:rPr>
        <w:t>.</w:t>
      </w:r>
    </w:p>
    <w:p w:rsidR="00E43E54" w:rsidRPr="00BE4BDC" w:rsidRDefault="00E43E54" w:rsidP="00CA0ADF">
      <w:pPr>
        <w:rPr>
          <w:rFonts w:cs="Arial"/>
          <w:sz w:val="24"/>
        </w:rPr>
      </w:pPr>
    </w:p>
    <w:p w:rsidR="00DD7A55" w:rsidRPr="0048265D" w:rsidRDefault="00EF30E1" w:rsidP="00CA0ADF">
      <w:pPr>
        <w:rPr>
          <w:rFonts w:cs="Arial"/>
          <w:sz w:val="24"/>
        </w:rPr>
      </w:pPr>
      <w:r>
        <w:rPr>
          <w:rFonts w:cs="Arial"/>
          <w:sz w:val="24"/>
        </w:rPr>
        <w:t>Une dernière partie clôt</w:t>
      </w:r>
      <w:r w:rsidR="00E43E54" w:rsidRPr="0048265D">
        <w:rPr>
          <w:rFonts w:cs="Arial"/>
          <w:sz w:val="24"/>
        </w:rPr>
        <w:t xml:space="preserve"> le sujet à travers l’élaboration d’une synthèse </w:t>
      </w:r>
      <w:r w:rsidR="00E43E54" w:rsidRPr="0048265D">
        <w:rPr>
          <w:sz w:val="24"/>
        </w:rPr>
        <w:t>décrivant et justifiant la démarche mise en œuvre pour répondre à la problématique globale</w:t>
      </w:r>
      <w:r w:rsidR="005840B3" w:rsidRPr="0048265D">
        <w:rPr>
          <w:sz w:val="24"/>
        </w:rPr>
        <w:t>.</w:t>
      </w:r>
    </w:p>
    <w:p w:rsidR="00DD7A55" w:rsidRDefault="00DD7A55" w:rsidP="00CA0ADF">
      <w:pPr>
        <w:jc w:val="left"/>
        <w:rPr>
          <w:rFonts w:cs="Arial"/>
          <w:sz w:val="24"/>
        </w:rPr>
      </w:pPr>
    </w:p>
    <w:p w:rsidR="00FD6982" w:rsidRPr="0048265D" w:rsidRDefault="00FD6982" w:rsidP="00CA0ADF">
      <w:pPr>
        <w:rPr>
          <w:rFonts w:cs="Arial"/>
          <w:sz w:val="24"/>
        </w:rPr>
      </w:pPr>
      <w:r w:rsidRPr="0048265D">
        <w:rPr>
          <w:rFonts w:cs="Arial"/>
          <w:sz w:val="24"/>
        </w:rPr>
        <w:t>To</w:t>
      </w:r>
      <w:r w:rsidR="008B0FF3" w:rsidRPr="0048265D">
        <w:rPr>
          <w:rFonts w:cs="Arial"/>
          <w:sz w:val="24"/>
        </w:rPr>
        <w:t>us les développ</w:t>
      </w:r>
      <w:r w:rsidR="006D3254" w:rsidRPr="0048265D">
        <w:rPr>
          <w:rFonts w:cs="Arial"/>
          <w:sz w:val="24"/>
        </w:rPr>
        <w:t xml:space="preserve">ements de calculs seront réalisés sous forme littérale avant </w:t>
      </w:r>
      <w:r w:rsidR="006D3254" w:rsidRPr="004F10A8">
        <w:rPr>
          <w:rFonts w:cs="Arial"/>
          <w:sz w:val="24"/>
        </w:rPr>
        <w:t>d</w:t>
      </w:r>
      <w:r w:rsidR="00BF1BA0" w:rsidRPr="004F10A8">
        <w:rPr>
          <w:rFonts w:cs="Arial"/>
          <w:sz w:val="24"/>
        </w:rPr>
        <w:t xml:space="preserve">’effectuer </w:t>
      </w:r>
      <w:r w:rsidR="006D3254" w:rsidRPr="0048265D">
        <w:rPr>
          <w:rFonts w:cs="Arial"/>
          <w:sz w:val="24"/>
        </w:rPr>
        <w:t>l’application numérique</w:t>
      </w:r>
      <w:r w:rsidR="002D1D8D" w:rsidRPr="0048265D">
        <w:rPr>
          <w:rFonts w:cs="Arial"/>
          <w:sz w:val="24"/>
        </w:rPr>
        <w:t xml:space="preserve"> le cas échéant</w:t>
      </w:r>
      <w:r w:rsidR="006D3254" w:rsidRPr="0048265D">
        <w:rPr>
          <w:rFonts w:cs="Arial"/>
          <w:sz w:val="24"/>
        </w:rPr>
        <w:t>. Les résultats seront encadrés sur la copie.</w:t>
      </w:r>
    </w:p>
    <w:p w:rsidR="001163E3" w:rsidRPr="00770007" w:rsidRDefault="001163E3" w:rsidP="00CA0ADF">
      <w:pPr>
        <w:pStyle w:val="Paragraphedeliste"/>
        <w:rPr>
          <w:rFonts w:cs="Arial"/>
          <w:color w:val="92D050"/>
          <w:sz w:val="24"/>
        </w:rPr>
      </w:pPr>
    </w:p>
    <w:p w:rsidR="001163E3" w:rsidRDefault="001163E3" w:rsidP="00CA0ADF">
      <w:pPr>
        <w:ind w:left="400"/>
        <w:jc w:val="center"/>
        <w:rPr>
          <w:rFonts w:cs="Arial"/>
          <w:b/>
          <w:sz w:val="32"/>
          <w:szCs w:val="32"/>
        </w:rPr>
      </w:pPr>
      <w:r>
        <w:rPr>
          <w:rFonts w:cs="Arial"/>
          <w:sz w:val="22"/>
          <w:szCs w:val="22"/>
        </w:rPr>
        <w:br w:type="page"/>
      </w:r>
    </w:p>
    <w:p w:rsidR="00B838DD" w:rsidRDefault="00CA0ADF" w:rsidP="00CA0ADF">
      <w:pPr>
        <w:autoSpaceDE w:val="0"/>
        <w:autoSpaceDN w:val="0"/>
        <w:adjustRightInd w:val="0"/>
        <w:jc w:val="left"/>
        <w:rPr>
          <w:rFonts w:cs="Arial"/>
          <w:b/>
          <w:sz w:val="28"/>
          <w:szCs w:val="28"/>
        </w:rPr>
      </w:pPr>
      <w:r>
        <w:rPr>
          <w:rFonts w:cs="Arial"/>
          <w:b/>
          <w:sz w:val="28"/>
          <w:szCs w:val="28"/>
        </w:rPr>
        <w:lastRenderedPageBreak/>
        <w:t>1. </w:t>
      </w:r>
      <w:r w:rsidR="00735921">
        <w:rPr>
          <w:rFonts w:cs="Arial"/>
          <w:b/>
          <w:sz w:val="28"/>
          <w:szCs w:val="28"/>
        </w:rPr>
        <w:t xml:space="preserve">Description et modélisation de la marche </w:t>
      </w:r>
      <w:r w:rsidR="00A66F1A">
        <w:rPr>
          <w:rFonts w:cs="Arial"/>
          <w:b/>
          <w:sz w:val="28"/>
          <w:szCs w:val="28"/>
        </w:rPr>
        <w:t>asymptomatique</w:t>
      </w:r>
    </w:p>
    <w:p w:rsidR="00E248AB" w:rsidRPr="00CA0ADF" w:rsidRDefault="00E248AB" w:rsidP="00CA0ADF">
      <w:pPr>
        <w:autoSpaceDE w:val="0"/>
        <w:autoSpaceDN w:val="0"/>
        <w:adjustRightInd w:val="0"/>
        <w:ind w:firstLine="400"/>
        <w:jc w:val="center"/>
        <w:rPr>
          <w:rFonts w:cs="Arial"/>
          <w:sz w:val="28"/>
          <w:szCs w:val="28"/>
        </w:rPr>
      </w:pPr>
    </w:p>
    <w:p w:rsidR="00AA574D" w:rsidRPr="008202CB" w:rsidRDefault="00B70938" w:rsidP="00CA0ADF">
      <w:pPr>
        <w:rPr>
          <w:rFonts w:cs="Arial"/>
          <w:bCs/>
          <w:i/>
          <w:iCs/>
          <w:sz w:val="24"/>
        </w:rPr>
      </w:pPr>
      <w:r w:rsidRPr="008202CB">
        <w:rPr>
          <w:i/>
          <w:sz w:val="24"/>
        </w:rPr>
        <w:t xml:space="preserve">Objectif </w:t>
      </w:r>
      <w:r w:rsidR="00615AB4" w:rsidRPr="008202CB">
        <w:rPr>
          <w:i/>
          <w:sz w:val="24"/>
        </w:rPr>
        <w:t>:</w:t>
      </w:r>
      <w:r w:rsidR="00BA7E4C" w:rsidRPr="008202CB">
        <w:rPr>
          <w:i/>
          <w:sz w:val="24"/>
        </w:rPr>
        <w:t xml:space="preserve"> </w:t>
      </w:r>
      <w:r w:rsidR="008C2EB4">
        <w:rPr>
          <w:i/>
          <w:sz w:val="24"/>
        </w:rPr>
        <w:t>é</w:t>
      </w:r>
      <w:r w:rsidR="00735921" w:rsidRPr="008202CB">
        <w:rPr>
          <w:i/>
          <w:sz w:val="24"/>
        </w:rPr>
        <w:t xml:space="preserve">tablir un modèle de connaissance décrivant le comportement dynamique des membres lors de la marche d’un sujet sain, destiné à la conception d’un genou prothétique </w:t>
      </w:r>
      <w:r w:rsidR="006E3D02" w:rsidRPr="008202CB">
        <w:rPr>
          <w:i/>
          <w:sz w:val="24"/>
        </w:rPr>
        <w:t xml:space="preserve">devant </w:t>
      </w:r>
      <w:r w:rsidR="008202CB">
        <w:rPr>
          <w:i/>
          <w:sz w:val="24"/>
        </w:rPr>
        <w:t xml:space="preserve">reproduire </w:t>
      </w:r>
      <w:r w:rsidR="00735921" w:rsidRPr="008202CB">
        <w:rPr>
          <w:i/>
          <w:sz w:val="24"/>
        </w:rPr>
        <w:t>un comportement similaire.</w:t>
      </w:r>
    </w:p>
    <w:p w:rsidR="00CA0ADF" w:rsidRDefault="00CA0ADF" w:rsidP="00CA0ADF">
      <w:pPr>
        <w:pStyle w:val="Corpsdetexte"/>
        <w:ind w:left="720"/>
        <w:rPr>
          <w:rFonts w:ascii="Arial" w:hAnsi="Arial" w:cs="Arial"/>
          <w:b/>
          <w:sz w:val="28"/>
          <w:szCs w:val="28"/>
        </w:rPr>
      </w:pPr>
    </w:p>
    <w:p w:rsidR="00B5618E" w:rsidRPr="00B04C45" w:rsidRDefault="00CA0ADF" w:rsidP="00CA0ADF">
      <w:pPr>
        <w:pStyle w:val="Corpsdetexte"/>
        <w:rPr>
          <w:rFonts w:ascii="Arial" w:hAnsi="Arial" w:cs="Arial"/>
          <w:b/>
        </w:rPr>
      </w:pPr>
      <w:r w:rsidRPr="00B04C45">
        <w:rPr>
          <w:rFonts w:ascii="Arial" w:hAnsi="Arial" w:cs="Arial"/>
          <w:b/>
        </w:rPr>
        <w:t>1.1. </w:t>
      </w:r>
      <w:r w:rsidR="00A927B3" w:rsidRPr="00B04C45">
        <w:rPr>
          <w:rFonts w:ascii="Arial" w:hAnsi="Arial" w:cs="Arial"/>
          <w:b/>
        </w:rPr>
        <w:t>Analyse</w:t>
      </w:r>
      <w:r w:rsidR="00B5618E" w:rsidRPr="00B04C45">
        <w:rPr>
          <w:rFonts w:ascii="Arial" w:hAnsi="Arial" w:cs="Arial"/>
          <w:b/>
        </w:rPr>
        <w:t xml:space="preserve"> du cycle de marche</w:t>
      </w:r>
      <w:r w:rsidR="0048265D" w:rsidRPr="00B04C45">
        <w:rPr>
          <w:rFonts w:ascii="Arial" w:hAnsi="Arial" w:cs="Arial"/>
          <w:b/>
        </w:rPr>
        <w:t xml:space="preserve"> asymptomatique</w:t>
      </w:r>
    </w:p>
    <w:p w:rsidR="00B04C45" w:rsidRDefault="00B04C45" w:rsidP="00CA0ADF">
      <w:pPr>
        <w:pStyle w:val="Corpsdetexte"/>
        <w:rPr>
          <w:rFonts w:ascii="Arial" w:hAnsi="Arial" w:cs="Arial"/>
        </w:rPr>
      </w:pPr>
    </w:p>
    <w:p w:rsidR="00735921" w:rsidRDefault="00735921" w:rsidP="00CA0ADF">
      <w:pPr>
        <w:pStyle w:val="Corpsdetexte"/>
        <w:rPr>
          <w:rFonts w:ascii="Arial" w:hAnsi="Arial" w:cs="Arial"/>
        </w:rPr>
      </w:pPr>
      <w:r w:rsidRPr="00735921">
        <w:rPr>
          <w:rFonts w:ascii="Arial" w:hAnsi="Arial" w:cs="Arial"/>
        </w:rPr>
        <w:t>Le cycle de marche d’un sujet sain</w:t>
      </w:r>
      <w:r w:rsidR="002D457A">
        <w:rPr>
          <w:rFonts w:ascii="Arial" w:hAnsi="Arial" w:cs="Arial"/>
        </w:rPr>
        <w:t xml:space="preserve"> est décrit par </w:t>
      </w:r>
      <w:r w:rsidR="002D457A" w:rsidRPr="00785351">
        <w:rPr>
          <w:rFonts w:ascii="Arial" w:hAnsi="Arial" w:cs="Arial"/>
        </w:rPr>
        <w:t>la</w:t>
      </w:r>
      <w:r w:rsidR="00F53454" w:rsidRPr="00785351">
        <w:rPr>
          <w:rFonts w:ascii="Arial" w:hAnsi="Arial" w:cs="Arial"/>
        </w:rPr>
        <w:t xml:space="preserve"> figure</w:t>
      </w:r>
      <w:r w:rsidR="00F53454" w:rsidRPr="00B206C6">
        <w:rPr>
          <w:rFonts w:ascii="Arial" w:hAnsi="Arial" w:cs="Arial"/>
          <w:color w:val="990099"/>
        </w:rPr>
        <w:t xml:space="preserve"> </w:t>
      </w:r>
      <w:r w:rsidR="004F10A8" w:rsidRPr="004F10A8">
        <w:rPr>
          <w:rFonts w:ascii="Arial" w:hAnsi="Arial" w:cs="Arial"/>
        </w:rPr>
        <w:t>3</w:t>
      </w:r>
      <w:r w:rsidRPr="004F10A8">
        <w:rPr>
          <w:rFonts w:ascii="Arial" w:hAnsi="Arial" w:cs="Arial"/>
        </w:rPr>
        <w:t>.</w:t>
      </w:r>
    </w:p>
    <w:p w:rsidR="00141D30" w:rsidRDefault="00D16AC3" w:rsidP="00CA0ADF">
      <w:pPr>
        <w:pStyle w:val="Corpsdetexte"/>
        <w:rPr>
          <w:rFonts w:ascii="Arial" w:hAnsi="Arial" w:cs="Arial"/>
        </w:rPr>
      </w:pPr>
      <w:r w:rsidRPr="00D16AC3">
        <w:rPr>
          <w:noProof/>
        </w:rPr>
        <w:pict>
          <v:shape id="_x0000_s1824" type="#_x0000_t202" style="position:absolute;left:0;text-align:left;margin-left:128.65pt;margin-top:3.75pt;width:103.5pt;height:39.35pt;z-index:251472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" filled="f" stroked="f">
            <v:textbox>
              <w:txbxContent>
                <w:p w:rsidR="00D975D8" w:rsidRPr="00EB132E" w:rsidRDefault="00D975D8" w:rsidP="00D3173C">
                  <w:pPr>
                    <w:jc w:val="center"/>
                    <w:rPr>
                      <w:sz w:val="14"/>
                      <w:szCs w:val="14"/>
                    </w:rPr>
                  </w:pPr>
                  <w:r w:rsidRPr="00EB132E">
                    <w:rPr>
                      <w:sz w:val="14"/>
                      <w:szCs w:val="14"/>
                    </w:rPr>
                    <w:t>Appui simple</w:t>
                  </w:r>
                </w:p>
                <w:p w:rsidR="00D975D8" w:rsidRPr="00EB132E" w:rsidRDefault="00D975D8" w:rsidP="00D3173C">
                  <w:pPr>
                    <w:jc w:val="center"/>
                    <w:rPr>
                      <w:sz w:val="14"/>
                      <w:szCs w:val="14"/>
                    </w:rPr>
                  </w:pPr>
                  <w:r w:rsidRPr="00EB132E">
                    <w:rPr>
                      <w:sz w:val="14"/>
                      <w:szCs w:val="14"/>
                    </w:rPr>
                    <w:t>Phase pendulaire jambe</w:t>
                  </w:r>
                  <w:r>
                    <w:rPr>
                      <w:sz w:val="14"/>
                      <w:szCs w:val="14"/>
                    </w:rPr>
                    <w:t xml:space="preserve"> G</w:t>
                  </w:r>
                </w:p>
              </w:txbxContent>
            </v:textbox>
          </v:shape>
        </w:pict>
      </w:r>
      <w:r w:rsidRPr="00D16AC3">
        <w:rPr>
          <w:noProof/>
        </w:rPr>
        <w:pict>
          <v:shape id="_x0000_s1031" type="#_x0000_t202" style="position:absolute;left:0;text-align:left;margin-left:294.8pt;margin-top:3.75pt;width:102.35pt;height:39.35pt;z-index:251473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" filled="f" stroked="f">
            <v:textbox>
              <w:txbxContent>
                <w:p w:rsidR="00D975D8" w:rsidRPr="00EB132E" w:rsidRDefault="00D975D8" w:rsidP="00D3173C">
                  <w:pPr>
                    <w:jc w:val="center"/>
                    <w:rPr>
                      <w:sz w:val="14"/>
                      <w:szCs w:val="14"/>
                    </w:rPr>
                  </w:pPr>
                  <w:r w:rsidRPr="00EB132E">
                    <w:rPr>
                      <w:sz w:val="14"/>
                      <w:szCs w:val="14"/>
                    </w:rPr>
                    <w:t>Appui simple</w:t>
                  </w:r>
                </w:p>
                <w:p w:rsidR="00D975D8" w:rsidRPr="00EB132E" w:rsidRDefault="00D975D8" w:rsidP="00D3173C">
                  <w:pPr>
                    <w:jc w:val="center"/>
                    <w:rPr>
                      <w:sz w:val="14"/>
                      <w:szCs w:val="14"/>
                    </w:rPr>
                  </w:pPr>
                  <w:r w:rsidRPr="00EB132E">
                    <w:rPr>
                      <w:sz w:val="14"/>
                      <w:szCs w:val="14"/>
                    </w:rPr>
                    <w:t xml:space="preserve">Phase pendulaire jambe </w:t>
                  </w:r>
                  <w:r>
                    <w:rPr>
                      <w:sz w:val="14"/>
                      <w:szCs w:val="14"/>
                    </w:rPr>
                    <w:t>D</w:t>
                  </w:r>
                </w:p>
              </w:txbxContent>
            </v:textbox>
          </v:shape>
        </w:pict>
      </w:r>
      <w:r w:rsidRPr="00D16AC3">
        <w:rPr>
          <w:noProof/>
        </w:rPr>
        <w:pict>
          <v:shape id="_x0000_s1032" type="#_x0000_t202" style="position:absolute;left:0;text-align:left;margin-left:233.3pt;margin-top:6pt;width:60.35pt;height:20.95pt;z-index:25148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" filled="f" stroked="f">
            <v:textbox>
              <w:txbxContent>
                <w:p w:rsidR="00D975D8" w:rsidRPr="00D3173C" w:rsidRDefault="00D975D8" w:rsidP="00D3173C">
                  <w:pPr>
                    <w:jc w:val="center"/>
                    <w:rPr>
                      <w:sz w:val="14"/>
                      <w:szCs w:val="14"/>
                    </w:rPr>
                  </w:pPr>
                  <w:r w:rsidRPr="00D3173C">
                    <w:rPr>
                      <w:sz w:val="14"/>
                      <w:szCs w:val="14"/>
                    </w:rPr>
                    <w:t>Appui double</w:t>
                  </w:r>
                </w:p>
              </w:txbxContent>
            </v:textbox>
          </v:shape>
        </w:pict>
      </w:r>
      <w:r w:rsidRPr="00D16AC3">
        <w:rPr>
          <w:noProof/>
        </w:rPr>
        <w:pict>
          <v:shape id="_x0000_s1033" type="#_x0000_t202" style="position:absolute;left:0;text-align:left;margin-left:68.3pt;margin-top:6pt;width:60.35pt;height:20.95pt;z-index:251475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" filled="f" stroked="f">
            <v:textbox>
              <w:txbxContent>
                <w:p w:rsidR="00D975D8" w:rsidRPr="00D3173C" w:rsidRDefault="00D975D8" w:rsidP="00D3173C">
                  <w:pPr>
                    <w:jc w:val="center"/>
                    <w:rPr>
                      <w:sz w:val="14"/>
                      <w:szCs w:val="14"/>
                    </w:rPr>
                  </w:pPr>
                  <w:r w:rsidRPr="00D3173C">
                    <w:rPr>
                      <w:sz w:val="14"/>
                      <w:szCs w:val="14"/>
                    </w:rPr>
                    <w:t>Appui double</w:t>
                  </w:r>
                </w:p>
              </w:txbxContent>
            </v:textbox>
          </v:shape>
        </w:pict>
      </w:r>
    </w:p>
    <w:p w:rsidR="00141D30" w:rsidRDefault="00D16AC3" w:rsidP="00CA0ADF">
      <w:pPr>
        <w:pStyle w:val="Corpsdetexte"/>
        <w:rPr>
          <w:rFonts w:ascii="Arial" w:hAnsi="Arial" w:cs="Arial"/>
        </w:rPr>
      </w:pPr>
      <w:r w:rsidRPr="00D16AC3">
        <w:rPr>
          <w:noProof/>
        </w:rPr>
        <w:pict>
          <v:line id="Connecteur droit 299" o:spid="_x0000_s1823" style="position:absolute;left:0;text-align:left;z-index:251482624;visibility:visible;mso-wrap-distance-left:3.17494mm;mso-wrap-distance-right:3.17494mm" from="290.3pt,4.95pt" to="290.3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"/>
        </w:pict>
      </w:r>
      <w:r w:rsidRPr="00D16AC3">
        <w:rPr>
          <w:noProof/>
        </w:rPr>
        <w:pict>
          <v:line id="Connecteur droit 293" o:spid="_x0000_s1822" style="position:absolute;left:0;text-align:left;z-index:251476480;visibility:visible;mso-wrap-distance-left:3.17494mm;mso-wrap-distance-right:3.17494mm" from="127.55pt,4.95pt" to="127.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"/>
        </w:pict>
      </w:r>
      <w:r w:rsidRPr="00D16AC3">
        <w:rPr>
          <w:noProof/>
        </w:rPr>
        <w:pict>
          <v:line id="Connecteur droit 300" o:spid="_x0000_s1821" style="position:absolute;left:0;text-align:left;z-index:251483648;visibility:visible;mso-wrap-distance-left:3.17494mm;mso-wrap-distance-right:3.17494mm" from="396.05pt,6.45pt" to="396.0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"/>
        </w:pict>
      </w:r>
      <w:r w:rsidRPr="00D16AC3">
        <w:rPr>
          <w:noProof/>
        </w:rPr>
        <w:pict>
          <v:line id="Connecteur droit 295" o:spid="_x0000_s1820" style="position:absolute;left:0;text-align:left;z-index:251478528;visibility:visible;mso-wrap-distance-left:3.17494mm;mso-wrap-distance-right:3.17494mm" from="231.8pt,6.45pt" to="231.8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"/>
        </w:pict>
      </w:r>
      <w:r w:rsidRPr="00D16AC3">
        <w:rPr>
          <w:noProof/>
        </w:rPr>
        <w:pict>
          <v:line id="Connecteur droit 294" o:spid="_x0000_s1819" style="position:absolute;left:0;text-align:left;z-index:251477504;visibility:visible;mso-wrap-distance-left:3.17494mm;mso-wrap-distance-right:3.17494mm" from="66.8pt,6.45pt" to="66.8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"/>
        </w:pict>
      </w:r>
    </w:p>
    <w:p w:rsidR="00141D30" w:rsidRDefault="00D16AC3" w:rsidP="00CA0ADF">
      <w:pPr>
        <w:pStyle w:val="Corpsdetexte"/>
        <w:rPr>
          <w:rFonts w:ascii="Arial" w:hAnsi="Arial" w:cs="Arial"/>
        </w:rPr>
      </w:pPr>
      <w:r w:rsidRPr="00D16AC3">
        <w:rPr>
          <w:noProof/>
        </w:rPr>
        <w:pict>
          <v:shape id="AutoShape 7164" o:spid="_x0000_s1818" type="#_x0000_t32" style="position:absolute;left:0;text-align:left;margin-left:189.9pt;margin-top:106.65pt;width:70.85pt;height:0;z-index:25154406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">
            <v:stroke endarrow="block"/>
          </v:shape>
        </w:pict>
      </w:r>
      <w:r w:rsidRPr="00D16AC3">
        <w:rPr>
          <w:noProof/>
        </w:rPr>
        <w:pict>
          <v:shape id="_x0000_s1034" type="#_x0000_t202" style="position:absolute;left:0;text-align:left;margin-left:173.75pt;margin-top:90.35pt;width:104.35pt;height:19.05pt;z-index:2515450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" filled="f" stroked="f">
            <v:textbox>
              <w:txbxContent>
                <w:p w:rsidR="00D975D8" w:rsidRDefault="00D975D8" w:rsidP="006E6B9F">
                  <w:pPr>
                    <w:jc w:val="center"/>
                  </w:pPr>
                  <w:r>
                    <w:t>Sens déplacement</w:t>
                  </w:r>
                </w:p>
              </w:txbxContent>
            </v:textbox>
          </v:shape>
        </w:pict>
      </w:r>
      <w:r w:rsidRPr="00D16AC3">
        <w:rPr>
          <w:noProof/>
        </w:rPr>
        <w:pict>
          <v:line id="Connecteur droit 311" o:spid="_x0000_s1817" style="position:absolute;left:0;text-align:left;z-index:251471360;visibility:visible;mso-wrap-distance-top:-6e-5mm;mso-wrap-distance-bottom:-6e-5mm" from="16.55pt,90.15pt" to="453.3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"/>
        </w:pict>
      </w:r>
      <w:r w:rsidRPr="00D16AC3">
        <w:rPr>
          <w:noProof/>
        </w:rPr>
        <w:pict>
          <v:shape id="_x0000_s1035" type="#_x0000_t202" style="position:absolute;left:0;text-align:left;margin-left:124.55pt;margin-top:12.15pt;width:60.35pt;height:20.95pt;z-index:25149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" filled="f" stroked="f">
            <v:textbox>
              <w:txbxContent>
                <w:p w:rsidR="00D975D8" w:rsidRPr="0031075C" w:rsidRDefault="00D975D8" w:rsidP="00D3173C">
                  <w:pPr>
                    <w:jc w:val="center"/>
                    <w:rPr>
                      <w:sz w:val="16"/>
                      <w:szCs w:val="16"/>
                    </w:rPr>
                  </w:pPr>
                  <w:r>
                    <w:rPr>
                      <w:sz w:val="16"/>
                      <w:szCs w:val="16"/>
                    </w:rPr>
                    <w:t>Pas n°1</w:t>
                  </w:r>
                </w:p>
              </w:txbxContent>
            </v:textbox>
          </v:shape>
        </w:pict>
      </w:r>
      <w:r w:rsidRPr="00D16AC3">
        <w:rPr>
          <w:noProof/>
        </w:rPr>
        <w:pict>
          <v:shape id="_x0000_s1036" type="#_x0000_t202" style="position:absolute;left:0;text-align:left;margin-left:288.8pt;margin-top:12.15pt;width:60.35pt;height:20.95pt;z-index:25148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" filled="f" stroked="f">
            <v:textbox>
              <w:txbxContent>
                <w:p w:rsidR="00D975D8" w:rsidRPr="0031075C" w:rsidRDefault="00D975D8" w:rsidP="00D3173C">
                  <w:pPr>
                    <w:jc w:val="center"/>
                    <w:rPr>
                      <w:sz w:val="16"/>
                      <w:szCs w:val="16"/>
                    </w:rPr>
                  </w:pPr>
                  <w:r>
                    <w:rPr>
                      <w:sz w:val="16"/>
                      <w:szCs w:val="16"/>
                    </w:rPr>
                    <w:t>Pas n°2</w:t>
                  </w:r>
                </w:p>
              </w:txbxContent>
            </v:textbox>
          </v:shape>
        </w:pict>
      </w:r>
      <w:r w:rsidRPr="00D16AC3">
        <w:rPr>
          <w:noProof/>
        </w:rPr>
        <w:pict>
          <v:shape id="Connecteur droit avec flèche 305" o:spid="_x0000_s1816" type="#_x0000_t32" style="position:absolute;left:0;text-align:left;margin-left:231.05pt;margin-top:26.4pt;width:165pt;height:0;z-index:25148876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">
            <v:stroke startarrow="open" endarrow="open"/>
          </v:shape>
        </w:pict>
      </w:r>
      <w:r w:rsidRPr="00D16AC3">
        <w:rPr>
          <w:noProof/>
        </w:rPr>
        <w:pict>
          <v:shape id="Connecteur droit avec flèche 301" o:spid="_x0000_s1815" type="#_x0000_t32" style="position:absolute;left:0;text-align:left;margin-left:290.3pt;margin-top:.15pt;width:105.75pt;height:0;z-index:25148467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">
            <v:stroke startarrow="open" endarrow="open"/>
          </v:shape>
        </w:pict>
      </w:r>
      <w:r w:rsidRPr="00D16AC3">
        <w:rPr>
          <w:noProof/>
        </w:rPr>
        <w:pict>
          <v:shape id="Connecteur droit avec flèche 297" o:spid="_x0000_s1814" type="#_x0000_t32" style="position:absolute;left:0;text-align:left;margin-left:231.05pt;margin-top:.15pt;width:59.25pt;height:0;z-index:25148057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">
            <v:stroke startarrow="open" endarrow="open"/>
          </v:shape>
        </w:pict>
      </w:r>
      <w:r w:rsidRPr="00D16AC3">
        <w:rPr>
          <w:noProof/>
        </w:rPr>
        <w:pict>
          <v:shape id="Connecteur droit avec flèche 296" o:spid="_x0000_s1813" type="#_x0000_t32" style="position:absolute;left:0;text-align:left;margin-left:127.55pt;margin-top:.15pt;width:103.5pt;height:0;z-index:2514795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">
            <v:stroke startarrow="open" endarrow="open"/>
          </v:shape>
        </w:pict>
      </w:r>
      <w:r w:rsidRPr="00D16AC3">
        <w:rPr>
          <w:noProof/>
        </w:rPr>
        <w:pict>
          <v:shape id="Connecteur droit avec flèche 24" o:spid="_x0000_s1812" type="#_x0000_t32" style="position:absolute;left:0;text-align:left;margin-left:66.8pt;margin-top:.15pt;width:60.75pt;height:0;z-index:2514744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">
            <v:stroke startarrow="open" endarrow="open"/>
          </v:shape>
        </w:pict>
      </w:r>
      <w:r w:rsidRPr="00D16AC3">
        <w:rPr>
          <w:noProof/>
        </w:rPr>
        <w:pict>
          <v:shape id="Connecteur droit avec flèche 306" o:spid="_x0000_s1811" type="#_x0000_t32" style="position:absolute;left:0;text-align:left;margin-left:66.8pt;margin-top:26.4pt;width:165pt;height:0;z-index:2514897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">
            <v:stroke startarrow="open" endarrow="open"/>
          </v:shape>
        </w:pict>
      </w:r>
      <w:r w:rsidRPr="00D16AC3">
        <w:rPr>
          <w:noProof/>
        </w:rPr>
        <w:pict>
          <v:line id="Connecteur droit 304" o:spid="_x0000_s1810" style="position:absolute;left:0;text-align:left;z-index:251487744;visibility:visible;mso-wrap-distance-left:3.17494mm;mso-wrap-distance-right:3.17494mm" from="396.05pt,18.15pt" to="396.0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"/>
        </w:pict>
      </w:r>
      <w:r w:rsidRPr="00D16AC3">
        <w:rPr>
          <w:noProof/>
        </w:rPr>
        <w:pict>
          <v:line id="Connecteur droit 303" o:spid="_x0000_s1809" style="position:absolute;left:0;text-align:left;z-index:251486720;visibility:visible;mso-wrap-distance-left:3.17494mm;mso-wrap-distance-right:3.17494mm" from="231.8pt,18.15pt" to="231.8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"/>
        </w:pict>
      </w:r>
      <w:r w:rsidRPr="00D16AC3">
        <w:rPr>
          <w:noProof/>
        </w:rPr>
        <w:pict>
          <v:line id="Connecteur droit 308" o:spid="_x0000_s1808" style="position:absolute;left:0;text-align:left;z-index:251490816;visibility:visible;mso-wrap-distance-left:3.17494mm;mso-wrap-distance-right:3.17494mm" from="66.8pt,16.65pt" to="66.8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"/>
        </w:pict>
      </w:r>
      <w:r w:rsidR="00FB115F">
        <w:rPr>
          <w:rFonts w:ascii="Arial" w:hAnsi="Arial" w:cs="Arial"/>
          <w:noProof/>
        </w:rPr>
        <w:drawing>
          <wp:inline distT="0" distB="0" distL="0" distR="0">
            <wp:extent cx="5514975" cy="4591050"/>
            <wp:effectExtent l="0" t="0" r="9525" b="0"/>
            <wp:docPr id="4" name="Image 6" descr="cycle marc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cycle marche"/>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4975" cy="4591050"/>
                    </a:xfrm>
                    <a:prstGeom prst="rect">
                      <a:avLst/>
                    </a:prstGeom>
                    <a:noFill/>
                    <a:ln>
                      <a:noFill/>
                    </a:ln>
                  </pic:spPr>
                </pic:pic>
              </a:graphicData>
            </a:graphic>
          </wp:inline>
        </w:drawing>
      </w:r>
    </w:p>
    <w:p w:rsidR="00735921" w:rsidRPr="00BC2680" w:rsidRDefault="00735921" w:rsidP="00CA0ADF">
      <w:pPr>
        <w:numPr>
          <w:ilvl w:val="0"/>
          <w:numId w:val="3"/>
        </w:numPr>
        <w:ind w:left="851" w:firstLine="0"/>
        <w:jc w:val="center"/>
        <w:rPr>
          <w:rFonts w:cs="Arial"/>
          <w:i/>
          <w:szCs w:val="20"/>
        </w:rPr>
      </w:pPr>
      <w:bookmarkStart w:id="1" w:name="_Ref317778213"/>
      <w:r>
        <w:rPr>
          <w:rFonts w:cs="Arial"/>
          <w:i/>
          <w:szCs w:val="20"/>
        </w:rPr>
        <w:t>Cycle de marche d’un sujet sain</w:t>
      </w:r>
      <w:bookmarkEnd w:id="1"/>
    </w:p>
    <w:p w:rsidR="00735921" w:rsidRPr="00C565F6" w:rsidRDefault="00735921" w:rsidP="00CA0ADF">
      <w:pPr>
        <w:ind w:left="1276"/>
        <w:rPr>
          <w:rFonts w:cs="Arial"/>
          <w:i/>
          <w:sz w:val="2"/>
          <w:szCs w:val="2"/>
        </w:rPr>
      </w:pPr>
    </w:p>
    <w:p w:rsidR="001A2356" w:rsidRPr="001A2356" w:rsidRDefault="001A2356" w:rsidP="00CA0ADF">
      <w:pPr>
        <w:tabs>
          <w:tab w:val="left" w:pos="426"/>
        </w:tabs>
        <w:rPr>
          <w:rFonts w:cs="Arial"/>
          <w:bCs/>
          <w:sz w:val="24"/>
        </w:rPr>
      </w:pPr>
      <w:r w:rsidRPr="001A2356">
        <w:rPr>
          <w:rFonts w:cs="Arial"/>
          <w:bCs/>
          <w:sz w:val="24"/>
        </w:rPr>
        <w:t xml:space="preserve">Le </w:t>
      </w:r>
      <w:r w:rsidR="00A66F1A">
        <w:rPr>
          <w:rFonts w:cs="Arial"/>
          <w:bCs/>
          <w:sz w:val="24"/>
        </w:rPr>
        <w:t>cycle de marche</w:t>
      </w:r>
      <w:r w:rsidRPr="001A2356">
        <w:rPr>
          <w:rFonts w:cs="Arial"/>
          <w:bCs/>
          <w:sz w:val="24"/>
        </w:rPr>
        <w:t xml:space="preserve"> peut être déc</w:t>
      </w:r>
      <w:r w:rsidR="00A62208">
        <w:rPr>
          <w:rFonts w:cs="Arial"/>
          <w:bCs/>
          <w:sz w:val="24"/>
        </w:rPr>
        <w:t>omposé</w:t>
      </w:r>
      <w:r>
        <w:rPr>
          <w:rFonts w:cs="Arial"/>
          <w:bCs/>
          <w:sz w:val="24"/>
        </w:rPr>
        <w:t>,</w:t>
      </w:r>
      <w:r w:rsidRPr="001A2356">
        <w:rPr>
          <w:rFonts w:cs="Arial"/>
          <w:bCs/>
          <w:sz w:val="24"/>
        </w:rPr>
        <w:t xml:space="preserve"> en première approximation</w:t>
      </w:r>
      <w:r>
        <w:rPr>
          <w:rFonts w:cs="Arial"/>
          <w:bCs/>
          <w:sz w:val="24"/>
        </w:rPr>
        <w:t>,</w:t>
      </w:r>
      <w:r w:rsidRPr="001A2356">
        <w:rPr>
          <w:rFonts w:cs="Arial"/>
          <w:bCs/>
          <w:sz w:val="24"/>
        </w:rPr>
        <w:t xml:space="preserve"> </w:t>
      </w:r>
      <w:r w:rsidR="006E6B9F">
        <w:rPr>
          <w:rFonts w:cs="Arial"/>
          <w:bCs/>
          <w:sz w:val="24"/>
        </w:rPr>
        <w:t xml:space="preserve">comme </w:t>
      </w:r>
      <w:r w:rsidRPr="001A2356">
        <w:rPr>
          <w:rFonts w:cs="Arial"/>
          <w:bCs/>
          <w:sz w:val="24"/>
        </w:rPr>
        <w:t>une succession de phases d’appui (60 %)</w:t>
      </w:r>
      <w:r w:rsidR="00E736DA">
        <w:rPr>
          <w:rFonts w:cs="Arial"/>
          <w:bCs/>
          <w:sz w:val="24"/>
        </w:rPr>
        <w:t xml:space="preserve"> où les deux pieds sont en contact avec le sol</w:t>
      </w:r>
      <w:r w:rsidRPr="001A2356">
        <w:rPr>
          <w:rFonts w:cs="Arial"/>
          <w:bCs/>
          <w:sz w:val="24"/>
        </w:rPr>
        <w:t xml:space="preserve"> et de phase</w:t>
      </w:r>
      <w:r w:rsidR="008202CB">
        <w:rPr>
          <w:rFonts w:cs="Arial"/>
          <w:bCs/>
          <w:sz w:val="24"/>
        </w:rPr>
        <w:t>s</w:t>
      </w:r>
      <w:r w:rsidRPr="001A2356">
        <w:rPr>
          <w:rFonts w:cs="Arial"/>
          <w:bCs/>
          <w:sz w:val="24"/>
        </w:rPr>
        <w:t xml:space="preserve"> oscillante</w:t>
      </w:r>
      <w:r w:rsidR="008202CB">
        <w:rPr>
          <w:rFonts w:cs="Arial"/>
          <w:bCs/>
          <w:sz w:val="24"/>
        </w:rPr>
        <w:t>s</w:t>
      </w:r>
      <w:r w:rsidR="00E736DA" w:rsidRPr="001A2356">
        <w:rPr>
          <w:rFonts w:cs="Arial"/>
          <w:bCs/>
          <w:sz w:val="24"/>
        </w:rPr>
        <w:t xml:space="preserve"> (40%)</w:t>
      </w:r>
      <w:r w:rsidR="00E736DA">
        <w:rPr>
          <w:rFonts w:cs="Arial"/>
          <w:bCs/>
          <w:sz w:val="24"/>
        </w:rPr>
        <w:t xml:space="preserve"> où un des deux pieds n’est plus en contact avec le sol</w:t>
      </w:r>
      <w:r w:rsidRPr="001A2356">
        <w:rPr>
          <w:rFonts w:cs="Arial"/>
          <w:bCs/>
          <w:sz w:val="24"/>
        </w:rPr>
        <w:t>.</w:t>
      </w:r>
    </w:p>
    <w:p w:rsidR="00735921" w:rsidRPr="00A61BFF" w:rsidRDefault="00861409" w:rsidP="00CA0ADF">
      <w:pPr>
        <w:pStyle w:val="Corpsdetexte"/>
        <w:rPr>
          <w:rFonts w:ascii="Arial" w:hAnsi="Arial" w:cs="Arial"/>
          <w:color w:val="FF0000"/>
        </w:rPr>
      </w:pPr>
      <w:r>
        <w:rPr>
          <w:rFonts w:ascii="Arial" w:hAnsi="Arial" w:cs="Arial"/>
        </w:rPr>
        <w:t>L’évolution de la position angulaire des articulations de la jambe droite lors du</w:t>
      </w:r>
      <w:r w:rsidR="00CF3DDB">
        <w:rPr>
          <w:rFonts w:ascii="Arial" w:hAnsi="Arial" w:cs="Arial"/>
        </w:rPr>
        <w:t xml:space="preserve"> </w:t>
      </w:r>
      <w:r w:rsidR="00A66F1A">
        <w:rPr>
          <w:rFonts w:ascii="Arial" w:hAnsi="Arial" w:cs="Arial"/>
        </w:rPr>
        <w:t>cycle de marche</w:t>
      </w:r>
      <w:r w:rsidR="00B206C6">
        <w:rPr>
          <w:rFonts w:ascii="Arial" w:hAnsi="Arial" w:cs="Arial"/>
        </w:rPr>
        <w:t xml:space="preserve"> </w:t>
      </w:r>
      <w:r w:rsidR="001A2356">
        <w:rPr>
          <w:rFonts w:ascii="Arial" w:hAnsi="Arial" w:cs="Arial"/>
        </w:rPr>
        <w:t xml:space="preserve">peut être </w:t>
      </w:r>
      <w:r w:rsidR="007065BF" w:rsidRPr="007065BF">
        <w:rPr>
          <w:rFonts w:ascii="Arial" w:hAnsi="Arial" w:cs="Arial"/>
        </w:rPr>
        <w:t>décrit</w:t>
      </w:r>
      <w:r w:rsidR="00224947">
        <w:rPr>
          <w:rFonts w:ascii="Arial" w:hAnsi="Arial" w:cs="Arial"/>
        </w:rPr>
        <w:t>e</w:t>
      </w:r>
      <w:r w:rsidR="001A2356">
        <w:rPr>
          <w:rFonts w:ascii="Arial" w:hAnsi="Arial" w:cs="Arial"/>
        </w:rPr>
        <w:t>, de façon plus précise,</w:t>
      </w:r>
      <w:r w:rsidR="007065BF" w:rsidRPr="007065BF">
        <w:rPr>
          <w:rFonts w:ascii="Arial" w:hAnsi="Arial" w:cs="Arial"/>
        </w:rPr>
        <w:t xml:space="preserve"> à l’aide des </w:t>
      </w:r>
      <w:r w:rsidR="008E6907">
        <w:rPr>
          <w:rFonts w:ascii="Arial" w:hAnsi="Arial" w:cs="Arial"/>
        </w:rPr>
        <w:t>quatre</w:t>
      </w:r>
      <w:r w:rsidR="007065BF" w:rsidRPr="007065BF">
        <w:rPr>
          <w:rFonts w:ascii="Arial" w:hAnsi="Arial" w:cs="Arial"/>
        </w:rPr>
        <w:t xml:space="preserve"> phases présentées ci-dessous</w:t>
      </w:r>
      <w:r w:rsidR="007065BF" w:rsidRPr="00C824BA">
        <w:rPr>
          <w:rFonts w:ascii="Arial" w:hAnsi="Arial" w:cs="Arial"/>
        </w:rPr>
        <w:t> :</w:t>
      </w:r>
    </w:p>
    <w:p w:rsidR="00D3173C" w:rsidRPr="004F1CE6" w:rsidRDefault="007065BF" w:rsidP="004F1CE6">
      <w:pPr>
        <w:numPr>
          <w:ilvl w:val="0"/>
          <w:numId w:val="27"/>
        </w:numPr>
        <w:rPr>
          <w:sz w:val="24"/>
        </w:rPr>
      </w:pPr>
      <w:r w:rsidRPr="004F1CE6">
        <w:rPr>
          <w:sz w:val="24"/>
        </w:rPr>
        <w:t xml:space="preserve">phase 1, dite </w:t>
      </w:r>
      <w:r w:rsidR="00CF3DDB" w:rsidRPr="004F1CE6">
        <w:rPr>
          <w:sz w:val="24"/>
        </w:rPr>
        <w:t xml:space="preserve">phase </w:t>
      </w:r>
      <w:r w:rsidRPr="004F1CE6">
        <w:rPr>
          <w:sz w:val="24"/>
        </w:rPr>
        <w:t>de mise en charge </w:t>
      </w:r>
      <w:r w:rsidR="00C824BA" w:rsidRPr="004F1CE6">
        <w:rPr>
          <w:sz w:val="24"/>
        </w:rPr>
        <w:t>de la jambe droite. E</w:t>
      </w:r>
      <w:r w:rsidR="00D3173C" w:rsidRPr="004F1CE6">
        <w:rPr>
          <w:sz w:val="24"/>
        </w:rPr>
        <w:t xml:space="preserve">lle débute lorsque le </w:t>
      </w:r>
      <w:r w:rsidR="00C94CA7" w:rsidRPr="004F1CE6">
        <w:rPr>
          <w:sz w:val="24"/>
        </w:rPr>
        <w:t xml:space="preserve">talon du </w:t>
      </w:r>
      <w:r w:rsidR="00D3173C" w:rsidRPr="004F1CE6">
        <w:rPr>
          <w:sz w:val="24"/>
        </w:rPr>
        <w:t>pied droit entre en contact avec le sol alors que le</w:t>
      </w:r>
      <w:r w:rsidR="00C94CA7" w:rsidRPr="004F1CE6">
        <w:rPr>
          <w:sz w:val="24"/>
        </w:rPr>
        <w:t>s orteils du</w:t>
      </w:r>
      <w:r w:rsidR="00D3173C" w:rsidRPr="004F1CE6">
        <w:rPr>
          <w:sz w:val="24"/>
        </w:rPr>
        <w:t xml:space="preserve"> </w:t>
      </w:r>
      <w:r w:rsidRPr="004F1CE6">
        <w:rPr>
          <w:sz w:val="24"/>
        </w:rPr>
        <w:t xml:space="preserve">pied </w:t>
      </w:r>
      <w:r w:rsidR="00D3173C" w:rsidRPr="004F1CE6">
        <w:rPr>
          <w:sz w:val="24"/>
        </w:rPr>
        <w:t xml:space="preserve">gauche </w:t>
      </w:r>
      <w:r w:rsidRPr="004F1CE6">
        <w:rPr>
          <w:sz w:val="24"/>
        </w:rPr>
        <w:t>s</w:t>
      </w:r>
      <w:r w:rsidR="00C94CA7" w:rsidRPr="004F1CE6">
        <w:rPr>
          <w:sz w:val="24"/>
        </w:rPr>
        <w:t>on</w:t>
      </w:r>
      <w:r w:rsidRPr="004F1CE6">
        <w:rPr>
          <w:sz w:val="24"/>
        </w:rPr>
        <w:t xml:space="preserve">t toujours en contact avec le sol. Cela correspond au premier double appui ou appui </w:t>
      </w:r>
      <w:proofErr w:type="spellStart"/>
      <w:r w:rsidR="00D3173C" w:rsidRPr="004F1CE6">
        <w:rPr>
          <w:sz w:val="24"/>
        </w:rPr>
        <w:t>bipodal</w:t>
      </w:r>
      <w:proofErr w:type="spellEnd"/>
      <w:r w:rsidR="00D3173C" w:rsidRPr="004F1CE6">
        <w:rPr>
          <w:sz w:val="24"/>
        </w:rPr>
        <w:t xml:space="preserve">. </w:t>
      </w:r>
      <w:r w:rsidRPr="004F1CE6">
        <w:rPr>
          <w:sz w:val="24"/>
        </w:rPr>
        <w:t xml:space="preserve">Cette phase est dédiée au </w:t>
      </w:r>
      <w:r w:rsidR="00C02AFE" w:rsidRPr="004F1CE6">
        <w:rPr>
          <w:sz w:val="24"/>
        </w:rPr>
        <w:t>trans</w:t>
      </w:r>
      <w:r w:rsidRPr="004F1CE6">
        <w:rPr>
          <w:sz w:val="24"/>
        </w:rPr>
        <w:t>fert du</w:t>
      </w:r>
      <w:r w:rsidR="00D3173C" w:rsidRPr="004F1CE6">
        <w:rPr>
          <w:sz w:val="24"/>
        </w:rPr>
        <w:t xml:space="preserve"> poids </w:t>
      </w:r>
      <w:r w:rsidRPr="004F1CE6">
        <w:rPr>
          <w:sz w:val="24"/>
        </w:rPr>
        <w:t>entre les deux jambes</w:t>
      </w:r>
      <w:r w:rsidR="00D3173C" w:rsidRPr="004F1CE6">
        <w:rPr>
          <w:sz w:val="24"/>
        </w:rPr>
        <w:t xml:space="preserve">, </w:t>
      </w:r>
      <w:r w:rsidRPr="004F1CE6">
        <w:rPr>
          <w:sz w:val="24"/>
        </w:rPr>
        <w:t>à l’absorption de</w:t>
      </w:r>
      <w:r w:rsidR="00D3173C" w:rsidRPr="004F1CE6">
        <w:rPr>
          <w:sz w:val="24"/>
        </w:rPr>
        <w:t xml:space="preserve">s chocs et </w:t>
      </w:r>
      <w:r w:rsidRPr="004F1CE6">
        <w:rPr>
          <w:sz w:val="24"/>
        </w:rPr>
        <w:t xml:space="preserve">à la </w:t>
      </w:r>
      <w:r w:rsidR="00D3173C" w:rsidRPr="004F1CE6">
        <w:rPr>
          <w:sz w:val="24"/>
        </w:rPr>
        <w:t>conserv</w:t>
      </w:r>
      <w:r w:rsidRPr="004F1CE6">
        <w:rPr>
          <w:sz w:val="24"/>
        </w:rPr>
        <w:t>ation de</w:t>
      </w:r>
      <w:r w:rsidR="00D3173C" w:rsidRPr="004F1CE6">
        <w:rPr>
          <w:sz w:val="24"/>
        </w:rPr>
        <w:t xml:space="preserve"> la vitesse de marche tout en maintena</w:t>
      </w:r>
      <w:r w:rsidR="00261505" w:rsidRPr="004F1CE6">
        <w:rPr>
          <w:sz w:val="24"/>
        </w:rPr>
        <w:t xml:space="preserve">nt l’équilibre </w:t>
      </w:r>
      <w:r w:rsidR="000C240F" w:rsidRPr="004F1CE6">
        <w:rPr>
          <w:sz w:val="24"/>
        </w:rPr>
        <w:t>;</w:t>
      </w:r>
    </w:p>
    <w:p w:rsidR="00CF3DDB" w:rsidRPr="004F1CE6" w:rsidRDefault="00D3173C" w:rsidP="004F1CE6">
      <w:pPr>
        <w:numPr>
          <w:ilvl w:val="0"/>
          <w:numId w:val="27"/>
        </w:numPr>
        <w:rPr>
          <w:bCs/>
          <w:sz w:val="24"/>
        </w:rPr>
      </w:pPr>
      <w:r w:rsidRPr="004F1CE6">
        <w:rPr>
          <w:b/>
          <w:bCs/>
          <w:sz w:val="24"/>
        </w:rPr>
        <w:lastRenderedPageBreak/>
        <w:t>phase</w:t>
      </w:r>
      <w:r w:rsidR="007065BF" w:rsidRPr="004F1CE6">
        <w:rPr>
          <w:b/>
          <w:bCs/>
          <w:sz w:val="24"/>
        </w:rPr>
        <w:t xml:space="preserve"> 2</w:t>
      </w:r>
      <w:r w:rsidR="00CF3DDB" w:rsidRPr="004F1CE6">
        <w:rPr>
          <w:bCs/>
          <w:sz w:val="24"/>
        </w:rPr>
        <w:t xml:space="preserve">, dite </w:t>
      </w:r>
      <w:r w:rsidR="00CF3DDB" w:rsidRPr="004F1CE6">
        <w:rPr>
          <w:b/>
          <w:bCs/>
          <w:sz w:val="24"/>
        </w:rPr>
        <w:t>phase d’appui</w:t>
      </w:r>
      <w:r w:rsidR="00CF3DDB" w:rsidRPr="004F1CE6">
        <w:rPr>
          <w:bCs/>
          <w:sz w:val="24"/>
        </w:rPr>
        <w:t xml:space="preserve"> </w:t>
      </w:r>
      <w:r w:rsidR="00A227EC" w:rsidRPr="004F1CE6">
        <w:rPr>
          <w:b/>
          <w:bCs/>
          <w:sz w:val="24"/>
        </w:rPr>
        <w:t xml:space="preserve">sur </w:t>
      </w:r>
      <w:r w:rsidR="00CF3DDB" w:rsidRPr="004F1CE6">
        <w:rPr>
          <w:b/>
          <w:bCs/>
          <w:sz w:val="24"/>
        </w:rPr>
        <w:t>la jambe droite</w:t>
      </w:r>
      <w:r w:rsidR="00C824BA" w:rsidRPr="004F1CE6">
        <w:rPr>
          <w:bCs/>
          <w:sz w:val="24"/>
        </w:rPr>
        <w:t>. E</w:t>
      </w:r>
      <w:r w:rsidR="00FD71BC" w:rsidRPr="004F1CE6">
        <w:rPr>
          <w:bCs/>
          <w:sz w:val="24"/>
        </w:rPr>
        <w:t>lle débute lors du décollement d</w:t>
      </w:r>
      <w:r w:rsidR="00C94CA7" w:rsidRPr="004F1CE6">
        <w:rPr>
          <w:bCs/>
          <w:sz w:val="24"/>
        </w:rPr>
        <w:t xml:space="preserve">es orteils du </w:t>
      </w:r>
      <w:r w:rsidR="00FD71BC" w:rsidRPr="004F1CE6">
        <w:rPr>
          <w:bCs/>
          <w:sz w:val="24"/>
        </w:rPr>
        <w:t xml:space="preserve">pied </w:t>
      </w:r>
      <w:r w:rsidR="00B206C6" w:rsidRPr="004F1CE6">
        <w:rPr>
          <w:bCs/>
          <w:sz w:val="24"/>
        </w:rPr>
        <w:t>gauche</w:t>
      </w:r>
      <w:r w:rsidR="00FD71BC" w:rsidRPr="004F1CE6">
        <w:rPr>
          <w:bCs/>
          <w:sz w:val="24"/>
        </w:rPr>
        <w:t>. Lors de cette phase, le haut du corps pivote de l’arrière vers l’</w:t>
      </w:r>
      <w:r w:rsidR="000C240F" w:rsidRPr="004F1CE6">
        <w:rPr>
          <w:bCs/>
          <w:sz w:val="24"/>
        </w:rPr>
        <w:t xml:space="preserve">avant. </w:t>
      </w:r>
      <w:r w:rsidR="00EF30E1" w:rsidRPr="004F1CE6">
        <w:rPr>
          <w:bCs/>
          <w:sz w:val="24"/>
        </w:rPr>
        <w:t>Deux sous-</w:t>
      </w:r>
      <w:r w:rsidR="00CF3DDB" w:rsidRPr="004F1CE6">
        <w:rPr>
          <w:bCs/>
          <w:sz w:val="24"/>
        </w:rPr>
        <w:t>phase</w:t>
      </w:r>
      <w:r w:rsidR="00CA0ADF" w:rsidRPr="004F1CE6">
        <w:rPr>
          <w:bCs/>
          <w:sz w:val="24"/>
        </w:rPr>
        <w:t>s sont différenciées, à savoir</w:t>
      </w:r>
      <w:r w:rsidR="00CF3DDB" w:rsidRPr="004F1CE6">
        <w:rPr>
          <w:bCs/>
          <w:sz w:val="24"/>
        </w:rPr>
        <w:t xml:space="preserve"> </w:t>
      </w:r>
    </w:p>
    <w:p w:rsidR="00CF3DDB" w:rsidRDefault="00EF30E1" w:rsidP="00CA0ADF">
      <w:pPr>
        <w:pStyle w:val="NormalWeb"/>
        <w:numPr>
          <w:ilvl w:val="0"/>
          <w:numId w:val="4"/>
        </w:numPr>
        <w:spacing w:before="0" w:beforeAutospacing="0" w:after="0" w:afterAutospacing="0"/>
        <w:ind w:left="1418" w:hanging="142"/>
        <w:jc w:val="both"/>
        <w:rPr>
          <w:rStyle w:val="lev"/>
          <w:rFonts w:ascii="Arial" w:hAnsi="Arial" w:cs="Arial"/>
          <w:b w:val="0"/>
        </w:rPr>
      </w:pPr>
      <w:r>
        <w:rPr>
          <w:rStyle w:val="lev"/>
          <w:rFonts w:ascii="Arial" w:hAnsi="Arial" w:cs="Arial"/>
          <w:b w:val="0"/>
          <w:i/>
        </w:rPr>
        <w:t>sous-phase</w:t>
      </w:r>
      <w:r w:rsidR="00CF3DDB" w:rsidRPr="0017421A">
        <w:rPr>
          <w:rStyle w:val="lev"/>
          <w:rFonts w:ascii="Arial" w:hAnsi="Arial" w:cs="Arial"/>
          <w:b w:val="0"/>
          <w:i/>
        </w:rPr>
        <w:t xml:space="preserve"> 2.1</w:t>
      </w:r>
      <w:r w:rsidR="00C824BA">
        <w:rPr>
          <w:rStyle w:val="lev"/>
          <w:rFonts w:ascii="Arial" w:hAnsi="Arial" w:cs="Arial"/>
          <w:b w:val="0"/>
        </w:rPr>
        <w:t xml:space="preserve">, </w:t>
      </w:r>
      <w:r w:rsidR="00CF3DDB">
        <w:rPr>
          <w:rStyle w:val="lev"/>
          <w:rFonts w:ascii="Arial" w:hAnsi="Arial" w:cs="Arial"/>
          <w:b w:val="0"/>
        </w:rPr>
        <w:t xml:space="preserve">pivotement du haut du corps. Elle se termine lorsque le centre de gravité du haut du corps est situé à la verticale </w:t>
      </w:r>
      <w:r w:rsidR="00CF3DDB" w:rsidRPr="0091444D">
        <w:rPr>
          <w:rStyle w:val="lev"/>
          <w:rFonts w:ascii="Arial" w:hAnsi="Arial" w:cs="Arial"/>
          <w:b w:val="0"/>
        </w:rPr>
        <w:t xml:space="preserve">de l’avant </w:t>
      </w:r>
      <w:r w:rsidR="0091444D" w:rsidRPr="0091444D">
        <w:rPr>
          <w:rStyle w:val="lev"/>
          <w:rFonts w:ascii="Arial" w:hAnsi="Arial" w:cs="Arial"/>
          <w:b w:val="0"/>
        </w:rPr>
        <w:t xml:space="preserve">du </w:t>
      </w:r>
      <w:r w:rsidR="00CF3DDB" w:rsidRPr="0091444D">
        <w:rPr>
          <w:rStyle w:val="lev"/>
          <w:rFonts w:ascii="Arial" w:hAnsi="Arial" w:cs="Arial"/>
          <w:b w:val="0"/>
        </w:rPr>
        <w:t>pied </w:t>
      </w:r>
      <w:r w:rsidR="00B206C6" w:rsidRPr="0091444D">
        <w:rPr>
          <w:rStyle w:val="lev"/>
          <w:rFonts w:ascii="Arial" w:hAnsi="Arial" w:cs="Arial"/>
          <w:b w:val="0"/>
        </w:rPr>
        <w:t>droit</w:t>
      </w:r>
      <w:r w:rsidR="00B206C6">
        <w:rPr>
          <w:rStyle w:val="lev"/>
          <w:rFonts w:ascii="Arial" w:hAnsi="Arial" w:cs="Arial"/>
          <w:b w:val="0"/>
        </w:rPr>
        <w:t xml:space="preserve"> </w:t>
      </w:r>
      <w:r w:rsidR="00CF3DDB">
        <w:rPr>
          <w:rStyle w:val="lev"/>
          <w:rFonts w:ascii="Arial" w:hAnsi="Arial" w:cs="Arial"/>
          <w:b w:val="0"/>
        </w:rPr>
        <w:t>;</w:t>
      </w:r>
    </w:p>
    <w:p w:rsidR="000C240F" w:rsidRDefault="00EF30E1" w:rsidP="00CA0ADF">
      <w:pPr>
        <w:pStyle w:val="NormalWeb"/>
        <w:numPr>
          <w:ilvl w:val="0"/>
          <w:numId w:val="4"/>
        </w:numPr>
        <w:spacing w:before="0" w:beforeAutospacing="0" w:after="0" w:afterAutospacing="0"/>
        <w:ind w:left="1418" w:hanging="142"/>
        <w:jc w:val="both"/>
        <w:rPr>
          <w:rStyle w:val="lev"/>
          <w:rFonts w:ascii="Arial" w:hAnsi="Arial" w:cs="Arial"/>
          <w:b w:val="0"/>
        </w:rPr>
      </w:pPr>
      <w:r>
        <w:rPr>
          <w:rStyle w:val="lev"/>
          <w:rFonts w:ascii="Arial" w:hAnsi="Arial" w:cs="Arial"/>
          <w:b w:val="0"/>
          <w:i/>
        </w:rPr>
        <w:t>sous-phase</w:t>
      </w:r>
      <w:r w:rsidR="00CF3DDB" w:rsidRPr="0017421A">
        <w:rPr>
          <w:rStyle w:val="lev"/>
          <w:rFonts w:ascii="Arial" w:hAnsi="Arial" w:cs="Arial"/>
          <w:b w:val="0"/>
          <w:i/>
        </w:rPr>
        <w:t xml:space="preserve"> 2.2</w:t>
      </w:r>
      <w:r w:rsidR="00C824BA">
        <w:rPr>
          <w:rStyle w:val="lev"/>
          <w:rFonts w:ascii="Arial" w:hAnsi="Arial" w:cs="Arial"/>
          <w:b w:val="0"/>
        </w:rPr>
        <w:t xml:space="preserve">, </w:t>
      </w:r>
      <w:r w:rsidR="00CF3DDB">
        <w:rPr>
          <w:rStyle w:val="lev"/>
          <w:rFonts w:ascii="Arial" w:hAnsi="Arial" w:cs="Arial"/>
          <w:b w:val="0"/>
        </w:rPr>
        <w:t xml:space="preserve">poursuite du pivotement du haut du corps jusqu’au contact </w:t>
      </w:r>
      <w:r w:rsidR="00C94CA7">
        <w:rPr>
          <w:rStyle w:val="lev"/>
          <w:rFonts w:ascii="Arial" w:hAnsi="Arial" w:cs="Arial"/>
          <w:b w:val="0"/>
        </w:rPr>
        <w:t xml:space="preserve">du talon du pied </w:t>
      </w:r>
      <w:r w:rsidR="00123B01">
        <w:rPr>
          <w:rStyle w:val="lev"/>
          <w:rFonts w:ascii="Arial" w:hAnsi="Arial" w:cs="Arial"/>
          <w:b w:val="0"/>
        </w:rPr>
        <w:t>gauche</w:t>
      </w:r>
      <w:r w:rsidR="00C94CA7">
        <w:rPr>
          <w:rStyle w:val="lev"/>
          <w:rFonts w:ascii="Arial" w:hAnsi="Arial" w:cs="Arial"/>
          <w:b w:val="0"/>
        </w:rPr>
        <w:t xml:space="preserve"> avec le sol</w:t>
      </w:r>
      <w:r w:rsidR="0017421A">
        <w:rPr>
          <w:rStyle w:val="lev"/>
          <w:rFonts w:ascii="Arial" w:hAnsi="Arial" w:cs="Arial"/>
          <w:b w:val="0"/>
        </w:rPr>
        <w:t xml:space="preserve"> </w:t>
      </w:r>
      <w:r w:rsidR="00C94CA7">
        <w:rPr>
          <w:rStyle w:val="lev"/>
          <w:rFonts w:ascii="Arial" w:hAnsi="Arial" w:cs="Arial"/>
          <w:b w:val="0"/>
        </w:rPr>
        <w:t>;</w:t>
      </w:r>
      <w:r w:rsidR="000C240F">
        <w:rPr>
          <w:rStyle w:val="lev"/>
          <w:rFonts w:ascii="Arial" w:hAnsi="Arial" w:cs="Arial"/>
          <w:b w:val="0"/>
        </w:rPr>
        <w:t> </w:t>
      </w:r>
    </w:p>
    <w:p w:rsidR="00A227EC" w:rsidRPr="004F1CE6" w:rsidRDefault="00D3173C" w:rsidP="004F1CE6">
      <w:pPr>
        <w:numPr>
          <w:ilvl w:val="0"/>
          <w:numId w:val="27"/>
        </w:numPr>
        <w:rPr>
          <w:sz w:val="24"/>
        </w:rPr>
      </w:pPr>
      <w:r w:rsidRPr="004F1CE6">
        <w:rPr>
          <w:b/>
          <w:bCs/>
          <w:sz w:val="24"/>
        </w:rPr>
        <w:t xml:space="preserve">phase </w:t>
      </w:r>
      <w:r w:rsidR="00FD71BC" w:rsidRPr="004F1CE6">
        <w:rPr>
          <w:b/>
          <w:bCs/>
          <w:sz w:val="24"/>
        </w:rPr>
        <w:t>3</w:t>
      </w:r>
      <w:r w:rsidR="00C824BA" w:rsidRPr="004F1CE6">
        <w:rPr>
          <w:bCs/>
          <w:sz w:val="24"/>
        </w:rPr>
        <w:t>,</w:t>
      </w:r>
      <w:r w:rsidR="00FD71BC" w:rsidRPr="004F1CE6">
        <w:rPr>
          <w:sz w:val="24"/>
        </w:rPr>
        <w:t xml:space="preserve"> </w:t>
      </w:r>
      <w:r w:rsidR="000C240F" w:rsidRPr="004F1CE6">
        <w:rPr>
          <w:sz w:val="24"/>
        </w:rPr>
        <w:t>c</w:t>
      </w:r>
      <w:r w:rsidRPr="004F1CE6">
        <w:rPr>
          <w:sz w:val="24"/>
        </w:rPr>
        <w:t>et</w:t>
      </w:r>
      <w:r w:rsidR="00123B01" w:rsidRPr="004F1CE6">
        <w:rPr>
          <w:sz w:val="24"/>
        </w:rPr>
        <w:t>te phase correspond au deuxième double appui</w:t>
      </w:r>
      <w:r w:rsidRPr="004F1CE6">
        <w:rPr>
          <w:sz w:val="24"/>
        </w:rPr>
        <w:t xml:space="preserve">. </w:t>
      </w:r>
      <w:r w:rsidR="00A227EC" w:rsidRPr="004F1CE6">
        <w:rPr>
          <w:sz w:val="24"/>
        </w:rPr>
        <w:t>Son rôle est le transfert d</w:t>
      </w:r>
      <w:r w:rsidR="00123B01" w:rsidRPr="004F1CE6">
        <w:rPr>
          <w:sz w:val="24"/>
        </w:rPr>
        <w:t>u</w:t>
      </w:r>
      <w:r w:rsidR="00A227EC" w:rsidRPr="004F1CE6">
        <w:rPr>
          <w:sz w:val="24"/>
        </w:rPr>
        <w:t xml:space="preserve"> poids vers la nouvelle jambe</w:t>
      </w:r>
      <w:r w:rsidR="00123B01" w:rsidRPr="004F1CE6">
        <w:rPr>
          <w:sz w:val="24"/>
        </w:rPr>
        <w:t xml:space="preserve"> (ici, jambe gauche)</w:t>
      </w:r>
      <w:r w:rsidR="00A227EC" w:rsidRPr="004F1CE6">
        <w:rPr>
          <w:sz w:val="24"/>
        </w:rPr>
        <w:t xml:space="preserve"> en phase d’appui et la propulsion du corps vers l’avant ;</w:t>
      </w:r>
    </w:p>
    <w:p w:rsidR="0017421A" w:rsidRPr="004F1CE6" w:rsidRDefault="000C240F" w:rsidP="004F1CE6">
      <w:pPr>
        <w:numPr>
          <w:ilvl w:val="0"/>
          <w:numId w:val="27"/>
        </w:numPr>
        <w:rPr>
          <w:sz w:val="24"/>
        </w:rPr>
      </w:pPr>
      <w:r w:rsidRPr="004F1CE6">
        <w:rPr>
          <w:sz w:val="24"/>
        </w:rPr>
        <w:t>phase 4</w:t>
      </w:r>
      <w:r w:rsidR="00CF3DDB" w:rsidRPr="004F1CE6">
        <w:rPr>
          <w:sz w:val="24"/>
        </w:rPr>
        <w:t>, phase pendulaire o</w:t>
      </w:r>
      <w:r w:rsidR="00EF30E1" w:rsidRPr="004F1CE6">
        <w:rPr>
          <w:sz w:val="24"/>
        </w:rPr>
        <w:t>u oscillante de la jambe droite. Elle</w:t>
      </w:r>
      <w:r w:rsidR="00CF3DDB" w:rsidRPr="004F1CE6">
        <w:rPr>
          <w:sz w:val="24"/>
        </w:rPr>
        <w:t xml:space="preserve"> débute lors du décollement des orteils du pied droit</w:t>
      </w:r>
      <w:r w:rsidR="0017421A" w:rsidRPr="004F1CE6">
        <w:rPr>
          <w:sz w:val="24"/>
        </w:rPr>
        <w:t xml:space="preserve"> et doit permettre au membre oscillant de passer devant sans toucher le sol</w:t>
      </w:r>
      <w:r w:rsidR="00CF3DDB" w:rsidRPr="004F1CE6">
        <w:rPr>
          <w:sz w:val="24"/>
        </w:rPr>
        <w:t xml:space="preserve">. Cette phase se décompose </w:t>
      </w:r>
      <w:r w:rsidR="0017421A" w:rsidRPr="004F1CE6">
        <w:rPr>
          <w:sz w:val="24"/>
        </w:rPr>
        <w:t xml:space="preserve">en trois </w:t>
      </w:r>
      <w:r w:rsidR="00EF30E1" w:rsidRPr="004F1CE6">
        <w:rPr>
          <w:sz w:val="24"/>
        </w:rPr>
        <w:t>sous-phase</w:t>
      </w:r>
      <w:r w:rsidR="00CA0ADF" w:rsidRPr="004F1CE6">
        <w:rPr>
          <w:sz w:val="24"/>
        </w:rPr>
        <w:t>s, à savoir</w:t>
      </w:r>
    </w:p>
    <w:p w:rsidR="00261505" w:rsidRPr="00261505" w:rsidRDefault="00EF30E1" w:rsidP="00CA0ADF">
      <w:pPr>
        <w:pStyle w:val="NormalWeb"/>
        <w:numPr>
          <w:ilvl w:val="0"/>
          <w:numId w:val="4"/>
        </w:numPr>
        <w:spacing w:before="0" w:beforeAutospacing="0" w:after="0" w:afterAutospacing="0"/>
        <w:ind w:left="1418" w:hanging="142"/>
        <w:jc w:val="both"/>
        <w:rPr>
          <w:rStyle w:val="lev"/>
          <w:rFonts w:ascii="Arial" w:hAnsi="Arial" w:cs="Arial"/>
          <w:b w:val="0"/>
          <w:bCs w:val="0"/>
        </w:rPr>
      </w:pPr>
      <w:r>
        <w:rPr>
          <w:rStyle w:val="lev"/>
          <w:rFonts w:ascii="Arial" w:hAnsi="Arial" w:cs="Arial"/>
          <w:b w:val="0"/>
          <w:i/>
        </w:rPr>
        <w:t>sous-phase</w:t>
      </w:r>
      <w:r w:rsidR="00261505" w:rsidRPr="0017421A">
        <w:rPr>
          <w:rStyle w:val="lev"/>
          <w:rFonts w:ascii="Arial" w:hAnsi="Arial" w:cs="Arial"/>
          <w:b w:val="0"/>
          <w:i/>
        </w:rPr>
        <w:t xml:space="preserve"> </w:t>
      </w:r>
      <w:r w:rsidR="00261505">
        <w:rPr>
          <w:rStyle w:val="lev"/>
          <w:rFonts w:ascii="Arial" w:hAnsi="Arial" w:cs="Arial"/>
          <w:b w:val="0"/>
          <w:i/>
        </w:rPr>
        <w:t>4</w:t>
      </w:r>
      <w:r w:rsidR="00261505" w:rsidRPr="0017421A">
        <w:rPr>
          <w:rStyle w:val="lev"/>
          <w:rFonts w:ascii="Arial" w:hAnsi="Arial" w:cs="Arial"/>
          <w:b w:val="0"/>
          <w:i/>
        </w:rPr>
        <w:t>.1</w:t>
      </w:r>
      <w:r w:rsidR="00C824BA">
        <w:rPr>
          <w:rStyle w:val="lev"/>
          <w:rFonts w:ascii="Arial" w:hAnsi="Arial" w:cs="Arial"/>
          <w:b w:val="0"/>
        </w:rPr>
        <w:t xml:space="preserve">, </w:t>
      </w:r>
      <w:r w:rsidR="00261505">
        <w:rPr>
          <w:rStyle w:val="lev"/>
          <w:rFonts w:ascii="Arial" w:hAnsi="Arial" w:cs="Arial"/>
          <w:b w:val="0"/>
        </w:rPr>
        <w:t xml:space="preserve">cette </w:t>
      </w:r>
      <w:r>
        <w:rPr>
          <w:rStyle w:val="lev"/>
          <w:rFonts w:ascii="Arial" w:hAnsi="Arial" w:cs="Arial"/>
          <w:b w:val="0"/>
        </w:rPr>
        <w:t>sous-phase</w:t>
      </w:r>
      <w:r w:rsidR="00261505">
        <w:rPr>
          <w:rStyle w:val="lev"/>
          <w:rFonts w:ascii="Arial" w:hAnsi="Arial" w:cs="Arial"/>
          <w:b w:val="0"/>
        </w:rPr>
        <w:t xml:space="preserve"> débute lors du décollement des orteils et se poursuit jusqu’au passage du pied oscillant </w:t>
      </w:r>
      <w:r w:rsidR="00123B01">
        <w:rPr>
          <w:rStyle w:val="lev"/>
          <w:rFonts w:ascii="Arial" w:hAnsi="Arial" w:cs="Arial"/>
          <w:b w:val="0"/>
        </w:rPr>
        <w:t xml:space="preserve">droit </w:t>
      </w:r>
      <w:r w:rsidR="00261505">
        <w:rPr>
          <w:rStyle w:val="lev"/>
          <w:rFonts w:ascii="Arial" w:hAnsi="Arial" w:cs="Arial"/>
          <w:b w:val="0"/>
        </w:rPr>
        <w:t xml:space="preserve">à côté du pied </w:t>
      </w:r>
      <w:r w:rsidR="00123B01">
        <w:rPr>
          <w:rStyle w:val="lev"/>
          <w:rFonts w:ascii="Arial" w:hAnsi="Arial" w:cs="Arial"/>
          <w:b w:val="0"/>
        </w:rPr>
        <w:t xml:space="preserve">gauche </w:t>
      </w:r>
      <w:r w:rsidR="00261505">
        <w:rPr>
          <w:rStyle w:val="lev"/>
          <w:rFonts w:ascii="Arial" w:hAnsi="Arial" w:cs="Arial"/>
          <w:b w:val="0"/>
        </w:rPr>
        <w:t>en contact avec le sol ;</w:t>
      </w:r>
    </w:p>
    <w:p w:rsidR="00261505" w:rsidRPr="00261505" w:rsidRDefault="00EF30E1" w:rsidP="00CA0ADF">
      <w:pPr>
        <w:pStyle w:val="NormalWeb"/>
        <w:numPr>
          <w:ilvl w:val="0"/>
          <w:numId w:val="4"/>
        </w:numPr>
        <w:spacing w:before="0" w:beforeAutospacing="0" w:after="0" w:afterAutospacing="0"/>
        <w:ind w:left="1418" w:hanging="142"/>
        <w:jc w:val="both"/>
        <w:rPr>
          <w:rStyle w:val="lev"/>
          <w:rFonts w:ascii="Arial" w:hAnsi="Arial" w:cs="Arial"/>
          <w:b w:val="0"/>
          <w:bCs w:val="0"/>
        </w:rPr>
      </w:pPr>
      <w:r>
        <w:rPr>
          <w:rStyle w:val="lev"/>
          <w:rFonts w:ascii="Arial" w:hAnsi="Arial" w:cs="Arial"/>
          <w:b w:val="0"/>
          <w:i/>
        </w:rPr>
        <w:t>sous-phase</w:t>
      </w:r>
      <w:r w:rsidR="00261505" w:rsidRPr="0017421A">
        <w:rPr>
          <w:rStyle w:val="lev"/>
          <w:rFonts w:ascii="Arial" w:hAnsi="Arial" w:cs="Arial"/>
          <w:b w:val="0"/>
          <w:i/>
        </w:rPr>
        <w:t xml:space="preserve"> </w:t>
      </w:r>
      <w:r w:rsidR="00261505">
        <w:rPr>
          <w:rStyle w:val="lev"/>
          <w:rFonts w:ascii="Arial" w:hAnsi="Arial" w:cs="Arial"/>
          <w:b w:val="0"/>
          <w:i/>
        </w:rPr>
        <w:t>4</w:t>
      </w:r>
      <w:r w:rsidR="00261505" w:rsidRPr="0017421A">
        <w:rPr>
          <w:rStyle w:val="lev"/>
          <w:rFonts w:ascii="Arial" w:hAnsi="Arial" w:cs="Arial"/>
          <w:b w:val="0"/>
          <w:i/>
        </w:rPr>
        <w:t>.</w:t>
      </w:r>
      <w:r w:rsidR="00261505">
        <w:rPr>
          <w:rStyle w:val="lev"/>
          <w:rFonts w:ascii="Arial" w:hAnsi="Arial" w:cs="Arial"/>
          <w:b w:val="0"/>
          <w:i/>
        </w:rPr>
        <w:t>2</w:t>
      </w:r>
      <w:r w:rsidR="00C824BA">
        <w:rPr>
          <w:rStyle w:val="lev"/>
          <w:rFonts w:ascii="Arial" w:hAnsi="Arial" w:cs="Arial"/>
          <w:b w:val="0"/>
        </w:rPr>
        <w:t xml:space="preserve">, </w:t>
      </w:r>
      <w:r w:rsidR="00261505">
        <w:rPr>
          <w:rStyle w:val="lev"/>
          <w:rFonts w:ascii="Arial" w:hAnsi="Arial" w:cs="Arial"/>
          <w:b w:val="0"/>
        </w:rPr>
        <w:t xml:space="preserve">cette </w:t>
      </w:r>
      <w:r>
        <w:rPr>
          <w:rStyle w:val="lev"/>
          <w:rFonts w:ascii="Arial" w:hAnsi="Arial" w:cs="Arial"/>
          <w:b w:val="0"/>
        </w:rPr>
        <w:t>sous-phase</w:t>
      </w:r>
      <w:r w:rsidR="00261505">
        <w:rPr>
          <w:rStyle w:val="lev"/>
          <w:rFonts w:ascii="Arial" w:hAnsi="Arial" w:cs="Arial"/>
          <w:b w:val="0"/>
        </w:rPr>
        <w:t xml:space="preserve"> est la continuité de la précédente et se termine lorsque le tibia de la jambe gauche est vertical ;</w:t>
      </w:r>
    </w:p>
    <w:p w:rsidR="00F53454" w:rsidRPr="002746DE" w:rsidRDefault="00EF30E1" w:rsidP="00CA0ADF">
      <w:pPr>
        <w:pStyle w:val="NormalWeb"/>
        <w:numPr>
          <w:ilvl w:val="0"/>
          <w:numId w:val="4"/>
        </w:numPr>
        <w:spacing w:before="0" w:beforeAutospacing="0" w:after="0" w:afterAutospacing="0"/>
        <w:ind w:left="1418" w:hanging="142"/>
        <w:jc w:val="both"/>
        <w:rPr>
          <w:rStyle w:val="lev"/>
          <w:rFonts w:ascii="Arial" w:hAnsi="Arial" w:cs="Arial"/>
          <w:b w:val="0"/>
          <w:bCs w:val="0"/>
        </w:rPr>
      </w:pPr>
      <w:r>
        <w:rPr>
          <w:rStyle w:val="lev"/>
          <w:rFonts w:ascii="Arial" w:hAnsi="Arial" w:cs="Arial"/>
          <w:b w:val="0"/>
          <w:i/>
        </w:rPr>
        <w:t>sous-phase</w:t>
      </w:r>
      <w:r w:rsidR="00261505" w:rsidRPr="0017421A">
        <w:rPr>
          <w:rStyle w:val="lev"/>
          <w:rFonts w:ascii="Arial" w:hAnsi="Arial" w:cs="Arial"/>
          <w:b w:val="0"/>
          <w:i/>
        </w:rPr>
        <w:t xml:space="preserve"> </w:t>
      </w:r>
      <w:r w:rsidR="00261505">
        <w:rPr>
          <w:rStyle w:val="lev"/>
          <w:rFonts w:ascii="Arial" w:hAnsi="Arial" w:cs="Arial"/>
          <w:b w:val="0"/>
          <w:i/>
        </w:rPr>
        <w:t>4</w:t>
      </w:r>
      <w:r w:rsidR="00261505" w:rsidRPr="0017421A">
        <w:rPr>
          <w:rStyle w:val="lev"/>
          <w:rFonts w:ascii="Arial" w:hAnsi="Arial" w:cs="Arial"/>
          <w:b w:val="0"/>
          <w:i/>
        </w:rPr>
        <w:t>.</w:t>
      </w:r>
      <w:r w:rsidR="00261505">
        <w:rPr>
          <w:rStyle w:val="lev"/>
          <w:rFonts w:ascii="Arial" w:hAnsi="Arial" w:cs="Arial"/>
          <w:b w:val="0"/>
          <w:i/>
        </w:rPr>
        <w:t>3</w:t>
      </w:r>
      <w:r w:rsidR="00C824BA">
        <w:rPr>
          <w:rStyle w:val="lev"/>
          <w:rFonts w:ascii="Arial" w:hAnsi="Arial" w:cs="Arial"/>
          <w:b w:val="0"/>
        </w:rPr>
        <w:t xml:space="preserve">, </w:t>
      </w:r>
      <w:r w:rsidR="00261505">
        <w:rPr>
          <w:rStyle w:val="lev"/>
          <w:rFonts w:ascii="Arial" w:hAnsi="Arial" w:cs="Arial"/>
          <w:b w:val="0"/>
        </w:rPr>
        <w:t>cette</w:t>
      </w:r>
      <w:r w:rsidR="00261505" w:rsidRPr="00261505">
        <w:rPr>
          <w:rStyle w:val="lev"/>
          <w:rFonts w:ascii="Arial" w:hAnsi="Arial" w:cs="Arial"/>
          <w:b w:val="0"/>
        </w:rPr>
        <w:t xml:space="preserve"> </w:t>
      </w:r>
      <w:r>
        <w:rPr>
          <w:rStyle w:val="lev"/>
          <w:rFonts w:ascii="Arial" w:hAnsi="Arial" w:cs="Arial"/>
          <w:b w:val="0"/>
        </w:rPr>
        <w:t>sous-phase</w:t>
      </w:r>
      <w:r w:rsidR="00261505">
        <w:rPr>
          <w:rStyle w:val="lev"/>
          <w:rFonts w:ascii="Arial" w:hAnsi="Arial" w:cs="Arial"/>
          <w:b w:val="0"/>
        </w:rPr>
        <w:t xml:space="preserve"> correspond à la fin de la phase d’oscillation de la jambe droite. Elle se termine par le contact du talon du pied droit avec le sol.</w:t>
      </w:r>
    </w:p>
    <w:p w:rsidR="002746DE" w:rsidRDefault="002746DE" w:rsidP="00CA0ADF">
      <w:pPr>
        <w:pStyle w:val="NormalWeb"/>
        <w:spacing w:before="0" w:beforeAutospacing="0" w:after="0" w:afterAutospacing="0"/>
        <w:jc w:val="both"/>
        <w:rPr>
          <w:rStyle w:val="lev"/>
          <w:rFonts w:ascii="Arial" w:hAnsi="Arial" w:cs="Arial"/>
          <w:b w:val="0"/>
        </w:rPr>
      </w:pPr>
      <w:r>
        <w:rPr>
          <w:rStyle w:val="lev"/>
          <w:rFonts w:ascii="Arial" w:hAnsi="Arial" w:cs="Arial"/>
          <w:b w:val="0"/>
        </w:rPr>
        <w:t xml:space="preserve">La marche est </w:t>
      </w:r>
      <w:r w:rsidR="00861409">
        <w:rPr>
          <w:rStyle w:val="lev"/>
          <w:rFonts w:ascii="Arial" w:hAnsi="Arial" w:cs="Arial"/>
          <w:b w:val="0"/>
        </w:rPr>
        <w:t xml:space="preserve">donc </w:t>
      </w:r>
      <w:r>
        <w:rPr>
          <w:rStyle w:val="lev"/>
          <w:rFonts w:ascii="Arial" w:hAnsi="Arial" w:cs="Arial"/>
          <w:b w:val="0"/>
        </w:rPr>
        <w:t xml:space="preserve">constituée de mouvements périodiques des membres inférieurs. La </w:t>
      </w:r>
      <w:r w:rsidRPr="00785351">
        <w:rPr>
          <w:rStyle w:val="lev"/>
          <w:rFonts w:ascii="Arial" w:hAnsi="Arial" w:cs="Arial"/>
          <w:b w:val="0"/>
        </w:rPr>
        <w:t>figure</w:t>
      </w:r>
      <w:r w:rsidR="00C63E70">
        <w:rPr>
          <w:rStyle w:val="lev"/>
          <w:rFonts w:ascii="Arial" w:hAnsi="Arial" w:cs="Arial"/>
          <w:b w:val="0"/>
        </w:rPr>
        <w:t xml:space="preserve"> </w:t>
      </w:r>
      <w:r w:rsidR="004F10A8">
        <w:rPr>
          <w:rStyle w:val="lev"/>
          <w:rFonts w:ascii="Arial" w:hAnsi="Arial" w:cs="Arial"/>
          <w:b w:val="0"/>
        </w:rPr>
        <w:t>4</w:t>
      </w:r>
      <w:r w:rsidR="00785351">
        <w:rPr>
          <w:rStyle w:val="lev"/>
          <w:rFonts w:ascii="Arial" w:hAnsi="Arial" w:cs="Arial"/>
          <w:b w:val="0"/>
        </w:rPr>
        <w:t xml:space="preserve"> </w:t>
      </w:r>
      <w:r w:rsidR="00C63E70">
        <w:rPr>
          <w:rStyle w:val="lev"/>
          <w:rFonts w:ascii="Arial" w:hAnsi="Arial" w:cs="Arial"/>
          <w:b w:val="0"/>
        </w:rPr>
        <w:t>définit l</w:t>
      </w:r>
      <w:r>
        <w:rPr>
          <w:rStyle w:val="lev"/>
          <w:rFonts w:ascii="Arial" w:hAnsi="Arial" w:cs="Arial"/>
          <w:b w:val="0"/>
        </w:rPr>
        <w:t xml:space="preserve">es mouvements de flexion et </w:t>
      </w:r>
      <w:r w:rsidR="00C63E70">
        <w:rPr>
          <w:rStyle w:val="lev"/>
          <w:rFonts w:ascii="Arial" w:hAnsi="Arial" w:cs="Arial"/>
          <w:b w:val="0"/>
        </w:rPr>
        <w:t>d’</w:t>
      </w:r>
      <w:r>
        <w:rPr>
          <w:rStyle w:val="lev"/>
          <w:rFonts w:ascii="Arial" w:hAnsi="Arial" w:cs="Arial"/>
          <w:b w:val="0"/>
        </w:rPr>
        <w:t>extension associés à la hanche et au genou.</w:t>
      </w:r>
    </w:p>
    <w:p w:rsidR="002746DE" w:rsidRDefault="00FB115F" w:rsidP="00CA0ADF">
      <w:pPr>
        <w:pStyle w:val="NormalWeb"/>
        <w:spacing w:before="0" w:beforeAutospacing="0" w:after="0" w:afterAutospacing="0"/>
        <w:jc w:val="center"/>
        <w:rPr>
          <w:rStyle w:val="lev"/>
          <w:rFonts w:ascii="Arial" w:hAnsi="Arial" w:cs="Arial"/>
          <w:b w:val="0"/>
          <w:bCs w:val="0"/>
        </w:rPr>
      </w:pPr>
      <w:r>
        <w:rPr>
          <w:rFonts w:ascii="Arial" w:hAnsi="Arial" w:cs="Arial"/>
          <w:noProof/>
        </w:rPr>
        <w:drawing>
          <wp:inline distT="0" distB="0" distL="0" distR="0">
            <wp:extent cx="1981200" cy="2247900"/>
            <wp:effectExtent l="0" t="0" r="0" b="0"/>
            <wp:docPr id="5" name="Image 7" descr="Flexion exte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descr="Flexion extension"/>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247900"/>
                    </a:xfrm>
                    <a:prstGeom prst="rect">
                      <a:avLst/>
                    </a:prstGeom>
                    <a:noFill/>
                    <a:ln>
                      <a:noFill/>
                    </a:ln>
                  </pic:spPr>
                </pic:pic>
              </a:graphicData>
            </a:graphic>
          </wp:inline>
        </w:drawing>
      </w:r>
    </w:p>
    <w:p w:rsidR="002746DE" w:rsidRPr="002746DE" w:rsidRDefault="002746DE" w:rsidP="00CA0ADF">
      <w:pPr>
        <w:numPr>
          <w:ilvl w:val="0"/>
          <w:numId w:val="3"/>
        </w:numPr>
        <w:ind w:left="851" w:firstLine="0"/>
        <w:jc w:val="center"/>
        <w:rPr>
          <w:rFonts w:cs="Arial"/>
          <w:i/>
          <w:sz w:val="2"/>
          <w:szCs w:val="2"/>
        </w:rPr>
      </w:pPr>
      <w:r w:rsidRPr="002746DE">
        <w:rPr>
          <w:rFonts w:cs="Arial"/>
          <w:i/>
          <w:szCs w:val="20"/>
        </w:rPr>
        <w:t>Défin</w:t>
      </w:r>
      <w:r w:rsidR="002D1D8D">
        <w:rPr>
          <w:rFonts w:cs="Arial"/>
          <w:i/>
          <w:szCs w:val="20"/>
        </w:rPr>
        <w:t>ition des mouvements de flexion-</w:t>
      </w:r>
      <w:r w:rsidRPr="002746DE">
        <w:rPr>
          <w:rFonts w:cs="Arial"/>
          <w:i/>
          <w:szCs w:val="20"/>
        </w:rPr>
        <w:t>extension d’une jambe</w:t>
      </w:r>
    </w:p>
    <w:p w:rsidR="00464DED" w:rsidRDefault="00464DED" w:rsidP="00CA0ADF">
      <w:pPr>
        <w:rPr>
          <w:rFonts w:cs="Arial"/>
          <w:sz w:val="24"/>
        </w:rPr>
      </w:pPr>
    </w:p>
    <w:p w:rsidR="00443E84" w:rsidRPr="00A20F4D" w:rsidRDefault="005544B3" w:rsidP="00CA0ADF">
      <w:pPr>
        <w:rPr>
          <w:rFonts w:cs="Arial"/>
          <w:sz w:val="24"/>
        </w:rPr>
      </w:pPr>
      <w:r w:rsidRPr="00A20F4D">
        <w:rPr>
          <w:rFonts w:cs="Arial"/>
          <w:sz w:val="24"/>
        </w:rPr>
        <w:t xml:space="preserve">Pour décrire l’enchaînement des évènements nécessaires à la marche, </w:t>
      </w:r>
      <w:r w:rsidR="00181B5F">
        <w:rPr>
          <w:rFonts w:cs="Arial"/>
          <w:sz w:val="24"/>
        </w:rPr>
        <w:t xml:space="preserve">un </w:t>
      </w:r>
      <w:r w:rsidR="00443E84" w:rsidRPr="00A20F4D">
        <w:rPr>
          <w:rFonts w:cs="Arial"/>
          <w:sz w:val="24"/>
        </w:rPr>
        <w:t xml:space="preserve">outil de </w:t>
      </w:r>
      <w:r w:rsidR="00EF30E1">
        <w:rPr>
          <w:rFonts w:cs="Arial"/>
          <w:sz w:val="24"/>
        </w:rPr>
        <w:t>description du comportement</w:t>
      </w:r>
      <w:r w:rsidR="00181B5F">
        <w:rPr>
          <w:rFonts w:cs="Arial"/>
          <w:sz w:val="24"/>
        </w:rPr>
        <w:t xml:space="preserve">, le </w:t>
      </w:r>
      <w:r w:rsidR="00181B5F" w:rsidRPr="00A20F4D">
        <w:rPr>
          <w:rFonts w:cs="Arial"/>
          <w:sz w:val="24"/>
        </w:rPr>
        <w:t>diagramme états-transitions</w:t>
      </w:r>
      <w:r w:rsidR="00181B5F">
        <w:rPr>
          <w:rFonts w:cs="Arial"/>
          <w:sz w:val="24"/>
        </w:rPr>
        <w:t>, e</w:t>
      </w:r>
      <w:r w:rsidR="00443E84" w:rsidRPr="00A20F4D">
        <w:rPr>
          <w:rFonts w:cs="Arial"/>
          <w:sz w:val="24"/>
        </w:rPr>
        <w:t xml:space="preserve">st proposé dans ce sujet. </w:t>
      </w:r>
    </w:p>
    <w:p w:rsidR="00443E84" w:rsidRPr="00A20F4D" w:rsidRDefault="00443E84" w:rsidP="00CA0ADF">
      <w:pPr>
        <w:rPr>
          <w:rFonts w:cs="Arial"/>
          <w:sz w:val="24"/>
        </w:rPr>
      </w:pPr>
      <w:r w:rsidRPr="00A20F4D">
        <w:rPr>
          <w:rFonts w:cs="Arial"/>
          <w:sz w:val="24"/>
        </w:rPr>
        <w:t>Le diagramme états-</w:t>
      </w:r>
      <w:r w:rsidR="00AB47DE" w:rsidRPr="00A20F4D">
        <w:rPr>
          <w:rFonts w:cs="Arial"/>
          <w:sz w:val="24"/>
        </w:rPr>
        <w:t>trans</w:t>
      </w:r>
      <w:r w:rsidR="00EF30E1">
        <w:rPr>
          <w:rFonts w:cs="Arial"/>
          <w:sz w:val="24"/>
        </w:rPr>
        <w:t xml:space="preserve">itions </w:t>
      </w:r>
      <w:r w:rsidRPr="00A20F4D">
        <w:rPr>
          <w:rFonts w:cs="Arial"/>
          <w:sz w:val="24"/>
        </w:rPr>
        <w:t xml:space="preserve">permet de décrire le comportement </w:t>
      </w:r>
      <w:r w:rsidR="00DF3243" w:rsidRPr="00A20F4D">
        <w:rPr>
          <w:rFonts w:cs="Arial"/>
          <w:sz w:val="24"/>
        </w:rPr>
        <w:t xml:space="preserve">dynamique </w:t>
      </w:r>
      <w:r w:rsidRPr="00A20F4D">
        <w:rPr>
          <w:rFonts w:cs="Arial"/>
          <w:sz w:val="24"/>
        </w:rPr>
        <w:t xml:space="preserve">d’un système de façon complète et non </w:t>
      </w:r>
      <w:r w:rsidR="00CA0ADF">
        <w:rPr>
          <w:rFonts w:cs="Arial"/>
          <w:sz w:val="24"/>
        </w:rPr>
        <w:t>ambiguë</w:t>
      </w:r>
      <w:r w:rsidR="00DF3243" w:rsidRPr="00A20F4D">
        <w:rPr>
          <w:rFonts w:cs="Arial"/>
          <w:sz w:val="24"/>
        </w:rPr>
        <w:t>. Concrètement</w:t>
      </w:r>
      <w:r w:rsidR="00861409" w:rsidRPr="00A20F4D">
        <w:rPr>
          <w:rFonts w:cs="Arial"/>
          <w:sz w:val="24"/>
        </w:rPr>
        <w:t>,</w:t>
      </w:r>
      <w:r w:rsidR="00DF3243" w:rsidRPr="00A20F4D">
        <w:rPr>
          <w:rFonts w:cs="Arial"/>
          <w:sz w:val="24"/>
        </w:rPr>
        <w:t xml:space="preserve"> un diagramme d’états-</w:t>
      </w:r>
      <w:r w:rsidR="00AB47DE" w:rsidRPr="00A20F4D">
        <w:rPr>
          <w:rFonts w:cs="Arial"/>
          <w:sz w:val="24"/>
        </w:rPr>
        <w:t>trans</w:t>
      </w:r>
      <w:r w:rsidR="00DF3243" w:rsidRPr="00A20F4D">
        <w:rPr>
          <w:rFonts w:cs="Arial"/>
          <w:sz w:val="24"/>
        </w:rPr>
        <w:t>itions est construit à partir d’</w:t>
      </w:r>
      <w:r w:rsidRPr="00A20F4D">
        <w:rPr>
          <w:rFonts w:cs="Arial"/>
          <w:sz w:val="24"/>
        </w:rPr>
        <w:t>un automate à états finis</w:t>
      </w:r>
      <w:r w:rsidR="00DF3243" w:rsidRPr="00A20F4D">
        <w:rPr>
          <w:rFonts w:cs="Arial"/>
          <w:sz w:val="24"/>
        </w:rPr>
        <w:t xml:space="preserve"> dont le comportement des sorties dépend de l’état des entrées mais aussi des sollicitations passées (effet mémoire)</w:t>
      </w:r>
      <w:r w:rsidRPr="00A20F4D">
        <w:rPr>
          <w:rFonts w:cs="Arial"/>
          <w:sz w:val="24"/>
        </w:rPr>
        <w:t xml:space="preserve">. </w:t>
      </w:r>
    </w:p>
    <w:p w:rsidR="00443E84" w:rsidRPr="00A20F4D" w:rsidRDefault="00443E84" w:rsidP="00CA0ADF">
      <w:pPr>
        <w:rPr>
          <w:rFonts w:cs="Arial"/>
          <w:sz w:val="24"/>
        </w:rPr>
      </w:pPr>
    </w:p>
    <w:p w:rsidR="00DF3243" w:rsidRDefault="00DF3243" w:rsidP="00CA0ADF">
      <w:pPr>
        <w:rPr>
          <w:rFonts w:cs="Arial"/>
          <w:sz w:val="24"/>
        </w:rPr>
      </w:pPr>
      <w:r w:rsidRPr="00A20F4D">
        <w:rPr>
          <w:rFonts w:cs="Arial"/>
          <w:sz w:val="24"/>
        </w:rPr>
        <w:t>Ce diagramme états-</w:t>
      </w:r>
      <w:r w:rsidR="00AB47DE" w:rsidRPr="00A20F4D">
        <w:rPr>
          <w:rFonts w:cs="Arial"/>
          <w:sz w:val="24"/>
        </w:rPr>
        <w:t>trans</w:t>
      </w:r>
      <w:r w:rsidRPr="00A20F4D">
        <w:rPr>
          <w:rFonts w:cs="Arial"/>
          <w:sz w:val="24"/>
        </w:rPr>
        <w:t>itions</w:t>
      </w:r>
      <w:r w:rsidR="007268B4" w:rsidRPr="00A20F4D">
        <w:rPr>
          <w:rFonts w:cs="Arial"/>
          <w:sz w:val="24"/>
        </w:rPr>
        <w:t xml:space="preserve"> se construit</w:t>
      </w:r>
      <w:r w:rsidRPr="00A20F4D">
        <w:rPr>
          <w:rFonts w:cs="Arial"/>
          <w:sz w:val="24"/>
        </w:rPr>
        <w:t xml:space="preserve"> à partir de quatre éléments</w:t>
      </w:r>
      <w:r w:rsidR="00743046">
        <w:rPr>
          <w:rFonts w:cs="Arial"/>
          <w:sz w:val="24"/>
        </w:rPr>
        <w:t xml:space="preserve"> de base présentés </w:t>
      </w:r>
      <w:r w:rsidR="009541DE" w:rsidRPr="00A20F4D">
        <w:rPr>
          <w:rFonts w:cs="Arial"/>
          <w:sz w:val="24"/>
        </w:rPr>
        <w:t xml:space="preserve">figure </w:t>
      </w:r>
      <w:r w:rsidR="004F10A8">
        <w:rPr>
          <w:rFonts w:cs="Arial"/>
          <w:sz w:val="24"/>
        </w:rPr>
        <w:t>5</w:t>
      </w:r>
      <w:r w:rsidRPr="00A20F4D">
        <w:rPr>
          <w:rFonts w:cs="Arial"/>
          <w:sz w:val="24"/>
        </w:rPr>
        <w:t xml:space="preserve"> : </w:t>
      </w:r>
    </w:p>
    <w:p w:rsidR="00CA0ADF" w:rsidRDefault="00CA0ADF" w:rsidP="00CA0ADF">
      <w:pPr>
        <w:rPr>
          <w:rFonts w:cs="Arial"/>
          <w:sz w:val="24"/>
        </w:rPr>
      </w:pPr>
    </w:p>
    <w:p w:rsidR="00CA0ADF" w:rsidRDefault="00CA0ADF" w:rsidP="00CA0ADF">
      <w:pPr>
        <w:rPr>
          <w:rFonts w:cs="Arial"/>
          <w:sz w:val="24"/>
        </w:rPr>
      </w:pPr>
    </w:p>
    <w:tbl>
      <w:tblPr>
        <w:tblW w:w="8789"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54"/>
        <w:gridCol w:w="4625"/>
        <w:gridCol w:w="2410"/>
      </w:tblGrid>
      <w:tr w:rsidR="00DF3243" w:rsidRPr="00A20F4D" w:rsidTr="00BF1BA0">
        <w:trPr>
          <w:jc w:val="center"/>
        </w:trPr>
        <w:tc>
          <w:tcPr>
            <w:tcW w:w="1754" w:type="dxa"/>
            <w:shd w:val="clear" w:color="auto" w:fill="auto"/>
            <w:vAlign w:val="center"/>
          </w:tcPr>
          <w:p w:rsidR="00DF3243" w:rsidRPr="00A20F4D" w:rsidRDefault="00724470" w:rsidP="00CA0ADF">
            <w:pPr>
              <w:jc w:val="center"/>
              <w:rPr>
                <w:rFonts w:cs="Arial"/>
                <w:sz w:val="24"/>
              </w:rPr>
            </w:pPr>
            <w:r w:rsidRPr="00A20F4D">
              <w:rPr>
                <w:rFonts w:cs="Arial"/>
                <w:sz w:val="24"/>
              </w:rPr>
              <w:lastRenderedPageBreak/>
              <w:t>É</w:t>
            </w:r>
            <w:r w:rsidR="00DF3243" w:rsidRPr="00A20F4D">
              <w:rPr>
                <w:rFonts w:cs="Arial"/>
                <w:sz w:val="24"/>
              </w:rPr>
              <w:t>tat</w:t>
            </w:r>
          </w:p>
        </w:tc>
        <w:tc>
          <w:tcPr>
            <w:tcW w:w="4625" w:type="dxa"/>
            <w:shd w:val="clear" w:color="auto" w:fill="auto"/>
          </w:tcPr>
          <w:p w:rsidR="00DF3243" w:rsidRPr="00A20F4D" w:rsidRDefault="00724470" w:rsidP="00CA0ADF">
            <w:pPr>
              <w:rPr>
                <w:rFonts w:cs="Arial"/>
                <w:sz w:val="24"/>
              </w:rPr>
            </w:pPr>
            <w:r w:rsidRPr="00A20F4D">
              <w:rPr>
                <w:rFonts w:cs="Arial"/>
                <w:sz w:val="24"/>
              </w:rPr>
              <w:t>E</w:t>
            </w:r>
            <w:r w:rsidR="00750356" w:rsidRPr="00A20F4D">
              <w:rPr>
                <w:rFonts w:cs="Arial"/>
                <w:sz w:val="24"/>
              </w:rPr>
              <w:t>nsemble des états dans lequel peut être le système étudié au cours de son fonctionnement.</w:t>
            </w:r>
          </w:p>
        </w:tc>
        <w:tc>
          <w:tcPr>
            <w:tcW w:w="2410" w:type="dxa"/>
            <w:shd w:val="clear" w:color="auto" w:fill="auto"/>
          </w:tcPr>
          <w:p w:rsidR="00DF3243" w:rsidRPr="00A20F4D" w:rsidRDefault="00D16AC3" w:rsidP="00CA0ADF">
            <w:pPr>
              <w:rPr>
                <w:rFonts w:cs="Arial"/>
                <w:sz w:val="24"/>
              </w:rPr>
            </w:pPr>
            <w:r w:rsidRPr="00D16AC3">
              <w:rPr>
                <w:noProof/>
              </w:rPr>
              <w:pict>
                <v:roundrect id="AutoShape 5499" o:spid="_x0000_s1037" style="position:absolute;left:0;text-align:left;margin-left:20.55pt;margin-top:5.2pt;width:71.25pt;height:30.75pt;z-index:251638272;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">
                  <v:textbox>
                    <w:txbxContent>
                      <w:p w:rsidR="00D975D8" w:rsidRPr="00AB0201" w:rsidRDefault="00D975D8" w:rsidP="00750356">
                        <w:pPr>
                          <w:jc w:val="center"/>
                          <w:rPr>
                            <w:sz w:val="4"/>
                            <w:szCs w:val="4"/>
                          </w:rPr>
                        </w:pPr>
                      </w:p>
                      <w:p w:rsidR="00D975D8" w:rsidRPr="00750356" w:rsidRDefault="00D975D8" w:rsidP="00750356">
                        <w:pPr>
                          <w:jc w:val="center"/>
                          <w:rPr>
                            <w:sz w:val="24"/>
                          </w:rPr>
                        </w:pPr>
                        <w:r>
                          <w:rPr>
                            <w:rFonts w:cs="Arial"/>
                            <w:sz w:val="24"/>
                          </w:rPr>
                          <w:t>É</w:t>
                        </w:r>
                        <w:r w:rsidRPr="00750356">
                          <w:rPr>
                            <w:sz w:val="24"/>
                          </w:rPr>
                          <w:t>tat</w:t>
                        </w:r>
                      </w:p>
                    </w:txbxContent>
                  </v:textbox>
                </v:roundrect>
              </w:pict>
            </w:r>
          </w:p>
          <w:p w:rsidR="00750356" w:rsidRPr="00A20F4D" w:rsidRDefault="00750356" w:rsidP="00CA0ADF">
            <w:pPr>
              <w:rPr>
                <w:rFonts w:cs="Arial"/>
                <w:sz w:val="24"/>
              </w:rPr>
            </w:pPr>
          </w:p>
          <w:p w:rsidR="00750356" w:rsidRPr="00A20F4D" w:rsidRDefault="00750356" w:rsidP="00CA0ADF">
            <w:pPr>
              <w:rPr>
                <w:rFonts w:cs="Arial"/>
                <w:sz w:val="24"/>
              </w:rPr>
            </w:pPr>
          </w:p>
        </w:tc>
      </w:tr>
      <w:tr w:rsidR="00DF3243" w:rsidRPr="00A20F4D" w:rsidTr="00BF1BA0">
        <w:trPr>
          <w:jc w:val="center"/>
        </w:trPr>
        <w:tc>
          <w:tcPr>
            <w:tcW w:w="1754" w:type="dxa"/>
            <w:shd w:val="clear" w:color="auto" w:fill="auto"/>
            <w:vAlign w:val="center"/>
          </w:tcPr>
          <w:p w:rsidR="00DF3243" w:rsidRPr="00A20F4D" w:rsidRDefault="00724470" w:rsidP="00CA0ADF">
            <w:pPr>
              <w:jc w:val="center"/>
              <w:rPr>
                <w:rFonts w:cs="Arial"/>
                <w:sz w:val="24"/>
              </w:rPr>
            </w:pPr>
            <w:r w:rsidRPr="00A20F4D">
              <w:rPr>
                <w:rFonts w:cs="Arial"/>
                <w:sz w:val="24"/>
              </w:rPr>
              <w:t>É</w:t>
            </w:r>
            <w:r w:rsidR="00DF3243" w:rsidRPr="00A20F4D">
              <w:rPr>
                <w:rFonts w:cs="Arial"/>
                <w:sz w:val="24"/>
              </w:rPr>
              <w:t>tat initial</w:t>
            </w:r>
          </w:p>
        </w:tc>
        <w:tc>
          <w:tcPr>
            <w:tcW w:w="4625" w:type="dxa"/>
            <w:shd w:val="clear" w:color="auto" w:fill="auto"/>
          </w:tcPr>
          <w:p w:rsidR="00DF3243" w:rsidRPr="00A20F4D" w:rsidRDefault="00724470" w:rsidP="00CA0ADF">
            <w:pPr>
              <w:rPr>
                <w:rFonts w:cs="Arial"/>
                <w:sz w:val="24"/>
              </w:rPr>
            </w:pPr>
            <w:r w:rsidRPr="00A20F4D">
              <w:rPr>
                <w:rFonts w:cs="Arial"/>
                <w:sz w:val="24"/>
              </w:rPr>
              <w:t>É</w:t>
            </w:r>
            <w:r w:rsidR="00EF0C2E" w:rsidRPr="00A20F4D">
              <w:rPr>
                <w:rFonts w:cs="Arial"/>
                <w:sz w:val="24"/>
              </w:rPr>
              <w:t>tat qui indique l’état de départ du diagramme</w:t>
            </w:r>
            <w:r w:rsidR="002D1D8D">
              <w:rPr>
                <w:rFonts w:cs="Arial"/>
                <w:sz w:val="24"/>
              </w:rPr>
              <w:t xml:space="preserve">. </w:t>
            </w:r>
          </w:p>
        </w:tc>
        <w:tc>
          <w:tcPr>
            <w:tcW w:w="2410" w:type="dxa"/>
            <w:shd w:val="clear" w:color="auto" w:fill="auto"/>
          </w:tcPr>
          <w:p w:rsidR="00DF3243" w:rsidRPr="00A20F4D" w:rsidRDefault="00D16AC3" w:rsidP="00CA0ADF">
            <w:pPr>
              <w:rPr>
                <w:rFonts w:cs="Arial"/>
                <w:sz w:val="24"/>
              </w:rPr>
            </w:pPr>
            <w:r w:rsidRPr="00D16AC3">
              <w:rPr>
                <w:noProof/>
              </w:rPr>
              <w:pict>
                <v:oval id="Oval 5508" o:spid="_x0000_s1807" style="position:absolute;left:0;text-align:left;margin-left:47.55pt;margin-top:4.55pt;width:18.45pt;height:18.45pt;z-index:25164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" fillcolor="black" strokecolor="#f2f2f2" strokeweight="3pt">
                  <v:shadow color="#7f7f7f" opacity=".5" offset="1pt"/>
                </v:oval>
              </w:pict>
            </w:r>
          </w:p>
        </w:tc>
      </w:tr>
      <w:tr w:rsidR="00DF3243" w:rsidRPr="00A20F4D" w:rsidTr="00BF1BA0">
        <w:trPr>
          <w:jc w:val="center"/>
        </w:trPr>
        <w:tc>
          <w:tcPr>
            <w:tcW w:w="1754" w:type="dxa"/>
            <w:shd w:val="clear" w:color="auto" w:fill="auto"/>
            <w:vAlign w:val="center"/>
          </w:tcPr>
          <w:p w:rsidR="00DF3243" w:rsidRPr="00A20F4D" w:rsidRDefault="00724470" w:rsidP="00CA0ADF">
            <w:pPr>
              <w:jc w:val="center"/>
              <w:rPr>
                <w:rFonts w:cs="Arial"/>
                <w:sz w:val="24"/>
              </w:rPr>
            </w:pPr>
            <w:r w:rsidRPr="00A20F4D">
              <w:rPr>
                <w:rFonts w:cs="Arial"/>
                <w:sz w:val="24"/>
              </w:rPr>
              <w:t>É</w:t>
            </w:r>
            <w:r w:rsidR="00DF3243" w:rsidRPr="00A20F4D">
              <w:rPr>
                <w:rFonts w:cs="Arial"/>
                <w:sz w:val="24"/>
              </w:rPr>
              <w:t>tat final</w:t>
            </w:r>
          </w:p>
        </w:tc>
        <w:tc>
          <w:tcPr>
            <w:tcW w:w="4625" w:type="dxa"/>
            <w:shd w:val="clear" w:color="auto" w:fill="auto"/>
          </w:tcPr>
          <w:p w:rsidR="00DF3243" w:rsidRPr="00A20F4D" w:rsidRDefault="00724470" w:rsidP="00CA0ADF">
            <w:pPr>
              <w:rPr>
                <w:rFonts w:cs="Arial"/>
                <w:sz w:val="24"/>
              </w:rPr>
            </w:pPr>
            <w:r w:rsidRPr="00A20F4D">
              <w:rPr>
                <w:rFonts w:cs="Arial"/>
                <w:sz w:val="24"/>
              </w:rPr>
              <w:t>É</w:t>
            </w:r>
            <w:r w:rsidR="00EF0C2E" w:rsidRPr="00A20F4D">
              <w:rPr>
                <w:rFonts w:cs="Arial"/>
                <w:sz w:val="24"/>
              </w:rPr>
              <w:t>tat qui indique l’état de fin du diagramme</w:t>
            </w:r>
            <w:r w:rsidR="002D1D8D">
              <w:rPr>
                <w:rFonts w:cs="Arial"/>
                <w:sz w:val="24"/>
              </w:rPr>
              <w:t xml:space="preserve">. </w:t>
            </w:r>
          </w:p>
        </w:tc>
        <w:tc>
          <w:tcPr>
            <w:tcW w:w="2410" w:type="dxa"/>
            <w:shd w:val="clear" w:color="auto" w:fill="auto"/>
          </w:tcPr>
          <w:p w:rsidR="00DF3243" w:rsidRPr="00A20F4D" w:rsidRDefault="00D16AC3" w:rsidP="00CA0ADF">
            <w:pPr>
              <w:rPr>
                <w:rFonts w:cs="Arial"/>
                <w:sz w:val="24"/>
              </w:rPr>
            </w:pPr>
            <w:r w:rsidRPr="00D16AC3">
              <w:rPr>
                <w:noProof/>
              </w:rPr>
              <w:pict>
                <v:group id="Group 5521" o:spid="_x0000_s1804" style="position:absolute;left:0;text-align:left;margin-left:45.75pt;margin-top:1.55pt;width:22.7pt;height:22.7pt;z-index:251642368;mso-position-horizontal-relative:text;mso-position-vertical-relative:text" coordorigin="8574,5887" coordsize="454,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">
                  <v:oval id="Oval 5509" o:spid="_x0000_s1806" style="position:absolute;left:8625;top:5940;width:340;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F38YA&#10;AADdAAAADwAAAGRycy9kb3ducmV2LnhtbESPQWvCQBSE7wX/w/KE3upGsSVGVxFFqIdSTHPx9sw+&#10;k2D27ZJdY/rvu4VCj8PMfMOsNoNpRU+dbywrmE4SEMSl1Q1XCoqvw0sKwgdkja1lUvBNHjbr0dMK&#10;M20ffKI+D5WIEPYZKqhDcJmUvqzJoJ9YRxy9q+0Mhii7SuoOHxFuWjlLkjdpsOG4UKOjXU3lLb8b&#10;BacCXz/kxebp0W17/+nOxb49KvU8HrZLEIGG8B/+a79rBel8uoD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kF38YAAADdAAAADwAAAAAAAAAAAAAAAACYAgAAZHJz&#10;L2Rvd25yZXYueG1sUEsFBgAAAAAEAAQA9QAAAIsDAAAAAA==&#10;" fillcolor="black" strokecolor="#f2f2f2" strokeweight="3pt">
                    <v:shadow color="#7f7f7f" opacity=".5" offset="1pt"/>
                  </v:oval>
                  <v:oval id="Oval 5510" o:spid="_x0000_s1805" style="position:absolute;left:8574;top:5887;width:454;height: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Q4cMA&#10;AADdAAAADwAAAGRycy9kb3ducmV2LnhtbERP3WrCMBS+H/gO4Qy8GZquyJBqLEMY7ELQqQ9wbM7S&#10;rs1Jl8S2e/vlYrDLj+9/W062EwP50DhW8LzMQBBXTjdsFFwvb4s1iBCRNXaOScEPBSh3s4ctFtqN&#10;/EHDORqRQjgUqKCOsS+kDFVNFsPS9cSJ+3TeYkzQG6k9jincdjLPshdpseHUUGNP+5qq9ny3Cm63&#10;q5vktz+enkzrcfU19uZwUmr+OL1uQESa4r/4z/2uFaxXedqf3qQn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Q4cMAAADdAAAADwAAAAAAAAAAAAAAAACYAgAAZHJzL2Rv&#10;d25yZXYueG1sUEsFBgAAAAAEAAQA9QAAAIgDAAAAAA==&#10;" filled="f"/>
                </v:group>
              </w:pict>
            </w:r>
          </w:p>
        </w:tc>
      </w:tr>
      <w:tr w:rsidR="00DF3243" w:rsidRPr="00A20F4D" w:rsidTr="00BF1BA0">
        <w:trPr>
          <w:jc w:val="center"/>
        </w:trPr>
        <w:tc>
          <w:tcPr>
            <w:tcW w:w="1754" w:type="dxa"/>
            <w:shd w:val="clear" w:color="auto" w:fill="auto"/>
            <w:vAlign w:val="center"/>
          </w:tcPr>
          <w:p w:rsidR="00DF3243" w:rsidRPr="00A20F4D" w:rsidRDefault="00724470" w:rsidP="00CA0ADF">
            <w:pPr>
              <w:jc w:val="center"/>
              <w:rPr>
                <w:rFonts w:cs="Arial"/>
                <w:sz w:val="24"/>
              </w:rPr>
            </w:pPr>
            <w:r w:rsidRPr="00A20F4D">
              <w:rPr>
                <w:rFonts w:cs="Arial"/>
                <w:sz w:val="24"/>
              </w:rPr>
              <w:t>É</w:t>
            </w:r>
            <w:r w:rsidR="00DF3243" w:rsidRPr="00A20F4D">
              <w:rPr>
                <w:rFonts w:cs="Arial"/>
                <w:sz w:val="24"/>
              </w:rPr>
              <w:t>vènement</w:t>
            </w:r>
          </w:p>
        </w:tc>
        <w:tc>
          <w:tcPr>
            <w:tcW w:w="4625" w:type="dxa"/>
            <w:shd w:val="clear" w:color="auto" w:fill="auto"/>
          </w:tcPr>
          <w:p w:rsidR="00DF3243" w:rsidRPr="00A20F4D" w:rsidRDefault="00724470" w:rsidP="00CA0ADF">
            <w:pPr>
              <w:rPr>
                <w:rFonts w:cs="Arial"/>
                <w:sz w:val="24"/>
              </w:rPr>
            </w:pPr>
            <w:r w:rsidRPr="00A20F4D">
              <w:rPr>
                <w:rFonts w:cs="Arial"/>
                <w:sz w:val="24"/>
              </w:rPr>
              <w:t>É</w:t>
            </w:r>
            <w:r w:rsidR="00AB0201" w:rsidRPr="00A20F4D">
              <w:rPr>
                <w:rFonts w:cs="Arial"/>
                <w:sz w:val="24"/>
              </w:rPr>
              <w:t>vènement discret permettant le changement d’état</w:t>
            </w:r>
            <w:r w:rsidR="002D1D8D">
              <w:rPr>
                <w:rFonts w:cs="Arial"/>
                <w:sz w:val="24"/>
              </w:rPr>
              <w:t xml:space="preserve">. </w:t>
            </w:r>
          </w:p>
        </w:tc>
        <w:tc>
          <w:tcPr>
            <w:tcW w:w="2410" w:type="dxa"/>
            <w:shd w:val="clear" w:color="auto" w:fill="auto"/>
          </w:tcPr>
          <w:p w:rsidR="00DF3243" w:rsidRPr="00A20F4D" w:rsidRDefault="00D16AC3" w:rsidP="00CA0ADF">
            <w:pPr>
              <w:rPr>
                <w:rFonts w:cs="Arial"/>
                <w:sz w:val="24"/>
              </w:rPr>
            </w:pPr>
            <w:r w:rsidRPr="00D16AC3">
              <w:rPr>
                <w:noProof/>
              </w:rPr>
              <w:pict>
                <v:shape id="AutoShape 5511" o:spid="_x0000_s1803" type="#_x0000_t32" style="position:absolute;left:0;text-align:left;margin-left:19.55pt;margin-top:20.35pt;width:71.25pt;height:0;z-index:251643392;visibility:visible;mso-wrap-distance-top:-6e-5mm;mso-wrap-distance-bottom:-6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FrmNwIAAGIEAAAOAAAAZHJzL2Uyb0RvYy54bWysVE2P2yAQvVfqf0DcE9upk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">
                  <v:stroke endarrow="block"/>
                </v:shape>
              </w:pict>
            </w:r>
            <w:r w:rsidRPr="00D16AC3">
              <w:rPr>
                <w:noProof/>
              </w:rPr>
              <w:pict>
                <v:shape id="_x0000_s1038" type="#_x0000_t202" style="position:absolute;left:0;text-align:left;margin-left:11.55pt;margin-top:2.05pt;width:81.5pt;height:21pt;z-index:251645440;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" filled="f" stroked="f">
                  <v:textbox style="mso-fit-shape-to-text:t">
                    <w:txbxContent>
                      <w:p w:rsidR="00D975D8" w:rsidRPr="00C02AFE" w:rsidRDefault="00D975D8" w:rsidP="00AB0201">
                        <w:pPr>
                          <w:jc w:val="center"/>
                          <w:rPr>
                            <w:sz w:val="24"/>
                          </w:rPr>
                        </w:pPr>
                        <w:r w:rsidRPr="00C02AFE">
                          <w:rPr>
                            <w:sz w:val="24"/>
                          </w:rPr>
                          <w:t>Évènement</w:t>
                        </w:r>
                      </w:p>
                    </w:txbxContent>
                  </v:textbox>
                </v:shape>
              </w:pict>
            </w:r>
          </w:p>
        </w:tc>
      </w:tr>
    </w:tbl>
    <w:p w:rsidR="00DF3243" w:rsidRPr="00A20F4D" w:rsidRDefault="00BA7E4C" w:rsidP="00CA0ADF">
      <w:pPr>
        <w:pStyle w:val="Style1"/>
        <w:ind w:left="851" w:firstLine="0"/>
        <w:jc w:val="center"/>
        <w:rPr>
          <w:i/>
          <w:sz w:val="20"/>
          <w:szCs w:val="20"/>
        </w:rPr>
      </w:pPr>
      <w:r w:rsidRPr="00A20F4D">
        <w:rPr>
          <w:rFonts w:cs="Arial"/>
          <w:i/>
          <w:sz w:val="20"/>
          <w:szCs w:val="20"/>
          <w:lang w:val="fr-FR"/>
        </w:rPr>
        <w:t>É</w:t>
      </w:r>
      <w:r w:rsidR="009541DE" w:rsidRPr="00A20F4D">
        <w:rPr>
          <w:i/>
          <w:sz w:val="20"/>
          <w:szCs w:val="20"/>
          <w:lang w:val="fr-FR"/>
        </w:rPr>
        <w:t>léments utilisés dans la construction d’un diagramme états-transitions</w:t>
      </w:r>
    </w:p>
    <w:p w:rsidR="00CA0ADF" w:rsidRDefault="00CA0ADF" w:rsidP="00CA0ADF">
      <w:pPr>
        <w:rPr>
          <w:rFonts w:cs="Arial"/>
          <w:sz w:val="24"/>
        </w:rPr>
      </w:pPr>
    </w:p>
    <w:p w:rsidR="00AB0201" w:rsidRPr="00A20F4D" w:rsidRDefault="00EF0C2E" w:rsidP="00CA0ADF">
      <w:pPr>
        <w:rPr>
          <w:rFonts w:cs="Arial"/>
          <w:sz w:val="24"/>
        </w:rPr>
      </w:pPr>
      <w:r w:rsidRPr="00A20F4D">
        <w:rPr>
          <w:rFonts w:cs="Arial"/>
          <w:sz w:val="24"/>
        </w:rPr>
        <w:t xml:space="preserve">L’exemple de la figure </w:t>
      </w:r>
      <w:r w:rsidR="004F10A8">
        <w:rPr>
          <w:rFonts w:cs="Arial"/>
          <w:sz w:val="24"/>
        </w:rPr>
        <w:t>6</w:t>
      </w:r>
      <w:r w:rsidR="00AB0201" w:rsidRPr="00A20F4D">
        <w:rPr>
          <w:rFonts w:cs="Arial"/>
          <w:sz w:val="24"/>
        </w:rPr>
        <w:t xml:space="preserve"> présente un diagramme états-</w:t>
      </w:r>
      <w:r w:rsidR="00AB47DE" w:rsidRPr="00A20F4D">
        <w:rPr>
          <w:rFonts w:cs="Arial"/>
          <w:sz w:val="24"/>
        </w:rPr>
        <w:t>trans</w:t>
      </w:r>
      <w:r w:rsidR="00AB0201" w:rsidRPr="00A20F4D">
        <w:rPr>
          <w:rFonts w:cs="Arial"/>
          <w:sz w:val="24"/>
        </w:rPr>
        <w:t xml:space="preserve">itions </w:t>
      </w:r>
      <w:r w:rsidR="009541DE" w:rsidRPr="00A20F4D">
        <w:rPr>
          <w:rFonts w:cs="Arial"/>
          <w:sz w:val="24"/>
        </w:rPr>
        <w:t xml:space="preserve">basique </w:t>
      </w:r>
      <w:r w:rsidR="00AB0201" w:rsidRPr="00A20F4D">
        <w:rPr>
          <w:rFonts w:cs="Arial"/>
          <w:sz w:val="24"/>
        </w:rPr>
        <w:t>constitué de deux états et de deux évènements.</w:t>
      </w:r>
    </w:p>
    <w:p w:rsidR="00EF0C2E" w:rsidRDefault="00D16AC3" w:rsidP="00CA0ADF">
      <w:pPr>
        <w:rPr>
          <w:rFonts w:cs="Arial"/>
          <w:sz w:val="24"/>
        </w:rPr>
      </w:pPr>
      <w:r w:rsidRPr="00D16AC3">
        <w:rPr>
          <w:noProof/>
        </w:rPr>
        <w:pict>
          <v:group id="Group 8191" o:spid="_x0000_s1039" style="position:absolute;left:0;text-align:left;margin-left:127.8pt;margin-top:3.7pt;width:197.25pt;height:102pt;z-index:251688448" coordorigin="3688,6533" coordsize="403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">
            <v:roundrect id="AutoShape 5501" o:spid="_x0000_s1040" style="position:absolute;left:4966;top:6533;width:1440;height:57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JMIA&#10;AADdAAAADwAAAGRycy9kb3ducmV2LnhtbERPz2vCMBS+C/4P4Q1200TZpKtGEWFjt7HqweNb82zL&#10;mpeapLXbX78cBh4/vt+b3WhbMZAPjWMNi7kCQVw603Cl4XR8nWUgQkQ22DomDT8UYLedTjaYG3fj&#10;TxqKWIkUwiFHDXWMXS5lKGuyGOauI07cxXmLMUFfSePxlsJtK5dKraTFhlNDjR0daiq/i95qKI3q&#10;lT8PHy9fz7H4Hfory7er1o8P434NItIY7+J/97vRkD0t0v70Jj0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sX8kwgAAAN0AAAAPAAAAAAAAAAAAAAAAAJgCAABkcnMvZG93&#10;bnJldi54bWxQSwUGAAAAAAQABAD1AAAAhwMAAAAA&#10;">
              <v:textbox>
                <w:txbxContent>
                  <w:p w:rsidR="00D975D8" w:rsidRPr="00EF0C2E" w:rsidRDefault="00D975D8" w:rsidP="00EF0C2E">
                    <w:pPr>
                      <w:jc w:val="center"/>
                      <w:rPr>
                        <w:rFonts w:cs="Arial"/>
                        <w:sz w:val="6"/>
                        <w:szCs w:val="6"/>
                      </w:rPr>
                    </w:pPr>
                  </w:p>
                  <w:p w:rsidR="00D975D8" w:rsidRPr="00EF0C2E" w:rsidRDefault="00D975D8" w:rsidP="00EF0C2E">
                    <w:pPr>
                      <w:jc w:val="center"/>
                      <w:rPr>
                        <w:sz w:val="24"/>
                      </w:rPr>
                    </w:pPr>
                    <w:r w:rsidRPr="00EF0C2E">
                      <w:rPr>
                        <w:rFonts w:cs="Arial"/>
                        <w:sz w:val="24"/>
                      </w:rPr>
                      <w:t>É</w:t>
                    </w:r>
                    <w:r w:rsidRPr="00EF0C2E">
                      <w:rPr>
                        <w:sz w:val="24"/>
                      </w:rPr>
                      <w:t>tat 1</w:t>
                    </w:r>
                  </w:p>
                </w:txbxContent>
              </v:textbox>
            </v:roundrect>
            <v:roundrect id="AutoShape 5502" o:spid="_x0000_s1041" style="position:absolute;left:4966;top:8197;width:1440;height:57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3av8UA&#10;AADdAAAADwAAAGRycy9kb3ducmV2LnhtbESPQWvCQBSE74X+h+UVequ7KVo0uooIld7EtAePz+xr&#10;Epp9G3c3Me2vdwuFHoeZ+YZZbUbbioF8aBxryCYKBHHpTMOVho/316c5iBCRDbaOScM3Bdis7+9W&#10;mBt35SMNRaxEgnDIUUMdY5dLGcqaLIaJ64iT9+m8xZikr6TxeE1w28pnpV6kxYbTQo0d7Woqv4re&#10;aiiN6pU/DYfFeRaLn6G/sNxftH58GLdLEJHG+B/+a78ZDfNplsHvm/Q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q/xQAAAN0AAAAPAAAAAAAAAAAAAAAAAJgCAABkcnMv&#10;ZG93bnJldi54bWxQSwUGAAAAAAQABAD1AAAAigMAAAAA&#10;">
              <v:textbox>
                <w:txbxContent>
                  <w:p w:rsidR="00D975D8" w:rsidRPr="00EF0C2E" w:rsidRDefault="00D975D8" w:rsidP="00EF0C2E">
                    <w:pPr>
                      <w:jc w:val="center"/>
                      <w:rPr>
                        <w:rFonts w:cs="Arial"/>
                        <w:sz w:val="6"/>
                        <w:szCs w:val="6"/>
                      </w:rPr>
                    </w:pPr>
                  </w:p>
                  <w:p w:rsidR="00D975D8" w:rsidRPr="00EF0C2E" w:rsidRDefault="00D975D8" w:rsidP="00EF0C2E">
                    <w:pPr>
                      <w:jc w:val="center"/>
                      <w:rPr>
                        <w:sz w:val="24"/>
                      </w:rPr>
                    </w:pPr>
                    <w:r w:rsidRPr="00EF0C2E">
                      <w:rPr>
                        <w:rFonts w:cs="Arial"/>
                        <w:sz w:val="24"/>
                      </w:rPr>
                      <w:t>É</w:t>
                    </w:r>
                    <w:r>
                      <w:rPr>
                        <w:sz w:val="24"/>
                      </w:rPr>
                      <w:t>tat 2</w:t>
                    </w:r>
                  </w:p>
                </w:txbxContent>
              </v:textbox>
            </v:roundrect>
            <v:shape id="AutoShape 5503" o:spid="_x0000_s1042" type="#_x0000_t32" style="position:absolute;left:5296;top:7103;width:0;height:10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4F/8YAAADdAAAADwAAAGRycy9kb3ducmV2LnhtbESPQWvCQBSE74L/YXlCb7qJSNHoKiK0&#10;iKWHqgS9PbLPJJh9G3ZXjf313UKhx2FmvmEWq8404k7O15YVpKMEBHFhdc2lguPhbTgF4QOyxsYy&#10;KXiSh9Wy31tgpu2Dv+i+D6WIEPYZKqhCaDMpfVGRQT+yLXH0LtYZDFG6UmqHjwg3jRwnyas0WHNc&#10;qLClTUXFdX8zCk4fs1v+zD9pl6ez3Rmd8d+Hd6VeBt16DiJQF/7Df+2tVjCdpG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OBf/GAAAA3QAAAA8AAAAAAAAA&#10;AAAAAAAAoQIAAGRycy9kb3ducmV2LnhtbFBLBQYAAAAABAAEAPkAAACUAwAAAAA=&#10;">
              <v:stroke endarrow="block"/>
            </v:shape>
            <v:shape id="AutoShape 5504" o:spid="_x0000_s1043" type="#_x0000_t32" style="position:absolute;left:6121;top:7103;width:0;height:10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TDsQAAADdAAAADwAAAGRycy9kb3ducmV2LnhtbESPQWsCMRSE70L/Q3iF3jSrrSKrUVqh&#10;IL2IWqjHx+a5G9y8LJu4Wf99Iwgeh5n5hlmue1uLjlpvHCsYjzIQxIXThksFv8fv4RyED8gaa8ek&#10;4EYe1quXwRJz7SLvqTuEUiQI+xwVVCE0uZS+qMiiH7mGOHln11oMSbal1C3GBLe1nGTZTFo0nBYq&#10;bGhTUXE5XK0CE3ema7ab+PXzd/I6krlNnVHq7bX/XIAI1Idn+NHeagXzj/E73N+k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KVMOxAAAAN0AAAAPAAAAAAAAAAAA&#10;AAAAAKECAABkcnMvZG93bnJldi54bWxQSwUGAAAAAAQABAD5AAAAkgMAAAAA&#10;">
              <v:stroke endarrow="block"/>
            </v:shape>
            <v:shape id="_x0000_s1044" type="#_x0000_t202" style="position:absolute;left:3688;top:7464;width:1581;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EH1cMA&#10;AADdAAAADwAAAGRycy9kb3ducmV2LnhtbESP3YrCMBSE7wXfIRxhb0RTl/pXjaILirf+PMCxObbF&#10;5qQ00da33wiCl8PMfMMs160pxZNqV1hWMBpGIIhTqwvOFFzOu8EMhPPIGkvLpOBFDtarbmeJibYN&#10;H+l58pkIEHYJKsi9rxIpXZqTQTe0FXHwbrY26IOsM6lrbALclPI3iibSYMFhIceK/nJK76eHUXA7&#10;NP3xvLnu/WV6jCdbLKZX+1Lqp9duFiA8tf4b/rQPWsEsHsXwfh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EH1cMAAADdAAAADwAAAAAAAAAAAAAAAACYAgAAZHJzL2Rv&#10;d25yZXYueG1sUEsFBgAAAAAEAAQA9QAAAIgDAAAAAA==&#10;" stroked="f">
              <v:textbox>
                <w:txbxContent>
                  <w:p w:rsidR="00D975D8" w:rsidRDefault="00D975D8" w:rsidP="00AB0201">
                    <w:pPr>
                      <w:jc w:val="right"/>
                    </w:pPr>
                    <w:r>
                      <w:rPr>
                        <w:rFonts w:cs="Arial"/>
                      </w:rPr>
                      <w:t>É</w:t>
                    </w:r>
                    <w:r>
                      <w:t>vènement 1</w:t>
                    </w:r>
                  </w:p>
                </w:txbxContent>
              </v:textbox>
            </v:shape>
            <v:shape id="_x0000_s1045" type="#_x0000_t202" style="position:absolute;left:6143;top:7483;width:1581;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iTsQA&#10;AADdAAAADwAAAGRycy9kb3ducmV2LnhtbESP3YrCMBSE74V9h3AW9kY0Vfyp1Si6sOJt1Qc4bY5t&#10;sTkpTbT17TfCwl4OM/MNs9n1phZPal1lWcFkHIEgzq2uuFBwvfyMYhDOI2usLZOCFznYbT8GG0y0&#10;7Til59kXIkDYJaig9L5JpHR5SQbd2DbEwbvZ1qAPsi2kbrELcFPLaRQtpMGKw0KJDX2XlN/PD6Pg&#10;duqG81WXHf11mc4WB6yWmX0p9fXZ79cgPPX+P/zXPmkF8Wwyh/eb8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ok7EAAAA3QAAAA8AAAAAAAAAAAAAAAAAmAIAAGRycy9k&#10;b3ducmV2LnhtbFBLBQYAAAAABAAEAPUAAACJAwAAAAA=&#10;" stroked="f">
              <v:textbox>
                <w:txbxContent>
                  <w:p w:rsidR="00D975D8" w:rsidRDefault="00D975D8" w:rsidP="00AB0201">
                    <w:pPr>
                      <w:jc w:val="left"/>
                    </w:pPr>
                    <w:r>
                      <w:rPr>
                        <w:rFonts w:cs="Arial"/>
                      </w:rPr>
                      <w:t>É</w:t>
                    </w:r>
                    <w:r>
                      <w:t>vènement 2</w:t>
                    </w:r>
                  </w:p>
                </w:txbxContent>
              </v:textbox>
            </v:shape>
          </v:group>
        </w:pict>
      </w:r>
    </w:p>
    <w:p w:rsidR="00B16AC3" w:rsidRPr="00A20F4D" w:rsidRDefault="00B16AC3" w:rsidP="00CA0ADF">
      <w:pPr>
        <w:rPr>
          <w:rFonts w:cs="Arial"/>
          <w:sz w:val="24"/>
        </w:rPr>
      </w:pPr>
    </w:p>
    <w:p w:rsidR="00EF0C2E" w:rsidRPr="00A20F4D" w:rsidRDefault="00EF0C2E" w:rsidP="00CA0ADF">
      <w:pPr>
        <w:rPr>
          <w:rFonts w:cs="Arial"/>
          <w:sz w:val="24"/>
        </w:rPr>
      </w:pPr>
    </w:p>
    <w:p w:rsidR="00EF0C2E" w:rsidRPr="00A20F4D" w:rsidRDefault="00EF0C2E" w:rsidP="00CA0ADF">
      <w:pPr>
        <w:rPr>
          <w:rFonts w:cs="Arial"/>
          <w:sz w:val="24"/>
        </w:rPr>
      </w:pPr>
    </w:p>
    <w:p w:rsidR="00EF0C2E" w:rsidRPr="00A20F4D" w:rsidRDefault="00EF0C2E" w:rsidP="00CA0ADF">
      <w:pPr>
        <w:jc w:val="right"/>
        <w:rPr>
          <w:rFonts w:cs="Arial"/>
          <w:sz w:val="24"/>
        </w:rPr>
      </w:pPr>
    </w:p>
    <w:p w:rsidR="00EF0C2E" w:rsidRPr="00A20F4D" w:rsidRDefault="00EF0C2E" w:rsidP="00CA0ADF">
      <w:pPr>
        <w:rPr>
          <w:rFonts w:cs="Arial"/>
          <w:sz w:val="24"/>
        </w:rPr>
      </w:pPr>
    </w:p>
    <w:p w:rsidR="00EF0C2E" w:rsidRPr="00A20F4D" w:rsidRDefault="00EF0C2E" w:rsidP="00CA0ADF">
      <w:pPr>
        <w:rPr>
          <w:rFonts w:cs="Arial"/>
          <w:sz w:val="24"/>
        </w:rPr>
      </w:pPr>
    </w:p>
    <w:p w:rsidR="005544B3" w:rsidRDefault="005544B3" w:rsidP="00CA0ADF">
      <w:pPr>
        <w:rPr>
          <w:rFonts w:cs="Arial"/>
          <w:sz w:val="24"/>
        </w:rPr>
      </w:pPr>
    </w:p>
    <w:p w:rsidR="00CA0ADF" w:rsidRPr="00A20F4D" w:rsidRDefault="00CA0ADF" w:rsidP="00CA0ADF">
      <w:pPr>
        <w:rPr>
          <w:rFonts w:cs="Arial"/>
          <w:sz w:val="24"/>
        </w:rPr>
      </w:pPr>
    </w:p>
    <w:p w:rsidR="00EF0C2E" w:rsidRPr="00A20F4D" w:rsidRDefault="00502A8B" w:rsidP="00CA0ADF">
      <w:pPr>
        <w:pStyle w:val="Style1"/>
        <w:ind w:hanging="3479"/>
        <w:jc w:val="center"/>
        <w:rPr>
          <w:i/>
          <w:sz w:val="20"/>
          <w:szCs w:val="20"/>
        </w:rPr>
      </w:pPr>
      <w:r w:rsidRPr="00A20F4D">
        <w:rPr>
          <w:i/>
          <w:sz w:val="20"/>
          <w:szCs w:val="20"/>
          <w:lang w:val="fr-FR"/>
        </w:rPr>
        <w:t>Exemple de diagramme états-transitions</w:t>
      </w:r>
    </w:p>
    <w:p w:rsidR="00CA0ADF" w:rsidRDefault="00CA0ADF" w:rsidP="00CA0ADF">
      <w:pPr>
        <w:rPr>
          <w:rFonts w:cs="Arial"/>
          <w:sz w:val="24"/>
        </w:rPr>
      </w:pPr>
    </w:p>
    <w:p w:rsidR="00464DED" w:rsidRDefault="00464DED" w:rsidP="00CA0ADF">
      <w:pPr>
        <w:rPr>
          <w:rFonts w:cs="Arial"/>
          <w:sz w:val="24"/>
        </w:rPr>
      </w:pPr>
      <w:r w:rsidRPr="00A20F4D">
        <w:rPr>
          <w:rFonts w:cs="Arial"/>
          <w:sz w:val="24"/>
        </w:rPr>
        <w:t xml:space="preserve">Le tableau de la figure </w:t>
      </w:r>
      <w:r w:rsidR="004F10A8">
        <w:rPr>
          <w:rFonts w:cs="Arial"/>
          <w:sz w:val="24"/>
        </w:rPr>
        <w:t>7</w:t>
      </w:r>
      <w:r w:rsidRPr="00A20F4D">
        <w:rPr>
          <w:rFonts w:cs="Arial"/>
          <w:sz w:val="24"/>
        </w:rPr>
        <w:t xml:space="preserve"> décrit les différents états </w:t>
      </w:r>
      <w:r w:rsidR="00420931" w:rsidRPr="00A20F4D">
        <w:rPr>
          <w:rFonts w:cs="Arial"/>
          <w:sz w:val="24"/>
        </w:rPr>
        <w:t xml:space="preserve">et </w:t>
      </w:r>
      <w:r w:rsidRPr="00A20F4D">
        <w:rPr>
          <w:rFonts w:cs="Arial"/>
          <w:sz w:val="24"/>
        </w:rPr>
        <w:t>évènements discrets nécessaire</w:t>
      </w:r>
      <w:r w:rsidR="00B20C33" w:rsidRPr="00A20F4D">
        <w:rPr>
          <w:rFonts w:cs="Arial"/>
          <w:sz w:val="24"/>
        </w:rPr>
        <w:t>s</w:t>
      </w:r>
      <w:r w:rsidRPr="00A20F4D">
        <w:rPr>
          <w:rFonts w:cs="Arial"/>
          <w:sz w:val="24"/>
        </w:rPr>
        <w:t xml:space="preserve"> à la modélisation du </w:t>
      </w:r>
      <w:r w:rsidR="00A66F1A" w:rsidRPr="00A20F4D">
        <w:rPr>
          <w:rFonts w:cs="Arial"/>
          <w:sz w:val="24"/>
        </w:rPr>
        <w:t>cycle de marche</w:t>
      </w:r>
      <w:r w:rsidRPr="00A20F4D">
        <w:rPr>
          <w:rFonts w:cs="Arial"/>
          <w:sz w:val="24"/>
        </w:rPr>
        <w:t xml:space="preserve"> à l’</w:t>
      </w:r>
      <w:r w:rsidR="00420931" w:rsidRPr="00A20F4D">
        <w:rPr>
          <w:rFonts w:cs="Arial"/>
          <w:sz w:val="24"/>
        </w:rPr>
        <w:t>aide d’un diagramme états-</w:t>
      </w:r>
      <w:r w:rsidR="00AB47DE" w:rsidRPr="00A20F4D">
        <w:rPr>
          <w:rFonts w:cs="Arial"/>
          <w:sz w:val="24"/>
        </w:rPr>
        <w:t>trans</w:t>
      </w:r>
      <w:r w:rsidR="00420931" w:rsidRPr="00A20F4D">
        <w:rPr>
          <w:rFonts w:cs="Arial"/>
          <w:sz w:val="24"/>
        </w:rPr>
        <w:t>itions</w:t>
      </w:r>
      <w:r w:rsidRPr="00A20F4D">
        <w:rPr>
          <w:rFonts w:cs="Arial"/>
          <w:sz w:val="24"/>
        </w:rPr>
        <w:t>.</w:t>
      </w:r>
      <w:r w:rsidR="000D1D83">
        <w:rPr>
          <w:rFonts w:cs="Arial"/>
          <w:sz w:val="24"/>
        </w:rPr>
        <w:t xml:space="preserve"> </w:t>
      </w:r>
    </w:p>
    <w:p w:rsidR="00CA0ADF" w:rsidRDefault="00CA0ADF" w:rsidP="00CA0ADF">
      <w:pPr>
        <w:rPr>
          <w:rFonts w:cs="Arial"/>
          <w:sz w:val="24"/>
        </w:rPr>
      </w:pPr>
    </w:p>
    <w:tbl>
      <w:tblPr>
        <w:tblW w:w="10349"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7"/>
        <w:gridCol w:w="1709"/>
        <w:gridCol w:w="3252"/>
        <w:gridCol w:w="1701"/>
      </w:tblGrid>
      <w:tr w:rsidR="004374B1" w:rsidRPr="004374B1" w:rsidTr="004374B1">
        <w:trPr>
          <w:jc w:val="center"/>
        </w:trPr>
        <w:tc>
          <w:tcPr>
            <w:tcW w:w="3687" w:type="dxa"/>
            <w:shd w:val="clear" w:color="auto" w:fill="auto"/>
            <w:vAlign w:val="center"/>
          </w:tcPr>
          <w:p w:rsidR="00464DED" w:rsidRPr="004374B1" w:rsidRDefault="00420931" w:rsidP="00CA0ADF">
            <w:pPr>
              <w:jc w:val="center"/>
              <w:rPr>
                <w:b/>
                <w:noProof/>
                <w:sz w:val="24"/>
              </w:rPr>
            </w:pPr>
            <w:r w:rsidRPr="004374B1">
              <w:rPr>
                <w:rFonts w:cs="Arial"/>
                <w:b/>
                <w:noProof/>
                <w:sz w:val="24"/>
              </w:rPr>
              <w:t>É</w:t>
            </w:r>
            <w:r w:rsidR="00464DED" w:rsidRPr="004374B1">
              <w:rPr>
                <w:b/>
                <w:noProof/>
                <w:sz w:val="24"/>
              </w:rPr>
              <w:t>vènements discrets</w:t>
            </w:r>
          </w:p>
        </w:tc>
        <w:tc>
          <w:tcPr>
            <w:tcW w:w="1709" w:type="dxa"/>
            <w:vAlign w:val="center"/>
          </w:tcPr>
          <w:p w:rsidR="00464DED" w:rsidRPr="004374B1" w:rsidRDefault="004374B1" w:rsidP="00CA0ADF">
            <w:pPr>
              <w:jc w:val="center"/>
              <w:rPr>
                <w:rFonts w:cs="Arial"/>
                <w:b/>
                <w:noProof/>
                <w:sz w:val="24"/>
              </w:rPr>
            </w:pPr>
            <w:r>
              <w:rPr>
                <w:rFonts w:cs="Arial"/>
                <w:b/>
                <w:noProof/>
                <w:sz w:val="24"/>
              </w:rPr>
              <w:t>Mnémonique</w:t>
            </w:r>
          </w:p>
        </w:tc>
        <w:tc>
          <w:tcPr>
            <w:tcW w:w="3252" w:type="dxa"/>
            <w:shd w:val="clear" w:color="auto" w:fill="auto"/>
            <w:vAlign w:val="center"/>
          </w:tcPr>
          <w:p w:rsidR="00464DED" w:rsidRPr="004374B1" w:rsidRDefault="00420931" w:rsidP="00CA0ADF">
            <w:pPr>
              <w:jc w:val="center"/>
              <w:rPr>
                <w:b/>
                <w:noProof/>
                <w:sz w:val="24"/>
              </w:rPr>
            </w:pPr>
            <w:r w:rsidRPr="004374B1">
              <w:rPr>
                <w:rFonts w:cs="Arial"/>
                <w:b/>
                <w:noProof/>
                <w:sz w:val="24"/>
              </w:rPr>
              <w:t>É</w:t>
            </w:r>
            <w:r w:rsidR="00464DED" w:rsidRPr="004374B1">
              <w:rPr>
                <w:b/>
                <w:noProof/>
                <w:sz w:val="24"/>
              </w:rPr>
              <w:t>tats</w:t>
            </w:r>
          </w:p>
        </w:tc>
        <w:tc>
          <w:tcPr>
            <w:tcW w:w="1701" w:type="dxa"/>
            <w:shd w:val="clear" w:color="auto" w:fill="auto"/>
            <w:vAlign w:val="center"/>
          </w:tcPr>
          <w:p w:rsidR="00464DED" w:rsidRPr="004374B1" w:rsidRDefault="004374B1" w:rsidP="00CA0ADF">
            <w:pPr>
              <w:jc w:val="center"/>
              <w:rPr>
                <w:b/>
                <w:noProof/>
                <w:sz w:val="24"/>
              </w:rPr>
            </w:pPr>
            <w:r w:rsidRPr="004374B1">
              <w:rPr>
                <w:b/>
                <w:noProof/>
                <w:sz w:val="24"/>
              </w:rPr>
              <w:t>Mnémonique</w:t>
            </w:r>
          </w:p>
        </w:tc>
      </w:tr>
      <w:tr w:rsidR="004374B1" w:rsidRPr="004374B1" w:rsidTr="004374B1">
        <w:trPr>
          <w:jc w:val="center"/>
        </w:trPr>
        <w:tc>
          <w:tcPr>
            <w:tcW w:w="3687" w:type="dxa"/>
            <w:shd w:val="clear" w:color="auto" w:fill="auto"/>
          </w:tcPr>
          <w:p w:rsidR="00464DED" w:rsidRPr="004374B1" w:rsidRDefault="00464DED" w:rsidP="00CA0ADF">
            <w:pPr>
              <w:jc w:val="left"/>
              <w:rPr>
                <w:noProof/>
                <w:sz w:val="24"/>
              </w:rPr>
            </w:pPr>
            <w:r w:rsidRPr="004374B1">
              <w:rPr>
                <w:rFonts w:cs="Arial"/>
                <w:sz w:val="24"/>
                <w:szCs w:val="20"/>
              </w:rPr>
              <w:t>pose talon pied gauche</w:t>
            </w:r>
          </w:p>
        </w:tc>
        <w:tc>
          <w:tcPr>
            <w:tcW w:w="1709" w:type="dxa"/>
          </w:tcPr>
          <w:p w:rsidR="00464DED" w:rsidRPr="004374B1" w:rsidRDefault="00464DED" w:rsidP="00CA0ADF">
            <w:pPr>
              <w:jc w:val="center"/>
              <w:rPr>
                <w:noProof/>
                <w:sz w:val="24"/>
                <w:vertAlign w:val="subscript"/>
              </w:rPr>
            </w:pPr>
            <w:r w:rsidRPr="004374B1">
              <w:rPr>
                <w:noProof/>
                <w:sz w:val="24"/>
              </w:rPr>
              <w:t>T</w:t>
            </w:r>
            <w:r w:rsidRPr="004374B1">
              <w:rPr>
                <w:noProof/>
                <w:sz w:val="24"/>
                <w:vertAlign w:val="subscript"/>
              </w:rPr>
              <w:t>g</w:t>
            </w:r>
          </w:p>
        </w:tc>
        <w:tc>
          <w:tcPr>
            <w:tcW w:w="3252" w:type="dxa"/>
            <w:shd w:val="clear" w:color="auto" w:fill="auto"/>
          </w:tcPr>
          <w:p w:rsidR="00464DED" w:rsidRPr="004374B1" w:rsidRDefault="00464DED" w:rsidP="00CA0ADF">
            <w:pPr>
              <w:jc w:val="left"/>
              <w:rPr>
                <w:noProof/>
                <w:sz w:val="24"/>
              </w:rPr>
            </w:pPr>
            <w:r w:rsidRPr="004374B1">
              <w:rPr>
                <w:noProof/>
                <w:sz w:val="24"/>
              </w:rPr>
              <w:t>Appui double</w:t>
            </w:r>
          </w:p>
        </w:tc>
        <w:tc>
          <w:tcPr>
            <w:tcW w:w="1701" w:type="dxa"/>
            <w:shd w:val="clear" w:color="auto" w:fill="auto"/>
          </w:tcPr>
          <w:p w:rsidR="00464DED" w:rsidRPr="004374B1" w:rsidRDefault="00464DED" w:rsidP="00CA0ADF">
            <w:pPr>
              <w:jc w:val="center"/>
              <w:rPr>
                <w:noProof/>
                <w:sz w:val="24"/>
              </w:rPr>
            </w:pPr>
            <w:r w:rsidRPr="004374B1">
              <w:rPr>
                <w:noProof/>
                <w:sz w:val="24"/>
              </w:rPr>
              <w:t>AD</w:t>
            </w:r>
          </w:p>
        </w:tc>
      </w:tr>
      <w:tr w:rsidR="004374B1" w:rsidRPr="004374B1" w:rsidTr="004374B1">
        <w:trPr>
          <w:jc w:val="center"/>
        </w:trPr>
        <w:tc>
          <w:tcPr>
            <w:tcW w:w="3687" w:type="dxa"/>
            <w:shd w:val="clear" w:color="auto" w:fill="auto"/>
          </w:tcPr>
          <w:p w:rsidR="00464DED" w:rsidRPr="004374B1" w:rsidRDefault="00464DED" w:rsidP="00CA0ADF">
            <w:pPr>
              <w:jc w:val="left"/>
              <w:rPr>
                <w:noProof/>
                <w:sz w:val="24"/>
              </w:rPr>
            </w:pPr>
            <w:r w:rsidRPr="004374B1">
              <w:rPr>
                <w:rFonts w:cs="Arial"/>
                <w:sz w:val="24"/>
                <w:szCs w:val="20"/>
              </w:rPr>
              <w:t>pose talon pied droit</w:t>
            </w:r>
          </w:p>
        </w:tc>
        <w:tc>
          <w:tcPr>
            <w:tcW w:w="1709" w:type="dxa"/>
          </w:tcPr>
          <w:p w:rsidR="00464DED" w:rsidRPr="004374B1" w:rsidRDefault="00464DED" w:rsidP="00CA0ADF">
            <w:pPr>
              <w:jc w:val="center"/>
              <w:rPr>
                <w:noProof/>
                <w:sz w:val="24"/>
                <w:vertAlign w:val="subscript"/>
              </w:rPr>
            </w:pPr>
            <w:r w:rsidRPr="004374B1">
              <w:rPr>
                <w:noProof/>
                <w:sz w:val="24"/>
              </w:rPr>
              <w:t>T</w:t>
            </w:r>
            <w:r w:rsidRPr="004374B1">
              <w:rPr>
                <w:noProof/>
                <w:sz w:val="24"/>
                <w:vertAlign w:val="subscript"/>
              </w:rPr>
              <w:t>d</w:t>
            </w:r>
          </w:p>
        </w:tc>
        <w:tc>
          <w:tcPr>
            <w:tcW w:w="3252" w:type="dxa"/>
            <w:shd w:val="clear" w:color="auto" w:fill="auto"/>
          </w:tcPr>
          <w:p w:rsidR="00464DED" w:rsidRPr="004374B1" w:rsidRDefault="00464DED" w:rsidP="00CA0ADF">
            <w:pPr>
              <w:jc w:val="left"/>
              <w:rPr>
                <w:noProof/>
                <w:sz w:val="24"/>
              </w:rPr>
            </w:pPr>
            <w:r w:rsidRPr="004374B1">
              <w:rPr>
                <w:noProof/>
                <w:sz w:val="24"/>
              </w:rPr>
              <w:t>Appui simple jambe gauche</w:t>
            </w:r>
          </w:p>
        </w:tc>
        <w:tc>
          <w:tcPr>
            <w:tcW w:w="1701" w:type="dxa"/>
            <w:shd w:val="clear" w:color="auto" w:fill="auto"/>
          </w:tcPr>
          <w:p w:rsidR="00464DED" w:rsidRPr="004374B1" w:rsidRDefault="00464DED" w:rsidP="00CA0ADF">
            <w:pPr>
              <w:jc w:val="center"/>
              <w:rPr>
                <w:noProof/>
                <w:sz w:val="24"/>
              </w:rPr>
            </w:pPr>
            <w:r w:rsidRPr="004374B1">
              <w:rPr>
                <w:noProof/>
                <w:sz w:val="24"/>
              </w:rPr>
              <w:t>AS_g</w:t>
            </w:r>
          </w:p>
        </w:tc>
      </w:tr>
      <w:tr w:rsidR="004374B1" w:rsidRPr="004374B1" w:rsidTr="004374B1">
        <w:trPr>
          <w:jc w:val="center"/>
        </w:trPr>
        <w:tc>
          <w:tcPr>
            <w:tcW w:w="3687" w:type="dxa"/>
            <w:shd w:val="clear" w:color="auto" w:fill="auto"/>
            <w:vAlign w:val="center"/>
          </w:tcPr>
          <w:p w:rsidR="00464DED" w:rsidRPr="004374B1" w:rsidRDefault="00464DED" w:rsidP="00CA0ADF">
            <w:pPr>
              <w:jc w:val="left"/>
              <w:rPr>
                <w:rFonts w:cs="Arial"/>
                <w:sz w:val="24"/>
                <w:szCs w:val="20"/>
              </w:rPr>
            </w:pPr>
            <w:r w:rsidRPr="004374B1">
              <w:rPr>
                <w:rFonts w:cs="Arial"/>
                <w:sz w:val="24"/>
                <w:szCs w:val="20"/>
              </w:rPr>
              <w:t>décollement orteils pied gauche</w:t>
            </w:r>
          </w:p>
        </w:tc>
        <w:tc>
          <w:tcPr>
            <w:tcW w:w="1709" w:type="dxa"/>
          </w:tcPr>
          <w:p w:rsidR="00464DED" w:rsidRPr="004374B1" w:rsidRDefault="00464DED" w:rsidP="00CA0ADF">
            <w:pPr>
              <w:jc w:val="center"/>
              <w:rPr>
                <w:noProof/>
                <w:sz w:val="24"/>
                <w:vertAlign w:val="subscript"/>
              </w:rPr>
            </w:pPr>
            <w:r w:rsidRPr="004374B1">
              <w:rPr>
                <w:noProof/>
                <w:sz w:val="24"/>
              </w:rPr>
              <w:t>O</w:t>
            </w:r>
            <w:r w:rsidRPr="004374B1">
              <w:rPr>
                <w:noProof/>
                <w:sz w:val="24"/>
                <w:vertAlign w:val="subscript"/>
              </w:rPr>
              <w:t>g</w:t>
            </w:r>
          </w:p>
        </w:tc>
        <w:tc>
          <w:tcPr>
            <w:tcW w:w="3252" w:type="dxa"/>
            <w:shd w:val="clear" w:color="auto" w:fill="auto"/>
          </w:tcPr>
          <w:p w:rsidR="00464DED" w:rsidRPr="004374B1" w:rsidRDefault="00464DED" w:rsidP="00CA0ADF">
            <w:pPr>
              <w:jc w:val="left"/>
              <w:rPr>
                <w:noProof/>
                <w:sz w:val="24"/>
              </w:rPr>
            </w:pPr>
            <w:r w:rsidRPr="004374B1">
              <w:rPr>
                <w:noProof/>
                <w:sz w:val="24"/>
              </w:rPr>
              <w:t>Appui simple jambe droite</w:t>
            </w:r>
          </w:p>
        </w:tc>
        <w:tc>
          <w:tcPr>
            <w:tcW w:w="1701" w:type="dxa"/>
            <w:shd w:val="clear" w:color="auto" w:fill="auto"/>
          </w:tcPr>
          <w:p w:rsidR="00464DED" w:rsidRPr="004374B1" w:rsidRDefault="00464DED" w:rsidP="00CA0ADF">
            <w:pPr>
              <w:jc w:val="center"/>
              <w:rPr>
                <w:noProof/>
                <w:sz w:val="24"/>
              </w:rPr>
            </w:pPr>
            <w:r w:rsidRPr="004374B1">
              <w:rPr>
                <w:noProof/>
                <w:sz w:val="24"/>
              </w:rPr>
              <w:t>AS_d</w:t>
            </w:r>
          </w:p>
        </w:tc>
      </w:tr>
      <w:tr w:rsidR="004374B1" w:rsidRPr="004374B1" w:rsidTr="004374B1">
        <w:trPr>
          <w:jc w:val="center"/>
        </w:trPr>
        <w:tc>
          <w:tcPr>
            <w:tcW w:w="3687" w:type="dxa"/>
            <w:shd w:val="clear" w:color="auto" w:fill="auto"/>
          </w:tcPr>
          <w:p w:rsidR="00464DED" w:rsidRPr="004374B1" w:rsidRDefault="00464DED" w:rsidP="00CA0ADF">
            <w:pPr>
              <w:jc w:val="left"/>
              <w:rPr>
                <w:rFonts w:cs="Arial"/>
                <w:sz w:val="24"/>
                <w:szCs w:val="20"/>
              </w:rPr>
            </w:pPr>
            <w:r w:rsidRPr="004374B1">
              <w:rPr>
                <w:rFonts w:cs="Arial"/>
                <w:sz w:val="24"/>
                <w:szCs w:val="20"/>
              </w:rPr>
              <w:t>décollement orteils pied droit</w:t>
            </w:r>
          </w:p>
        </w:tc>
        <w:tc>
          <w:tcPr>
            <w:tcW w:w="1709" w:type="dxa"/>
          </w:tcPr>
          <w:p w:rsidR="00464DED" w:rsidRPr="004374B1" w:rsidRDefault="00464DED" w:rsidP="00CA0ADF">
            <w:pPr>
              <w:jc w:val="center"/>
              <w:rPr>
                <w:noProof/>
                <w:sz w:val="24"/>
                <w:vertAlign w:val="subscript"/>
              </w:rPr>
            </w:pPr>
            <w:r w:rsidRPr="004374B1">
              <w:rPr>
                <w:noProof/>
                <w:sz w:val="24"/>
              </w:rPr>
              <w:t>O</w:t>
            </w:r>
            <w:r w:rsidRPr="004374B1">
              <w:rPr>
                <w:noProof/>
                <w:sz w:val="24"/>
                <w:vertAlign w:val="subscript"/>
              </w:rPr>
              <w:t>d</w:t>
            </w:r>
          </w:p>
        </w:tc>
        <w:tc>
          <w:tcPr>
            <w:tcW w:w="3252" w:type="dxa"/>
            <w:shd w:val="clear" w:color="auto" w:fill="auto"/>
          </w:tcPr>
          <w:p w:rsidR="00464DED" w:rsidRPr="004374B1" w:rsidRDefault="00464DED" w:rsidP="00CA0ADF">
            <w:pPr>
              <w:jc w:val="center"/>
              <w:rPr>
                <w:noProof/>
                <w:sz w:val="24"/>
              </w:rPr>
            </w:pPr>
          </w:p>
        </w:tc>
        <w:tc>
          <w:tcPr>
            <w:tcW w:w="1701" w:type="dxa"/>
            <w:shd w:val="clear" w:color="auto" w:fill="auto"/>
          </w:tcPr>
          <w:p w:rsidR="00464DED" w:rsidRPr="004374B1" w:rsidRDefault="00464DED" w:rsidP="00CA0ADF">
            <w:pPr>
              <w:jc w:val="center"/>
              <w:rPr>
                <w:noProof/>
                <w:sz w:val="24"/>
              </w:rPr>
            </w:pPr>
          </w:p>
        </w:tc>
      </w:tr>
    </w:tbl>
    <w:p w:rsidR="00464DED" w:rsidRDefault="003837B3" w:rsidP="00CA0ADF">
      <w:pPr>
        <w:numPr>
          <w:ilvl w:val="0"/>
          <w:numId w:val="3"/>
        </w:numPr>
        <w:ind w:left="1701" w:right="1417" w:firstLine="567"/>
        <w:jc w:val="center"/>
        <w:rPr>
          <w:rFonts w:cs="Arial"/>
          <w:i/>
          <w:szCs w:val="20"/>
        </w:rPr>
      </w:pPr>
      <w:bookmarkStart w:id="2" w:name="_Ref317778253"/>
      <w:r w:rsidRPr="00A20F4D">
        <w:rPr>
          <w:rFonts w:cs="Arial"/>
          <w:i/>
          <w:szCs w:val="20"/>
        </w:rPr>
        <w:t>Description des états et des évènements discrets</w:t>
      </w:r>
      <w:bookmarkEnd w:id="2"/>
      <w:r w:rsidRPr="00A20F4D">
        <w:rPr>
          <w:rFonts w:cs="Arial"/>
          <w:i/>
          <w:szCs w:val="20"/>
        </w:rPr>
        <w:t xml:space="preserve"> nécessaire</w:t>
      </w:r>
      <w:r w:rsidR="00224947" w:rsidRPr="00A20F4D">
        <w:rPr>
          <w:rFonts w:cs="Arial"/>
          <w:i/>
          <w:szCs w:val="20"/>
        </w:rPr>
        <w:t>s</w:t>
      </w:r>
      <w:r w:rsidRPr="00A20F4D">
        <w:rPr>
          <w:rFonts w:cs="Arial"/>
          <w:i/>
          <w:szCs w:val="20"/>
        </w:rPr>
        <w:t xml:space="preserve"> à la modélisation du </w:t>
      </w:r>
      <w:r w:rsidR="00A66F1A" w:rsidRPr="00A20F4D">
        <w:rPr>
          <w:rFonts w:cs="Arial"/>
          <w:i/>
          <w:szCs w:val="20"/>
        </w:rPr>
        <w:t>cycle de marche</w:t>
      </w:r>
    </w:p>
    <w:p w:rsidR="00CA0ADF" w:rsidRPr="00A20F4D" w:rsidRDefault="00CA0ADF" w:rsidP="00CA0ADF">
      <w:pPr>
        <w:ind w:left="1701" w:right="1417"/>
        <w:rPr>
          <w:rFonts w:cs="Arial"/>
          <w:i/>
          <w:szCs w:val="20"/>
        </w:rPr>
      </w:pPr>
    </w:p>
    <w:p w:rsidR="00DD543C" w:rsidRDefault="00B04C45" w:rsidP="00CA0ADF">
      <w:pPr>
        <w:pStyle w:val="QUESTION"/>
      </w:pPr>
      <w:r>
        <w:rPr>
          <w:b/>
        </w:rPr>
        <w:t xml:space="preserve">Question 1 </w:t>
      </w:r>
      <w:r w:rsidR="00B5618E">
        <w:t>:</w:t>
      </w:r>
      <w:r w:rsidR="00222F26">
        <w:t xml:space="preserve"> </w:t>
      </w:r>
      <w:r w:rsidR="00222F26" w:rsidRPr="004240F2">
        <w:t>p</w:t>
      </w:r>
      <w:r w:rsidR="00DD543C" w:rsidRPr="004240F2">
        <w:t>roposer</w:t>
      </w:r>
      <w:r w:rsidR="00DD543C" w:rsidRPr="00CA0ADF">
        <w:t xml:space="preserve"> un diagramme états-transitions décrivant le cycle de la marche</w:t>
      </w:r>
      <w:r w:rsidR="00B35191" w:rsidRPr="00CA0ADF">
        <w:t xml:space="preserve"> humaine</w:t>
      </w:r>
      <w:r w:rsidR="00DD543C" w:rsidRPr="00CA0ADF">
        <w:t>.</w:t>
      </w:r>
      <w:r w:rsidR="00DD543C" w:rsidRPr="00DD543C">
        <w:t xml:space="preserve"> </w:t>
      </w:r>
    </w:p>
    <w:p w:rsidR="000C401B" w:rsidRPr="00DD543C" w:rsidRDefault="000C401B" w:rsidP="00CA0ADF">
      <w:pPr>
        <w:pStyle w:val="QUESTION"/>
      </w:pPr>
    </w:p>
    <w:p w:rsidR="003A2A94" w:rsidRDefault="00C56AFB" w:rsidP="00CA0ADF">
      <w:pPr>
        <w:rPr>
          <w:sz w:val="24"/>
        </w:rPr>
      </w:pPr>
      <w:r>
        <w:rPr>
          <w:sz w:val="24"/>
        </w:rPr>
        <w:t>L</w:t>
      </w:r>
      <w:r w:rsidR="00A20F4D">
        <w:rPr>
          <w:sz w:val="24"/>
        </w:rPr>
        <w:t xml:space="preserve">a description du </w:t>
      </w:r>
      <w:r w:rsidR="00A66F1A">
        <w:rPr>
          <w:sz w:val="24"/>
        </w:rPr>
        <w:t>cycle de marche</w:t>
      </w:r>
      <w:r>
        <w:rPr>
          <w:sz w:val="24"/>
        </w:rPr>
        <w:t xml:space="preserve"> </w:t>
      </w:r>
      <w:r w:rsidR="00A20F4D">
        <w:rPr>
          <w:sz w:val="24"/>
        </w:rPr>
        <w:t>précédente</w:t>
      </w:r>
      <w:r>
        <w:rPr>
          <w:sz w:val="24"/>
        </w:rPr>
        <w:t xml:space="preserve"> a permis de décrire l’enchaîne</w:t>
      </w:r>
      <w:r w:rsidR="003A2A94">
        <w:rPr>
          <w:sz w:val="24"/>
        </w:rPr>
        <w:t xml:space="preserve">ment des mouvements </w:t>
      </w:r>
      <w:r w:rsidR="00B20C33">
        <w:rPr>
          <w:sz w:val="24"/>
        </w:rPr>
        <w:t>d</w:t>
      </w:r>
      <w:r>
        <w:rPr>
          <w:sz w:val="24"/>
        </w:rPr>
        <w:t>es différents membres.</w:t>
      </w:r>
    </w:p>
    <w:p w:rsidR="00C56AFB" w:rsidRDefault="00C56AFB" w:rsidP="00CA0ADF">
      <w:pPr>
        <w:rPr>
          <w:sz w:val="24"/>
        </w:rPr>
      </w:pPr>
      <w:r>
        <w:rPr>
          <w:sz w:val="24"/>
        </w:rPr>
        <w:t xml:space="preserve">Cette vision fonctionnelle peut être complétée par une description plus globale </w:t>
      </w:r>
      <w:r w:rsidR="00854A57">
        <w:rPr>
          <w:sz w:val="24"/>
        </w:rPr>
        <w:t>faisant intervenir l’ensemble du</w:t>
      </w:r>
      <w:r>
        <w:rPr>
          <w:sz w:val="24"/>
        </w:rPr>
        <w:t xml:space="preserve"> corps humain et de ses </w:t>
      </w:r>
      <w:r w:rsidR="006D2FC2">
        <w:rPr>
          <w:sz w:val="24"/>
        </w:rPr>
        <w:t>organes</w:t>
      </w:r>
      <w:r>
        <w:rPr>
          <w:sz w:val="24"/>
        </w:rPr>
        <w:t>.</w:t>
      </w:r>
    </w:p>
    <w:p w:rsidR="001C1C29" w:rsidRDefault="001C1C29" w:rsidP="00CA0ADF">
      <w:pPr>
        <w:rPr>
          <w:sz w:val="24"/>
        </w:rPr>
      </w:pPr>
    </w:p>
    <w:p w:rsidR="000E3E10" w:rsidRDefault="000E3E10" w:rsidP="00CA0ADF">
      <w:pPr>
        <w:rPr>
          <w:sz w:val="24"/>
        </w:rPr>
      </w:pPr>
      <w:r w:rsidRPr="000E3E10">
        <w:rPr>
          <w:sz w:val="24"/>
        </w:rPr>
        <w:t xml:space="preserve">Les organes intervenant dans la marche </w:t>
      </w:r>
      <w:r>
        <w:rPr>
          <w:sz w:val="24"/>
        </w:rPr>
        <w:t xml:space="preserve">sont listés dans </w:t>
      </w:r>
      <w:r w:rsidRPr="00485641">
        <w:rPr>
          <w:sz w:val="24"/>
        </w:rPr>
        <w:t>le tableau</w:t>
      </w:r>
      <w:r>
        <w:rPr>
          <w:sz w:val="24"/>
        </w:rPr>
        <w:t xml:space="preserve"> </w:t>
      </w:r>
      <w:r w:rsidR="00E0338A">
        <w:rPr>
          <w:sz w:val="24"/>
        </w:rPr>
        <w:t xml:space="preserve">de la figure </w:t>
      </w:r>
      <w:r w:rsidR="004F10A8">
        <w:rPr>
          <w:sz w:val="24"/>
        </w:rPr>
        <w:t>8</w:t>
      </w:r>
      <w:r>
        <w:rPr>
          <w:sz w:val="24"/>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6663"/>
      </w:tblGrid>
      <w:tr w:rsidR="00B02BEB" w:rsidRPr="00A47526" w:rsidTr="00B04C45">
        <w:tc>
          <w:tcPr>
            <w:tcW w:w="2835" w:type="dxa"/>
            <w:shd w:val="clear" w:color="auto" w:fill="auto"/>
            <w:vAlign w:val="center"/>
          </w:tcPr>
          <w:p w:rsidR="00B02BEB" w:rsidRPr="00A47526" w:rsidRDefault="00B742FB" w:rsidP="00CA0ADF">
            <w:pPr>
              <w:jc w:val="left"/>
              <w:rPr>
                <w:sz w:val="24"/>
              </w:rPr>
            </w:pPr>
            <w:r>
              <w:rPr>
                <w:sz w:val="24"/>
              </w:rPr>
              <w:t>A</w:t>
            </w:r>
            <w:r w:rsidR="00B02BEB" w:rsidRPr="00A47526">
              <w:rPr>
                <w:sz w:val="24"/>
              </w:rPr>
              <w:t>ppareil digestif</w:t>
            </w:r>
          </w:p>
        </w:tc>
        <w:tc>
          <w:tcPr>
            <w:tcW w:w="6663" w:type="dxa"/>
            <w:shd w:val="clear" w:color="auto" w:fill="auto"/>
          </w:tcPr>
          <w:p w:rsidR="00B02BEB" w:rsidRPr="00A47526" w:rsidRDefault="00B02BEB" w:rsidP="00CA0ADF">
            <w:pPr>
              <w:rPr>
                <w:sz w:val="24"/>
              </w:rPr>
            </w:pPr>
            <w:r w:rsidRPr="00A47526">
              <w:rPr>
                <w:sz w:val="24"/>
              </w:rPr>
              <w:t>Il est responsable de la dégradation des aliments en protéines, glucides, sels minéraux, oligo-éléments, …</w:t>
            </w:r>
            <w:r w:rsidR="003A2A94">
              <w:rPr>
                <w:sz w:val="24"/>
              </w:rPr>
              <w:t xml:space="preserve"> </w:t>
            </w:r>
            <w:r w:rsidR="001C1C29">
              <w:rPr>
                <w:sz w:val="24"/>
              </w:rPr>
              <w:br/>
            </w:r>
            <w:r w:rsidRPr="00A47526">
              <w:rPr>
                <w:sz w:val="24"/>
              </w:rPr>
              <w:t xml:space="preserve">Il assure également le passage de ces éléments dans </w:t>
            </w:r>
            <w:r w:rsidR="00C2768E">
              <w:rPr>
                <w:sz w:val="24"/>
              </w:rPr>
              <w:t>le</w:t>
            </w:r>
            <w:r w:rsidRPr="00A47526">
              <w:rPr>
                <w:sz w:val="24"/>
              </w:rPr>
              <w:t xml:space="preserve"> sang</w:t>
            </w:r>
            <w:r w:rsidR="00C2768E">
              <w:rPr>
                <w:sz w:val="24"/>
              </w:rPr>
              <w:t xml:space="preserve">. </w:t>
            </w:r>
          </w:p>
        </w:tc>
      </w:tr>
      <w:tr w:rsidR="003A2A94" w:rsidRPr="00A47526" w:rsidTr="00B04C45">
        <w:tc>
          <w:tcPr>
            <w:tcW w:w="2835" w:type="dxa"/>
            <w:shd w:val="clear" w:color="auto" w:fill="auto"/>
            <w:vAlign w:val="center"/>
          </w:tcPr>
          <w:p w:rsidR="003A2A94" w:rsidRPr="00A47526" w:rsidRDefault="00B742FB" w:rsidP="00CA0ADF">
            <w:pPr>
              <w:jc w:val="left"/>
              <w:rPr>
                <w:sz w:val="24"/>
              </w:rPr>
            </w:pPr>
            <w:r>
              <w:rPr>
                <w:sz w:val="24"/>
              </w:rPr>
              <w:t>C</w:t>
            </w:r>
            <w:r w:rsidR="003A2A94" w:rsidRPr="00A47526">
              <w:rPr>
                <w:sz w:val="24"/>
              </w:rPr>
              <w:t>ortex frontal</w:t>
            </w:r>
          </w:p>
        </w:tc>
        <w:tc>
          <w:tcPr>
            <w:tcW w:w="6663" w:type="dxa"/>
            <w:shd w:val="clear" w:color="auto" w:fill="auto"/>
          </w:tcPr>
          <w:p w:rsidR="003A2A94" w:rsidRPr="00A47526" w:rsidRDefault="003A2A94" w:rsidP="00CA0ADF">
            <w:pPr>
              <w:rPr>
                <w:sz w:val="24"/>
              </w:rPr>
            </w:pPr>
            <w:r w:rsidRPr="00A47526">
              <w:rPr>
                <w:sz w:val="24"/>
              </w:rPr>
              <w:t>Il traite, décide et élabore les commandes.</w:t>
            </w:r>
          </w:p>
        </w:tc>
      </w:tr>
      <w:tr w:rsidR="003A2A94" w:rsidRPr="00A47526" w:rsidTr="00B04C45">
        <w:tc>
          <w:tcPr>
            <w:tcW w:w="2835" w:type="dxa"/>
            <w:shd w:val="clear" w:color="auto" w:fill="auto"/>
            <w:vAlign w:val="center"/>
          </w:tcPr>
          <w:p w:rsidR="003A2A94" w:rsidRPr="00A47526" w:rsidRDefault="00B742FB" w:rsidP="00CA0ADF">
            <w:pPr>
              <w:jc w:val="left"/>
              <w:rPr>
                <w:sz w:val="24"/>
              </w:rPr>
            </w:pPr>
            <w:r>
              <w:rPr>
                <w:sz w:val="24"/>
              </w:rPr>
              <w:t>C</w:t>
            </w:r>
            <w:r w:rsidR="003A2A94" w:rsidRPr="00A47526">
              <w:rPr>
                <w:sz w:val="24"/>
              </w:rPr>
              <w:t>ortex pariétal postérieur</w:t>
            </w:r>
          </w:p>
        </w:tc>
        <w:tc>
          <w:tcPr>
            <w:tcW w:w="6663" w:type="dxa"/>
            <w:shd w:val="clear" w:color="auto" w:fill="auto"/>
          </w:tcPr>
          <w:p w:rsidR="003A2A94" w:rsidRPr="00A47526" w:rsidRDefault="003A2A94" w:rsidP="00CA0ADF">
            <w:pPr>
              <w:rPr>
                <w:sz w:val="24"/>
              </w:rPr>
            </w:pPr>
            <w:r w:rsidRPr="00A47526">
              <w:rPr>
                <w:sz w:val="24"/>
              </w:rPr>
              <w:t>Il capte les informations sensorielles.</w:t>
            </w:r>
          </w:p>
        </w:tc>
      </w:tr>
      <w:tr w:rsidR="003A2A94" w:rsidRPr="00A47526" w:rsidTr="00B04C45">
        <w:tc>
          <w:tcPr>
            <w:tcW w:w="2835" w:type="dxa"/>
            <w:shd w:val="clear" w:color="auto" w:fill="auto"/>
            <w:vAlign w:val="center"/>
          </w:tcPr>
          <w:p w:rsidR="003A2A94" w:rsidRPr="00A47526" w:rsidRDefault="00B742FB" w:rsidP="00CA0ADF">
            <w:pPr>
              <w:jc w:val="left"/>
              <w:rPr>
                <w:sz w:val="24"/>
              </w:rPr>
            </w:pPr>
            <w:proofErr w:type="spellStart"/>
            <w:r>
              <w:rPr>
                <w:sz w:val="24"/>
              </w:rPr>
              <w:t>M</w:t>
            </w:r>
            <w:r w:rsidR="003A2A94" w:rsidRPr="00A47526">
              <w:rPr>
                <w:sz w:val="24"/>
              </w:rPr>
              <w:t>o</w:t>
            </w:r>
            <w:r w:rsidR="00CA0ADF">
              <w:rPr>
                <w:sz w:val="24"/>
              </w:rPr>
              <w:t>ë</w:t>
            </w:r>
            <w:r w:rsidR="003A2A94" w:rsidRPr="00A47526">
              <w:rPr>
                <w:sz w:val="24"/>
              </w:rPr>
              <w:t>lle</w:t>
            </w:r>
            <w:proofErr w:type="spellEnd"/>
            <w:r w:rsidR="003A2A94" w:rsidRPr="00A47526">
              <w:rPr>
                <w:sz w:val="24"/>
              </w:rPr>
              <w:t xml:space="preserve"> épinière</w:t>
            </w:r>
          </w:p>
        </w:tc>
        <w:tc>
          <w:tcPr>
            <w:tcW w:w="6663" w:type="dxa"/>
            <w:shd w:val="clear" w:color="auto" w:fill="auto"/>
          </w:tcPr>
          <w:p w:rsidR="003A2A94" w:rsidRPr="00A47526" w:rsidRDefault="003A2A94" w:rsidP="00CA0ADF">
            <w:pPr>
              <w:rPr>
                <w:sz w:val="24"/>
              </w:rPr>
            </w:pPr>
            <w:r w:rsidRPr="00A47526">
              <w:rPr>
                <w:sz w:val="24"/>
              </w:rPr>
              <w:t xml:space="preserve">Elle </w:t>
            </w:r>
            <w:r>
              <w:rPr>
                <w:sz w:val="24"/>
              </w:rPr>
              <w:t>trans</w:t>
            </w:r>
            <w:r w:rsidRPr="00A47526">
              <w:rPr>
                <w:sz w:val="24"/>
              </w:rPr>
              <w:t>met les messages du cerveau au reste du corps.</w:t>
            </w:r>
          </w:p>
        </w:tc>
      </w:tr>
      <w:tr w:rsidR="003A2A94" w:rsidRPr="00A47526" w:rsidTr="00B04C45">
        <w:tc>
          <w:tcPr>
            <w:tcW w:w="2835" w:type="dxa"/>
            <w:shd w:val="clear" w:color="auto" w:fill="auto"/>
            <w:vAlign w:val="center"/>
          </w:tcPr>
          <w:p w:rsidR="003A2A94" w:rsidRPr="00A47526" w:rsidRDefault="00B742FB" w:rsidP="00CA0ADF">
            <w:pPr>
              <w:jc w:val="left"/>
              <w:rPr>
                <w:sz w:val="24"/>
              </w:rPr>
            </w:pPr>
            <w:r>
              <w:rPr>
                <w:sz w:val="24"/>
              </w:rPr>
              <w:t>M</w:t>
            </w:r>
            <w:r w:rsidR="003A2A94" w:rsidRPr="00A47526">
              <w:rPr>
                <w:sz w:val="24"/>
              </w:rPr>
              <w:t>uscles</w:t>
            </w:r>
          </w:p>
        </w:tc>
        <w:tc>
          <w:tcPr>
            <w:tcW w:w="6663" w:type="dxa"/>
            <w:shd w:val="clear" w:color="auto" w:fill="auto"/>
          </w:tcPr>
          <w:p w:rsidR="003A2A94" w:rsidRPr="00A47526" w:rsidRDefault="003A2A94" w:rsidP="00CA0ADF">
            <w:pPr>
              <w:rPr>
                <w:sz w:val="24"/>
              </w:rPr>
            </w:pPr>
            <w:r w:rsidRPr="00A47526">
              <w:rPr>
                <w:sz w:val="24"/>
              </w:rPr>
              <w:t>Ils actionnent les articulations.</w:t>
            </w:r>
          </w:p>
        </w:tc>
      </w:tr>
      <w:tr w:rsidR="003A2A94" w:rsidRPr="00A47526" w:rsidTr="00B04C45">
        <w:tc>
          <w:tcPr>
            <w:tcW w:w="2835" w:type="dxa"/>
            <w:shd w:val="clear" w:color="auto" w:fill="auto"/>
            <w:vAlign w:val="center"/>
          </w:tcPr>
          <w:p w:rsidR="003A2A94" w:rsidRPr="00A47526" w:rsidRDefault="00B742FB" w:rsidP="00CA0ADF">
            <w:pPr>
              <w:jc w:val="left"/>
              <w:rPr>
                <w:sz w:val="24"/>
              </w:rPr>
            </w:pPr>
            <w:r>
              <w:rPr>
                <w:sz w:val="24"/>
              </w:rPr>
              <w:lastRenderedPageBreak/>
              <w:t>N</w:t>
            </w:r>
            <w:r w:rsidR="003A2A94" w:rsidRPr="00A47526">
              <w:rPr>
                <w:sz w:val="24"/>
              </w:rPr>
              <w:t>erfs sensitifs moteur</w:t>
            </w:r>
          </w:p>
        </w:tc>
        <w:tc>
          <w:tcPr>
            <w:tcW w:w="6663" w:type="dxa"/>
            <w:shd w:val="clear" w:color="auto" w:fill="auto"/>
          </w:tcPr>
          <w:p w:rsidR="003A2A94" w:rsidRPr="00A47526" w:rsidRDefault="003A2A94" w:rsidP="00CA0ADF">
            <w:pPr>
              <w:rPr>
                <w:sz w:val="24"/>
              </w:rPr>
            </w:pPr>
            <w:r w:rsidRPr="00A47526">
              <w:rPr>
                <w:sz w:val="24"/>
              </w:rPr>
              <w:t xml:space="preserve">Ils </w:t>
            </w:r>
            <w:r w:rsidR="008C6230">
              <w:rPr>
                <w:sz w:val="24"/>
              </w:rPr>
              <w:t>transmettent</w:t>
            </w:r>
            <w:r w:rsidRPr="00A47526">
              <w:rPr>
                <w:sz w:val="24"/>
              </w:rPr>
              <w:t xml:space="preserve"> les informations.</w:t>
            </w:r>
          </w:p>
        </w:tc>
      </w:tr>
      <w:tr w:rsidR="003A2A94" w:rsidRPr="00A47526" w:rsidTr="00B04C45">
        <w:tc>
          <w:tcPr>
            <w:tcW w:w="2835" w:type="dxa"/>
            <w:shd w:val="clear" w:color="auto" w:fill="auto"/>
            <w:vAlign w:val="center"/>
          </w:tcPr>
          <w:p w:rsidR="003A2A94" w:rsidRPr="00A47526" w:rsidRDefault="00B742FB" w:rsidP="00CA0ADF">
            <w:pPr>
              <w:jc w:val="left"/>
              <w:rPr>
                <w:sz w:val="24"/>
              </w:rPr>
            </w:pPr>
            <w:r>
              <w:rPr>
                <w:sz w:val="24"/>
              </w:rPr>
              <w:t>P</w:t>
            </w:r>
            <w:r w:rsidR="003A2A94" w:rsidRPr="00A47526">
              <w:rPr>
                <w:sz w:val="24"/>
              </w:rPr>
              <w:t>rocessus biochimiques</w:t>
            </w:r>
          </w:p>
        </w:tc>
        <w:tc>
          <w:tcPr>
            <w:tcW w:w="6663" w:type="dxa"/>
            <w:shd w:val="clear" w:color="auto" w:fill="auto"/>
          </w:tcPr>
          <w:p w:rsidR="003A2A94" w:rsidRPr="00A47526" w:rsidRDefault="003A2A94" w:rsidP="00CA0ADF">
            <w:pPr>
              <w:rPr>
                <w:sz w:val="24"/>
              </w:rPr>
            </w:pPr>
            <w:r w:rsidRPr="00A47526">
              <w:rPr>
                <w:sz w:val="24"/>
              </w:rPr>
              <w:t xml:space="preserve">Ils permettent la </w:t>
            </w:r>
            <w:r>
              <w:rPr>
                <w:sz w:val="24"/>
              </w:rPr>
              <w:t>trans</w:t>
            </w:r>
            <w:r w:rsidRPr="00A47526">
              <w:rPr>
                <w:sz w:val="24"/>
              </w:rPr>
              <w:t>formation finale des protéines, glucides avant utilisation par les muscles.</w:t>
            </w:r>
          </w:p>
        </w:tc>
      </w:tr>
    </w:tbl>
    <w:p w:rsidR="00B02BEB" w:rsidRPr="00937E13" w:rsidRDefault="00B02BEB" w:rsidP="00CA0ADF">
      <w:pPr>
        <w:pStyle w:val="Style1"/>
        <w:ind w:hanging="3479"/>
        <w:jc w:val="center"/>
        <w:rPr>
          <w:i/>
          <w:sz w:val="20"/>
          <w:szCs w:val="20"/>
        </w:rPr>
      </w:pPr>
      <w:r>
        <w:rPr>
          <w:i/>
          <w:sz w:val="20"/>
          <w:szCs w:val="20"/>
          <w:lang w:val="fr-FR"/>
        </w:rPr>
        <w:t>Organes intervenant dans la marche humaine</w:t>
      </w:r>
    </w:p>
    <w:p w:rsidR="00CA0ADF" w:rsidRDefault="00CA0ADF" w:rsidP="00CA0ADF">
      <w:pPr>
        <w:rPr>
          <w:sz w:val="24"/>
        </w:rPr>
      </w:pPr>
    </w:p>
    <w:p w:rsidR="000E3E10" w:rsidRDefault="000E3E10" w:rsidP="00CA0ADF">
      <w:pPr>
        <w:rPr>
          <w:sz w:val="24"/>
        </w:rPr>
      </w:pPr>
      <w:r>
        <w:rPr>
          <w:sz w:val="24"/>
        </w:rPr>
        <w:t xml:space="preserve">Les fonctions remplies par ces organes peuvent être rapprochées de celles remplies par </w:t>
      </w:r>
      <w:r w:rsidR="00854A57">
        <w:rPr>
          <w:sz w:val="24"/>
        </w:rPr>
        <w:t xml:space="preserve">les </w:t>
      </w:r>
      <w:r>
        <w:rPr>
          <w:sz w:val="24"/>
        </w:rPr>
        <w:t>éléments constitutifs de tout système, à savoir :</w:t>
      </w:r>
    </w:p>
    <w:p w:rsidR="000E3E10" w:rsidRDefault="000E3E10" w:rsidP="004F1CE6">
      <w:pPr>
        <w:numPr>
          <w:ilvl w:val="0"/>
          <w:numId w:val="27"/>
        </w:numPr>
        <w:rPr>
          <w:sz w:val="24"/>
        </w:rPr>
      </w:pPr>
      <w:r>
        <w:rPr>
          <w:sz w:val="24"/>
        </w:rPr>
        <w:t>actionneur ;</w:t>
      </w:r>
    </w:p>
    <w:p w:rsidR="000E3E10" w:rsidRDefault="000E3E10" w:rsidP="004F1CE6">
      <w:pPr>
        <w:numPr>
          <w:ilvl w:val="0"/>
          <w:numId w:val="27"/>
        </w:numPr>
        <w:rPr>
          <w:sz w:val="24"/>
        </w:rPr>
      </w:pPr>
      <w:r>
        <w:rPr>
          <w:sz w:val="24"/>
        </w:rPr>
        <w:t>capteur ;</w:t>
      </w:r>
    </w:p>
    <w:p w:rsidR="000E3E10" w:rsidRDefault="000E3E10" w:rsidP="004F1CE6">
      <w:pPr>
        <w:numPr>
          <w:ilvl w:val="0"/>
          <w:numId w:val="27"/>
        </w:numPr>
        <w:rPr>
          <w:sz w:val="24"/>
        </w:rPr>
      </w:pPr>
      <w:r>
        <w:rPr>
          <w:sz w:val="24"/>
        </w:rPr>
        <w:t>conditionneur de capteur ;</w:t>
      </w:r>
    </w:p>
    <w:p w:rsidR="000E3E10" w:rsidRDefault="000E3E10" w:rsidP="004F1CE6">
      <w:pPr>
        <w:numPr>
          <w:ilvl w:val="0"/>
          <w:numId w:val="27"/>
        </w:numPr>
        <w:rPr>
          <w:sz w:val="24"/>
        </w:rPr>
      </w:pPr>
      <w:r>
        <w:rPr>
          <w:sz w:val="24"/>
        </w:rPr>
        <w:t>effecteur ;</w:t>
      </w:r>
    </w:p>
    <w:p w:rsidR="000E3E10" w:rsidRDefault="000E3E10" w:rsidP="004F1CE6">
      <w:pPr>
        <w:numPr>
          <w:ilvl w:val="0"/>
          <w:numId w:val="27"/>
        </w:numPr>
        <w:rPr>
          <w:sz w:val="24"/>
        </w:rPr>
      </w:pPr>
      <w:r>
        <w:rPr>
          <w:sz w:val="24"/>
        </w:rPr>
        <w:t>interface de commande ;</w:t>
      </w:r>
    </w:p>
    <w:p w:rsidR="000E3E10" w:rsidRDefault="000E3E10" w:rsidP="004F1CE6">
      <w:pPr>
        <w:numPr>
          <w:ilvl w:val="0"/>
          <w:numId w:val="27"/>
        </w:numPr>
        <w:rPr>
          <w:sz w:val="24"/>
        </w:rPr>
      </w:pPr>
      <w:r>
        <w:rPr>
          <w:sz w:val="24"/>
        </w:rPr>
        <w:t>interface de puissance ;</w:t>
      </w:r>
    </w:p>
    <w:p w:rsidR="000E3E10" w:rsidRDefault="000E3E10" w:rsidP="004F1CE6">
      <w:pPr>
        <w:numPr>
          <w:ilvl w:val="0"/>
          <w:numId w:val="27"/>
        </w:numPr>
        <w:rPr>
          <w:sz w:val="24"/>
        </w:rPr>
      </w:pPr>
      <w:r>
        <w:rPr>
          <w:sz w:val="24"/>
        </w:rPr>
        <w:t>pré</w:t>
      </w:r>
      <w:r w:rsidR="00B02BEB">
        <w:rPr>
          <w:sz w:val="24"/>
        </w:rPr>
        <w:t>-</w:t>
      </w:r>
      <w:r>
        <w:rPr>
          <w:sz w:val="24"/>
        </w:rPr>
        <w:t>actionneur ;</w:t>
      </w:r>
    </w:p>
    <w:p w:rsidR="000E3E10" w:rsidRDefault="00AB47DE" w:rsidP="004F1CE6">
      <w:pPr>
        <w:numPr>
          <w:ilvl w:val="0"/>
          <w:numId w:val="27"/>
        </w:numPr>
        <w:rPr>
          <w:sz w:val="24"/>
        </w:rPr>
      </w:pPr>
      <w:r>
        <w:rPr>
          <w:sz w:val="24"/>
        </w:rPr>
        <w:t>trans</w:t>
      </w:r>
      <w:r w:rsidR="000E3E10">
        <w:rPr>
          <w:sz w:val="24"/>
        </w:rPr>
        <w:t>metteur ;</w:t>
      </w:r>
    </w:p>
    <w:p w:rsidR="004D37BB" w:rsidRDefault="000E3E10" w:rsidP="004F1CE6">
      <w:pPr>
        <w:numPr>
          <w:ilvl w:val="0"/>
          <w:numId w:val="27"/>
        </w:numPr>
        <w:rPr>
          <w:sz w:val="24"/>
        </w:rPr>
      </w:pPr>
      <w:r w:rsidRPr="000E3E10">
        <w:rPr>
          <w:sz w:val="24"/>
        </w:rPr>
        <w:t xml:space="preserve">unité de traitement.  </w:t>
      </w:r>
    </w:p>
    <w:p w:rsidR="00CA0ADF" w:rsidRDefault="00CA0ADF" w:rsidP="00B04C45">
      <w:pPr>
        <w:rPr>
          <w:sz w:val="24"/>
        </w:rPr>
      </w:pPr>
    </w:p>
    <w:p w:rsidR="00E818EC" w:rsidRDefault="00013B2F" w:rsidP="00CA0ADF">
      <w:pPr>
        <w:pStyle w:val="QUESTION"/>
      </w:pPr>
      <w:r w:rsidRPr="00B04C45">
        <w:rPr>
          <w:b/>
        </w:rPr>
        <w:t>Question 2</w:t>
      </w:r>
      <w:r w:rsidR="00B5618E">
        <w:t> :</w:t>
      </w:r>
      <w:r>
        <w:t xml:space="preserve"> </w:t>
      </w:r>
      <w:r w:rsidR="00CA0ADF" w:rsidRPr="004240F2">
        <w:t>compléter</w:t>
      </w:r>
      <w:r w:rsidR="007268B4" w:rsidRPr="00CA0ADF">
        <w:t>,</w:t>
      </w:r>
      <w:r w:rsidR="007268B4">
        <w:t xml:space="preserve"> </w:t>
      </w:r>
      <w:r w:rsidR="007268B4" w:rsidRPr="00CA0ADF">
        <w:t xml:space="preserve">le document réponse </w:t>
      </w:r>
      <w:r w:rsidR="00485641" w:rsidRPr="00CA0ADF">
        <w:t>DR1</w:t>
      </w:r>
      <w:r w:rsidR="007268B4" w:rsidRPr="00CA0ADF">
        <w:t xml:space="preserve">, </w:t>
      </w:r>
      <w:r w:rsidR="00E818EC" w:rsidRPr="00CA0ADF">
        <w:t xml:space="preserve">le diagramme </w:t>
      </w:r>
      <w:r w:rsidR="000D3F92" w:rsidRPr="00CA0ADF">
        <w:t>en</w:t>
      </w:r>
      <w:r w:rsidR="00E818EC" w:rsidRPr="00CA0ADF">
        <w:t xml:space="preserve"> indiquant les organes intervenant dans la marche. Si aucun organe n’intervient dans un</w:t>
      </w:r>
      <w:r w:rsidR="00485641" w:rsidRPr="00CA0ADF">
        <w:t>e</w:t>
      </w:r>
      <w:r w:rsidR="00E818EC" w:rsidRPr="00CA0ADF">
        <w:t xml:space="preserve"> des fonctions identifiées, mettre une croix.</w:t>
      </w:r>
      <w:r w:rsidR="00E818EC">
        <w:t xml:space="preserve"> </w:t>
      </w:r>
    </w:p>
    <w:p w:rsidR="00CA0ADF" w:rsidRPr="00CA0ADF" w:rsidRDefault="00CA0ADF" w:rsidP="00CA0ADF">
      <w:pPr>
        <w:pStyle w:val="QUESTION"/>
      </w:pPr>
    </w:p>
    <w:p w:rsidR="00B5618E" w:rsidRPr="00CA0ADF" w:rsidRDefault="00CA0ADF" w:rsidP="00CA0ADF">
      <w:pPr>
        <w:rPr>
          <w:b/>
          <w:sz w:val="28"/>
          <w:szCs w:val="28"/>
        </w:rPr>
      </w:pPr>
      <w:r w:rsidRPr="00CA0ADF">
        <w:rPr>
          <w:rFonts w:cs="Arial"/>
          <w:b/>
          <w:bCs/>
          <w:sz w:val="28"/>
          <w:szCs w:val="28"/>
        </w:rPr>
        <w:t>1.2. </w:t>
      </w:r>
      <w:r w:rsidR="00105B3E" w:rsidRPr="00CA0ADF">
        <w:rPr>
          <w:b/>
          <w:sz w:val="28"/>
          <w:szCs w:val="28"/>
        </w:rPr>
        <w:t xml:space="preserve">Caractérisation géométrique </w:t>
      </w:r>
      <w:r w:rsidR="00B5618E" w:rsidRPr="00CA0ADF">
        <w:rPr>
          <w:b/>
          <w:sz w:val="28"/>
          <w:szCs w:val="28"/>
        </w:rPr>
        <w:t>de la marche asymptomatique</w:t>
      </w:r>
    </w:p>
    <w:p w:rsidR="00B04C45" w:rsidRDefault="00B04C45" w:rsidP="00CA0ADF">
      <w:pPr>
        <w:rPr>
          <w:sz w:val="24"/>
        </w:rPr>
      </w:pPr>
    </w:p>
    <w:p w:rsidR="00D50A11" w:rsidRDefault="00D16AC3" w:rsidP="00CA0ADF">
      <w:pPr>
        <w:rPr>
          <w:sz w:val="24"/>
        </w:rPr>
      </w:pPr>
      <w:r w:rsidRPr="00D16AC3">
        <w:rPr>
          <w:noProof/>
        </w:rPr>
        <w:pict>
          <v:shape id="_x0000_s1046" type="#_x0000_t202" style="position:absolute;left:0;text-align:left;margin-left:185.5pt;margin-top:81.2pt;width:31.65pt;height:30.45pt;z-index:251512320;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" filled="f" stroked="f">
            <v:textbox style="mso-fit-shape-to-text:t">
              <w:txbxContent>
                <w:p w:rsidR="00D975D8" w:rsidRDefault="00D975D8" w:rsidP="00D340DB">
                  <w:r w:rsidRPr="00D340DB">
                    <w:rPr>
                      <w:rFonts w:cs="Arial"/>
                      <w:position w:val="-14"/>
                      <w:szCs w:val="20"/>
                      <w:lang w:val="en-GB"/>
                    </w:rPr>
                    <w:object w:dxaOrig="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9" type="#_x0000_t75" style="width:17.6pt;height:23.45pt" o:ole="">
                        <v:imagedata r:id="rId16" o:title=""/>
                      </v:shape>
                      <o:OLEObject Type="Embed" ProgID="Equation.DSMT4" ShapeID="_x0000_i1099" DrawAspect="Content" ObjectID="_1461589179" r:id="rId17"/>
                    </w:object>
                  </w:r>
                </w:p>
              </w:txbxContent>
            </v:textbox>
          </v:shape>
        </w:pict>
      </w:r>
      <w:r w:rsidR="00CB6F5B">
        <w:rPr>
          <w:sz w:val="24"/>
        </w:rPr>
        <w:t>Cette étude doit permettre de défini</w:t>
      </w:r>
      <w:r w:rsidR="001A5509">
        <w:rPr>
          <w:sz w:val="24"/>
        </w:rPr>
        <w:t xml:space="preserve">r le comportement </w:t>
      </w:r>
      <w:r w:rsidR="00105B3E">
        <w:rPr>
          <w:sz w:val="24"/>
        </w:rPr>
        <w:t>géométrique</w:t>
      </w:r>
      <w:r w:rsidR="001A5509">
        <w:rPr>
          <w:sz w:val="24"/>
        </w:rPr>
        <w:t xml:space="preserve"> d’une jambe </w:t>
      </w:r>
      <w:r w:rsidR="00105B3E">
        <w:rPr>
          <w:sz w:val="24"/>
        </w:rPr>
        <w:t xml:space="preserve">saine </w:t>
      </w:r>
      <w:r w:rsidR="00CB6F5B">
        <w:rPr>
          <w:sz w:val="24"/>
        </w:rPr>
        <w:t>en fonction de la vitesse de marche.</w:t>
      </w:r>
      <w:r w:rsidR="002276CF">
        <w:rPr>
          <w:sz w:val="24"/>
        </w:rPr>
        <w:t xml:space="preserve"> </w:t>
      </w:r>
      <w:r w:rsidR="00565A79">
        <w:rPr>
          <w:sz w:val="24"/>
        </w:rPr>
        <w:t xml:space="preserve">Dans cette </w:t>
      </w:r>
      <w:r w:rsidR="00E10349">
        <w:rPr>
          <w:sz w:val="24"/>
        </w:rPr>
        <w:t xml:space="preserve">première </w:t>
      </w:r>
      <w:r w:rsidR="00565A79">
        <w:rPr>
          <w:sz w:val="24"/>
        </w:rPr>
        <w:t>étude, l</w:t>
      </w:r>
      <w:r w:rsidR="00E10349">
        <w:rPr>
          <w:sz w:val="24"/>
        </w:rPr>
        <w:t>es membres inférieurs</w:t>
      </w:r>
      <w:r w:rsidR="00565A79">
        <w:rPr>
          <w:sz w:val="24"/>
        </w:rPr>
        <w:t xml:space="preserve"> s</w:t>
      </w:r>
      <w:r w:rsidR="00E10349">
        <w:rPr>
          <w:sz w:val="24"/>
        </w:rPr>
        <w:t>on</w:t>
      </w:r>
      <w:r w:rsidR="00565A79">
        <w:rPr>
          <w:sz w:val="24"/>
        </w:rPr>
        <w:t xml:space="preserve">t </w:t>
      </w:r>
      <w:r w:rsidR="00FE30BC">
        <w:rPr>
          <w:sz w:val="24"/>
        </w:rPr>
        <w:t xml:space="preserve">respectivement </w:t>
      </w:r>
      <w:r w:rsidR="00565A79">
        <w:rPr>
          <w:sz w:val="24"/>
        </w:rPr>
        <w:t>modélisé</w:t>
      </w:r>
      <w:r w:rsidR="00E10349">
        <w:rPr>
          <w:sz w:val="24"/>
        </w:rPr>
        <w:t>s</w:t>
      </w:r>
      <w:r w:rsidR="00854A57">
        <w:rPr>
          <w:sz w:val="24"/>
        </w:rPr>
        <w:t xml:space="preserve"> par deux segments comme définis</w:t>
      </w:r>
      <w:r w:rsidR="00565A79">
        <w:rPr>
          <w:sz w:val="24"/>
        </w:rPr>
        <w:t xml:space="preserve"> sur la </w:t>
      </w:r>
      <w:r w:rsidR="00CB6F5B" w:rsidRPr="00485641">
        <w:rPr>
          <w:sz w:val="24"/>
        </w:rPr>
        <w:t>figure</w:t>
      </w:r>
      <w:r w:rsidR="00485641" w:rsidRPr="00485641">
        <w:rPr>
          <w:sz w:val="24"/>
        </w:rPr>
        <w:t xml:space="preserve"> </w:t>
      </w:r>
      <w:r w:rsidR="004F10A8">
        <w:rPr>
          <w:sz w:val="24"/>
        </w:rPr>
        <w:t>9</w:t>
      </w:r>
      <w:r w:rsidR="00FE30BC">
        <w:rPr>
          <w:sz w:val="24"/>
        </w:rPr>
        <w:t>. L</w:t>
      </w:r>
      <w:r w:rsidR="00D25890">
        <w:rPr>
          <w:sz w:val="24"/>
        </w:rPr>
        <w:t xml:space="preserve">es </w:t>
      </w:r>
      <w:r w:rsidR="00565A79">
        <w:rPr>
          <w:sz w:val="24"/>
        </w:rPr>
        <w:t>segment</w:t>
      </w:r>
      <w:r w:rsidR="00D25890">
        <w:rPr>
          <w:sz w:val="24"/>
        </w:rPr>
        <w:t>s</w:t>
      </w:r>
      <w:r w:rsidR="00565A79">
        <w:rPr>
          <w:sz w:val="24"/>
        </w:rPr>
        <w:t xml:space="preserve"> 1</w:t>
      </w:r>
      <w:r w:rsidR="00D25890">
        <w:rPr>
          <w:sz w:val="24"/>
        </w:rPr>
        <w:t xml:space="preserve"> </w:t>
      </w:r>
      <w:r w:rsidR="00797B06">
        <w:rPr>
          <w:sz w:val="24"/>
        </w:rPr>
        <w:t xml:space="preserve">(jambe 1) </w:t>
      </w:r>
      <w:r w:rsidR="00D25890">
        <w:rPr>
          <w:sz w:val="24"/>
        </w:rPr>
        <w:t>et 2</w:t>
      </w:r>
      <w:r w:rsidR="00797B06">
        <w:rPr>
          <w:sz w:val="24"/>
        </w:rPr>
        <w:t xml:space="preserve"> (jambe 2)</w:t>
      </w:r>
      <w:r w:rsidR="00565A79">
        <w:rPr>
          <w:sz w:val="24"/>
        </w:rPr>
        <w:t xml:space="preserve"> représente</w:t>
      </w:r>
      <w:r w:rsidR="00FE30BC">
        <w:rPr>
          <w:sz w:val="24"/>
        </w:rPr>
        <w:t>nt</w:t>
      </w:r>
      <w:r w:rsidR="00565A79">
        <w:rPr>
          <w:sz w:val="24"/>
        </w:rPr>
        <w:t xml:space="preserve"> l’association </w:t>
      </w:r>
      <w:r w:rsidR="00163519">
        <w:rPr>
          <w:sz w:val="24"/>
        </w:rPr>
        <w:t xml:space="preserve">du fémur et de l’ensemble tibia + </w:t>
      </w:r>
      <w:r w:rsidR="00565A79">
        <w:rPr>
          <w:sz w:val="24"/>
        </w:rPr>
        <w:t>péroné</w:t>
      </w:r>
      <w:r w:rsidR="00D25890">
        <w:rPr>
          <w:sz w:val="24"/>
        </w:rPr>
        <w:t xml:space="preserve"> et les segments</w:t>
      </w:r>
      <w:r w:rsidR="0040365B">
        <w:rPr>
          <w:sz w:val="24"/>
        </w:rPr>
        <w:t xml:space="preserve"> 3 et</w:t>
      </w:r>
      <w:r w:rsidR="00D25890">
        <w:rPr>
          <w:sz w:val="24"/>
        </w:rPr>
        <w:t xml:space="preserve"> 4 </w:t>
      </w:r>
      <w:r w:rsidR="0071330C">
        <w:rPr>
          <w:sz w:val="24"/>
        </w:rPr>
        <w:t>correspondent aux pieds</w:t>
      </w:r>
      <w:r w:rsidR="00D25890">
        <w:rPr>
          <w:sz w:val="24"/>
        </w:rPr>
        <w:t>.</w:t>
      </w:r>
      <w:r w:rsidR="0071330C">
        <w:rPr>
          <w:sz w:val="24"/>
        </w:rPr>
        <w:t xml:space="preserve"> </w:t>
      </w:r>
      <w:r w:rsidR="00565A79">
        <w:rPr>
          <w:sz w:val="24"/>
        </w:rPr>
        <w:t>L</w:t>
      </w:r>
      <w:r w:rsidR="00D25890">
        <w:rPr>
          <w:sz w:val="24"/>
        </w:rPr>
        <w:t>es</w:t>
      </w:r>
      <w:r w:rsidR="00565A79">
        <w:rPr>
          <w:sz w:val="24"/>
        </w:rPr>
        <w:t xml:space="preserve"> position</w:t>
      </w:r>
      <w:r w:rsidR="00D25890">
        <w:rPr>
          <w:sz w:val="24"/>
        </w:rPr>
        <w:t>s</w:t>
      </w:r>
      <w:r w:rsidR="00565A79">
        <w:rPr>
          <w:sz w:val="24"/>
        </w:rPr>
        <w:t xml:space="preserve"> relative</w:t>
      </w:r>
      <w:r w:rsidR="00D25890">
        <w:rPr>
          <w:sz w:val="24"/>
        </w:rPr>
        <w:t>s</w:t>
      </w:r>
      <w:r w:rsidR="00565A79">
        <w:rPr>
          <w:sz w:val="24"/>
        </w:rPr>
        <w:t xml:space="preserve"> des deux </w:t>
      </w:r>
      <w:r w:rsidR="00565A79" w:rsidRPr="004F10A8">
        <w:rPr>
          <w:sz w:val="24"/>
        </w:rPr>
        <w:t xml:space="preserve">segments </w:t>
      </w:r>
      <w:r w:rsidR="00E10349" w:rsidRPr="004F10A8">
        <w:rPr>
          <w:sz w:val="24"/>
        </w:rPr>
        <w:t xml:space="preserve">1 et </w:t>
      </w:r>
      <w:r w:rsidR="008C6230" w:rsidRPr="004F10A8">
        <w:rPr>
          <w:sz w:val="24"/>
        </w:rPr>
        <w:t>4</w:t>
      </w:r>
      <w:r w:rsidR="00E10349" w:rsidRPr="004F10A8">
        <w:rPr>
          <w:sz w:val="24"/>
        </w:rPr>
        <w:t xml:space="preserve"> </w:t>
      </w:r>
      <w:r w:rsidR="00CE50A1" w:rsidRPr="004F10A8">
        <w:rPr>
          <w:sz w:val="24"/>
        </w:rPr>
        <w:t>et d</w:t>
      </w:r>
      <w:r w:rsidR="00FE30BC" w:rsidRPr="004F10A8">
        <w:rPr>
          <w:sz w:val="24"/>
        </w:rPr>
        <w:t xml:space="preserve">es segments 2 et </w:t>
      </w:r>
      <w:r w:rsidR="00CE50A1" w:rsidRPr="004F10A8">
        <w:rPr>
          <w:sz w:val="24"/>
        </w:rPr>
        <w:t>3</w:t>
      </w:r>
      <w:r w:rsidR="00FE30BC" w:rsidRPr="004F10A8">
        <w:rPr>
          <w:sz w:val="24"/>
        </w:rPr>
        <w:t xml:space="preserve"> </w:t>
      </w:r>
      <w:r w:rsidR="00565A79" w:rsidRPr="004F10A8">
        <w:rPr>
          <w:sz w:val="24"/>
        </w:rPr>
        <w:t>s</w:t>
      </w:r>
      <w:r w:rsidR="0071330C" w:rsidRPr="004F10A8">
        <w:rPr>
          <w:sz w:val="24"/>
        </w:rPr>
        <w:t>on</w:t>
      </w:r>
      <w:r w:rsidR="00565A79" w:rsidRPr="004F10A8">
        <w:rPr>
          <w:sz w:val="24"/>
        </w:rPr>
        <w:t>t</w:t>
      </w:r>
      <w:r w:rsidR="00565A79">
        <w:rPr>
          <w:sz w:val="24"/>
        </w:rPr>
        <w:t xml:space="preserve"> considérée</w:t>
      </w:r>
      <w:r w:rsidR="00970531">
        <w:rPr>
          <w:sz w:val="24"/>
        </w:rPr>
        <w:t>s</w:t>
      </w:r>
      <w:r w:rsidR="00565A79">
        <w:rPr>
          <w:sz w:val="24"/>
        </w:rPr>
        <w:t xml:space="preserve"> constante</w:t>
      </w:r>
      <w:r w:rsidR="0071330C">
        <w:rPr>
          <w:sz w:val="24"/>
        </w:rPr>
        <w:t>s</w:t>
      </w:r>
      <w:r w:rsidR="00565A79">
        <w:rPr>
          <w:sz w:val="24"/>
        </w:rPr>
        <w:t xml:space="preserve"> et égale</w:t>
      </w:r>
      <w:r w:rsidR="00FE30BC">
        <w:rPr>
          <w:sz w:val="24"/>
        </w:rPr>
        <w:t>s</w:t>
      </w:r>
      <w:r w:rsidR="00565A79">
        <w:rPr>
          <w:sz w:val="24"/>
        </w:rPr>
        <w:t xml:space="preserve"> à 90°.</w:t>
      </w:r>
    </w:p>
    <w:p w:rsidR="00565A79" w:rsidRPr="00C565F6" w:rsidRDefault="00D16AC3" w:rsidP="00CA0ADF">
      <w:pPr>
        <w:ind w:left="993"/>
        <w:rPr>
          <w:rFonts w:cs="Arial"/>
          <w:i/>
          <w:sz w:val="2"/>
          <w:szCs w:val="2"/>
        </w:rPr>
      </w:pPr>
      <w:r w:rsidRPr="00D16AC3">
        <w:rPr>
          <w:noProof/>
        </w:rPr>
        <w:pict>
          <v:shape id="_x0000_s1047" type="#_x0000_t202" style="position:absolute;left:0;text-align:left;margin-left:218.75pt;margin-top:-.1pt;width:30.2pt;height:28.2pt;z-index:251520512;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" filled="f" stroked="f">
            <v:textbox style="mso-fit-shape-to-text:t">
              <w:txbxContent>
                <w:p w:rsidR="00D975D8" w:rsidRDefault="00D975D8" w:rsidP="00F872BF">
                  <w:r w:rsidRPr="00F872BF">
                    <w:rPr>
                      <w:rFonts w:cs="Arial"/>
                      <w:position w:val="-10"/>
                      <w:szCs w:val="20"/>
                      <w:lang w:val="en-GB"/>
                    </w:rPr>
                    <w:object w:dxaOrig="300" w:dyaOrig="400">
                      <v:shape id="_x0000_i1100" type="#_x0000_t75" style="width:15.9pt;height:20.95pt" o:ole="">
                        <v:imagedata r:id="rId18" o:title=""/>
                      </v:shape>
                      <o:OLEObject Type="Embed" ProgID="Equation.3" ShapeID="_x0000_i1100" DrawAspect="Content" ObjectID="_1461589180" r:id="rId19"/>
                    </w:object>
                  </w:r>
                </w:p>
              </w:txbxContent>
            </v:textbox>
          </v:shape>
        </w:pict>
      </w:r>
    </w:p>
    <w:p w:rsidR="00F91B75" w:rsidRPr="00F91B75" w:rsidRDefault="00D16AC3" w:rsidP="00CA0ADF">
      <w:pPr>
        <w:rPr>
          <w:sz w:val="24"/>
        </w:rPr>
      </w:pPr>
      <w:r w:rsidRPr="00D16AC3">
        <w:rPr>
          <w:noProof/>
        </w:rPr>
        <w:pict>
          <v:shape id="_x0000_s1048" type="#_x0000_t202" style="position:absolute;left:0;text-align:left;margin-left:156.65pt;margin-top:4.45pt;width:31.65pt;height:28.2pt;z-index:251510272;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" filled="f" stroked="f">
            <v:textbox style="mso-fit-shape-to-text:t">
              <w:txbxContent>
                <w:p w:rsidR="00D975D8" w:rsidRDefault="00D975D8" w:rsidP="00D340DB">
                  <w:r w:rsidRPr="003C5511">
                    <w:rPr>
                      <w:rFonts w:cs="Arial"/>
                      <w:position w:val="-10"/>
                      <w:szCs w:val="20"/>
                      <w:lang w:val="en-GB"/>
                    </w:rPr>
                    <w:object w:dxaOrig="320" w:dyaOrig="400">
                      <v:shape id="_x0000_i1101" type="#_x0000_t75" style="width:17.6pt;height:20.95pt" o:ole="">
                        <v:imagedata r:id="rId20" o:title=""/>
                      </v:shape>
                      <o:OLEObject Type="Embed" ProgID="Equation.3" ShapeID="_x0000_i1101" DrawAspect="Content" ObjectID="_1461589181" r:id="rId21"/>
                    </w:object>
                  </w:r>
                </w:p>
              </w:txbxContent>
            </v:textbox>
          </v:shape>
        </w:pict>
      </w:r>
      <w:r w:rsidRPr="00D16AC3">
        <w:rPr>
          <w:noProof/>
        </w:rPr>
        <w:pict>
          <v:shape id="AutoShape 4190" o:spid="_x0000_s1799" type="#_x0000_t32" style="position:absolute;left:0;text-align:left;margin-left:208.05pt;margin-top:9.95pt;width:.05pt;height:56.75pt;flip:y;z-index:25150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">
            <v:stroke endarrow="block"/>
          </v:shape>
        </w:pict>
      </w:r>
      <w:r w:rsidRPr="00D16AC3">
        <w:rPr>
          <w:noProof/>
        </w:rPr>
        <w:pict>
          <v:shape id="AutoShape 5492" o:spid="_x0000_s1798" type="#_x0000_t32" style="position:absolute;left:0;text-align:left;margin-left:208.45pt;margin-top:9.95pt;width:13.55pt;height:56.75pt;flip:y;z-index:25151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">
            <v:stroke endarrow="block"/>
          </v:shape>
        </w:pict>
      </w:r>
    </w:p>
    <w:p w:rsidR="00F14E75" w:rsidRPr="001C0287" w:rsidRDefault="00D16AC3" w:rsidP="00CA0ADF">
      <w:pPr>
        <w:rPr>
          <w:rFonts w:cs="Arial"/>
          <w:szCs w:val="20"/>
        </w:rPr>
      </w:pPr>
      <w:r w:rsidRPr="00D16AC3">
        <w:rPr>
          <w:noProof/>
        </w:rPr>
        <w:pict>
          <v:shape id="_x0000_s1049" type="#_x0000_t202" style="position:absolute;left:0;text-align:left;margin-left:263.95pt;margin-top:6.7pt;width:31.65pt;height:28.2pt;z-index:251509248;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" filled="f" stroked="f">
            <v:textbox style="mso-fit-shape-to-text:t">
              <w:txbxContent>
                <w:p w:rsidR="00D975D8" w:rsidRDefault="00D975D8">
                  <w:r w:rsidRPr="00F872BF">
                    <w:rPr>
                      <w:rFonts w:cs="Arial"/>
                      <w:position w:val="-10"/>
                      <w:szCs w:val="20"/>
                      <w:lang w:val="en-GB"/>
                    </w:rPr>
                    <w:object w:dxaOrig="320" w:dyaOrig="400">
                      <v:shape id="_x0000_i1102" type="#_x0000_t75" style="width:17.6pt;height:20.95pt" o:ole="">
                        <v:imagedata r:id="rId22" o:title=""/>
                      </v:shape>
                      <o:OLEObject Type="Embed" ProgID="Equation.3" ShapeID="_x0000_i1102" DrawAspect="Content" ObjectID="_1461589182" r:id="rId23"/>
                    </w:object>
                  </w:r>
                </w:p>
              </w:txbxContent>
            </v:textbox>
          </v:shape>
        </w:pict>
      </w:r>
      <w:r w:rsidRPr="00D16AC3">
        <w:rPr>
          <w:noProof/>
        </w:rPr>
        <w:pict>
          <v:shape id="AutoShape 4736" o:spid="_x0000_s1796" type="#_x0000_t32" style="position:absolute;left:0;text-align:left;margin-left:183.25pt;margin-top:6.7pt;width:24.85pt;height:47pt;flip:x y;z-index:25150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">
            <v:stroke endarrow="block"/>
          </v:shape>
        </w:pict>
      </w:r>
    </w:p>
    <w:p w:rsidR="00F91B75" w:rsidRDefault="00F91B75" w:rsidP="00CA0ADF">
      <w:pPr>
        <w:rPr>
          <w:sz w:val="24"/>
        </w:rPr>
      </w:pPr>
    </w:p>
    <w:p w:rsidR="00F91B75" w:rsidRDefault="00D16AC3" w:rsidP="00CA0ADF">
      <w:pPr>
        <w:rPr>
          <w:sz w:val="24"/>
        </w:rPr>
      </w:pPr>
      <w:r w:rsidRPr="00D16AC3">
        <w:rPr>
          <w:noProof/>
        </w:rPr>
        <w:pict>
          <v:shape id="AutoShape 4735" o:spid="_x0000_s1795" type="#_x0000_t32" style="position:absolute;left:0;text-align:left;margin-left:208pt;margin-top:-.1pt;width:55.85pt;height:27.7pt;flip:y;z-index:25150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i3DRAIAAHE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">
            <v:stroke endarrow="block"/>
          </v:shape>
        </w:pict>
      </w:r>
      <w:r w:rsidRPr="00D16AC3">
        <w:rPr>
          <w:noProof/>
        </w:rPr>
        <w:pict>
          <v:shape id="_x0000_s1050" type="#_x0000_t202" style="position:absolute;left:0;text-align:left;margin-left:264.35pt;margin-top:4.35pt;width:31.65pt;height:30.45pt;z-index:25151129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" filled="f" stroked="f">
            <v:textbox style="mso-fit-shape-to-text:t">
              <w:txbxContent>
                <w:p w:rsidR="00D975D8" w:rsidRDefault="00D975D8" w:rsidP="00D340DB">
                  <w:r w:rsidRPr="00D340DB">
                    <w:rPr>
                      <w:rFonts w:cs="Arial"/>
                      <w:position w:val="-14"/>
                      <w:szCs w:val="20"/>
                      <w:lang w:val="en-GB"/>
                    </w:rPr>
                    <w:object w:dxaOrig="320" w:dyaOrig="440">
                      <v:shape id="_x0000_i1103" type="#_x0000_t75" style="width:17.6pt;height:23.45pt" o:ole="">
                        <v:imagedata r:id="rId24" o:title=""/>
                      </v:shape>
                      <o:OLEObject Type="Embed" ProgID="Equation.3" ShapeID="_x0000_i1103" DrawAspect="Content" ObjectID="_1461589183" r:id="rId25"/>
                    </w:object>
                  </w:r>
                </w:p>
              </w:txbxContent>
            </v:textbox>
          </v:shape>
        </w:pict>
      </w:r>
    </w:p>
    <w:p w:rsidR="00F91B75" w:rsidRDefault="00D16AC3" w:rsidP="00CA0ADF">
      <w:pPr>
        <w:rPr>
          <w:sz w:val="24"/>
        </w:rPr>
      </w:pPr>
      <w:r w:rsidRPr="00D16AC3">
        <w:rPr>
          <w:noProof/>
        </w:rPr>
        <w:pict>
          <v:shape id="AutoShape 4179" o:spid="_x0000_s1793" type="#_x0000_t32" style="position:absolute;left:0;text-align:left;margin-left:208.65pt;margin-top:7pt;width:.2pt;height:119.25pt;z-index:251495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">
            <v:stroke dashstyle="dash"/>
          </v:shape>
        </w:pict>
      </w:r>
      <w:r w:rsidRPr="00D16AC3">
        <w:rPr>
          <w:noProof/>
        </w:rPr>
        <w:pict>
          <v:shape id="AutoShape 4196" o:spid="_x0000_s1792" type="#_x0000_t32" style="position:absolute;left:0;text-align:left;margin-left:184pt;margin-top:13.5pt;width:22.5pt;height:111.75pt;rotation:1592637fd;z-index:251504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" strokeweight="1.5pt"/>
        </w:pict>
      </w:r>
      <w:r w:rsidRPr="00D16AC3">
        <w:rPr>
          <w:noProof/>
        </w:rPr>
        <w:pict>
          <v:shape id="_x0000_s1051" type="#_x0000_t202" style="position:absolute;left:0;text-align:left;margin-left:184.6pt;margin-top:12.95pt;width:22.35pt;height:18.7pt;z-index:2514979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" filled="f" stroked="f">
            <v:textbox style="mso-fit-shape-to-text:t">
              <w:txbxContent>
                <w:p w:rsidR="00D975D8" w:rsidRDefault="00D975D8" w:rsidP="00F91B75">
                  <w:r>
                    <w:t>A</w:t>
                  </w:r>
                </w:p>
              </w:txbxContent>
            </v:textbox>
          </v:shape>
        </w:pict>
      </w:r>
      <w:r w:rsidRPr="00D16AC3">
        <w:rPr>
          <w:noProof/>
        </w:rPr>
        <w:pict>
          <v:shape id="AutoShape 4186" o:spid="_x0000_s1791" type="#_x0000_t32" style="position:absolute;left:0;text-align:left;margin-left:224.45pt;margin-top:6.85pt;width:22.5pt;height:111.75pt;rotation:-1155013fd;z-index:25150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" strokeweight="1.5pt"/>
        </w:pict>
      </w:r>
    </w:p>
    <w:p w:rsidR="00F91B75" w:rsidRDefault="00D16AC3" w:rsidP="00CA0ADF">
      <w:pPr>
        <w:rPr>
          <w:sz w:val="24"/>
        </w:rPr>
      </w:pPr>
      <w:r w:rsidRPr="00D16AC3">
        <w:rPr>
          <w:noProof/>
        </w:rPr>
        <w:pict>
          <v:shape id="AutoShape 5493" o:spid="_x0000_s1790" type="#_x0000_t32" style="position:absolute;left:0;text-align:left;margin-left:207.85pt;margin-top:.1pt;width:60.85pt;height:13.65pt;flip:x y;z-index:25151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">
            <v:stroke startarrow="block"/>
          </v:shape>
        </w:pict>
      </w:r>
      <w:r w:rsidRPr="00D16AC3">
        <w:rPr>
          <w:noProof/>
        </w:rPr>
        <w:pict>
          <v:shape id="_x0000_s1052" type="#_x0000_t202" style="position:absolute;left:0;text-align:left;margin-left:263.85pt;margin-top:.5pt;width:30.2pt;height:28.2pt;z-index:251521536;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" filled="f" stroked="f">
            <v:textbox style="mso-fit-shape-to-text:t">
              <w:txbxContent>
                <w:p w:rsidR="00D975D8" w:rsidRDefault="00D975D8" w:rsidP="00F872BF">
                  <w:r w:rsidRPr="00F872BF">
                    <w:rPr>
                      <w:rFonts w:cs="Arial"/>
                      <w:position w:val="-10"/>
                      <w:szCs w:val="20"/>
                      <w:lang w:val="en-GB"/>
                    </w:rPr>
                    <w:object w:dxaOrig="300" w:dyaOrig="400">
                      <v:shape id="_x0000_i1104" type="#_x0000_t75" style="width:15.9pt;height:20.95pt" o:ole="">
                        <v:imagedata r:id="rId26" o:title=""/>
                      </v:shape>
                      <o:OLEObject Type="Embed" ProgID="Equation.3" ShapeID="_x0000_i1104" DrawAspect="Content" ObjectID="_1461589184" r:id="rId27"/>
                    </w:object>
                  </w:r>
                </w:p>
              </w:txbxContent>
            </v:textbox>
          </v:shape>
        </w:pict>
      </w:r>
      <w:r w:rsidRPr="00D16AC3">
        <w:rPr>
          <w:noProof/>
        </w:rPr>
        <w:pict>
          <v:shape id="AutoShape 4189" o:spid="_x0000_s1788" type="#_x0000_t32" style="position:absolute;left:0;text-align:left;margin-left:208.1pt;margin-top:.75pt;width:63.7pt;height:0;z-index:2515000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">
            <v:stroke endarrow="block"/>
          </v:shape>
        </w:pict>
      </w:r>
    </w:p>
    <w:p w:rsidR="00F91B75" w:rsidRDefault="00D16AC3" w:rsidP="00CA0ADF">
      <w:pPr>
        <w:rPr>
          <w:sz w:val="24"/>
        </w:rPr>
      </w:pPr>
      <w:r w:rsidRPr="00D16AC3">
        <w:rPr>
          <w:noProof/>
        </w:rPr>
        <w:pict>
          <v:shape id="_x0000_s1053" type="#_x0000_t202" style="position:absolute;left:0;text-align:left;margin-left:261.3pt;margin-top:11.85pt;width:45.45pt;height:18.7pt;z-index:2515143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" filled="f" stroked="f">
            <v:textbox style="mso-fit-shape-to-text:t">
              <w:txbxContent>
                <w:p w:rsidR="00D975D8" w:rsidRDefault="00D975D8" w:rsidP="00F41FA9">
                  <w:r>
                    <w:t>2</w:t>
                  </w:r>
                </w:p>
              </w:txbxContent>
            </v:textbox>
          </v:shape>
        </w:pict>
      </w:r>
      <w:r w:rsidRPr="00D16AC3">
        <w:rPr>
          <w:noProof/>
        </w:rPr>
        <w:pict>
          <v:shape id="_x0000_s1054" type="#_x0000_t202" style="position:absolute;left:0;text-align:left;margin-left:153.55pt;margin-top:-.15pt;width:21.3pt;height:18.7pt;z-index:2514949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" filled="f" stroked="f">
            <v:textbox style="mso-fit-shape-to-text:t">
              <w:txbxContent>
                <w:p w:rsidR="00D975D8" w:rsidRDefault="00D975D8" w:rsidP="00F41FA9">
                  <w:r>
                    <w:t>1</w:t>
                  </w:r>
                </w:p>
              </w:txbxContent>
            </v:textbox>
          </v:shape>
        </w:pict>
      </w:r>
    </w:p>
    <w:p w:rsidR="00F91B75" w:rsidRDefault="00D16AC3" w:rsidP="00CA0ADF">
      <w:pPr>
        <w:rPr>
          <w:sz w:val="24"/>
        </w:rPr>
      </w:pPr>
      <w:r w:rsidRPr="00D16AC3">
        <w:rPr>
          <w:noProof/>
        </w:rPr>
        <w:pict>
          <v:shape id="Arc 4187" o:spid="_x0000_s1787" style="position:absolute;left:0;text-align:left;margin-left:210.75pt;margin-top:5.35pt;width:31.75pt;height:31.4pt;rotation:11512357fd;flip:x;z-index:25150310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" adj="0,,0" path="m-1,754nfc1844,253,3748,-1,5660,v5497,,10787,2095,14793,5860em-1,754nsc1844,253,3748,-1,5660,v5497,,10787,2095,14793,5860l5660,21600,-1,754xe" filled="f">
            <v:stroke endarrow="open" joinstyle="round"/>
            <v:formulas/>
            <v:path arrowok="t" o:extrusionok="f" o:connecttype="custom" o:connectlocs="0,257342;7527333,1997703;2083049,7362291" o:connectangles="0,0,0"/>
          </v:shape>
        </w:pict>
      </w:r>
      <w:r w:rsidRPr="00D16AC3">
        <w:rPr>
          <w:noProof/>
        </w:rPr>
        <w:pict>
          <v:shape id="AutoShape 4730" o:spid="_x0000_s1786" type="#_x0000_t32" style="position:absolute;left:0;text-align:left;margin-left:157.1pt;margin-top:.2pt;width:11.25pt;height:0;flip:x;z-index:25149286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"/>
        </w:pict>
      </w:r>
      <w:r w:rsidRPr="00D16AC3">
        <w:rPr>
          <w:noProof/>
        </w:rPr>
        <w:pict>
          <v:shape id="AutoShape 4731" o:spid="_x0000_s1785" type="#_x0000_t32" style="position:absolute;left:0;text-align:left;margin-left:168.35pt;margin-top:.25pt;width:25.5pt;height:31.85pt;z-index:251493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"/>
        </w:pict>
      </w:r>
    </w:p>
    <w:p w:rsidR="00F91B75" w:rsidRDefault="00D16AC3" w:rsidP="00CA0ADF">
      <w:pPr>
        <w:rPr>
          <w:sz w:val="24"/>
        </w:rPr>
      </w:pPr>
      <w:r w:rsidRPr="00D16AC3">
        <w:rPr>
          <w:noProof/>
        </w:rPr>
        <w:pict>
          <v:shape id="AutoShape 4728" o:spid="_x0000_s1784" type="#_x0000_t32" style="position:absolute;left:0;text-align:left;margin-left:264.55pt;margin-top:.3pt;width:20.4pt;height:0;flip:x y;z-index:2515153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"/>
        </w:pict>
      </w:r>
      <w:r w:rsidRPr="00D16AC3">
        <w:rPr>
          <w:noProof/>
        </w:rPr>
        <w:pict>
          <v:shape id="AutoShape 4729" o:spid="_x0000_s1783" type="#_x0000_t32" style="position:absolute;left:0;text-align:left;margin-left:239pt;margin-top:.45pt;width:25.5pt;height:13.5pt;flip:x;z-index:25151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"/>
        </w:pict>
      </w:r>
      <w:r w:rsidRPr="00D16AC3">
        <w:rPr>
          <w:noProof/>
        </w:rPr>
        <w:pict>
          <v:shape id="Arc 4197" o:spid="_x0000_s1782" style="position:absolute;left:0;text-align:left;margin-left:189.05pt;margin-top:9.45pt;width:24.75pt;height:30.4pt;rotation:9559369fd;flip:x;z-index:251505152;visibility:visible" coordsize="15955,20896"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" adj="0,,0" path="m5469,-1nfc9502,1055,13144,3255,15954,6335em5469,-1nsc9502,1055,13144,3255,15954,6335l,20896,5469,-1xe" filled="f">
            <v:stroke startarrow="open" joinstyle="round"/>
            <v:formulas/>
            <v:path arrowok="t" o:extrusionok="f" o:connecttype="custom" o:connectlocs="2122615,0;6192429,2162591;0,7133316" o:connectangles="0,0,0"/>
          </v:shape>
        </w:pict>
      </w:r>
    </w:p>
    <w:p w:rsidR="00F91B75" w:rsidRDefault="00D16AC3" w:rsidP="00CA0ADF">
      <w:pPr>
        <w:rPr>
          <w:sz w:val="24"/>
        </w:rPr>
      </w:pPr>
      <w:r w:rsidRPr="00D16AC3">
        <w:rPr>
          <w:noProof/>
        </w:rPr>
        <w:pict>
          <v:shape id="_x0000_s1055" type="#_x0000_t202" style="position:absolute;left:0;text-align:left;margin-left:214.9pt;margin-top:5.7pt;width:26.5pt;height:19.45pt;z-index:2514990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" filled="f" stroked="f">
            <v:textbox style="mso-fit-shape-to-text:t">
              <w:txbxContent>
                <w:p w:rsidR="00D975D8" w:rsidRPr="00BA7E4C" w:rsidRDefault="00D975D8" w:rsidP="00F91B75">
                  <w:pPr>
                    <w:rPr>
                      <w:i/>
                      <w:vertAlign w:val="subscript"/>
                    </w:rPr>
                  </w:pPr>
                  <w:r w:rsidRPr="00BA7E4C">
                    <w:rPr>
                      <w:rFonts w:cs="Arial"/>
                      <w:i/>
                    </w:rPr>
                    <w:sym w:font="Symbol" w:char="F071"/>
                  </w:r>
                  <w:r w:rsidRPr="00BA7E4C">
                    <w:rPr>
                      <w:rFonts w:cs="Arial"/>
                      <w:i/>
                      <w:vertAlign w:val="subscript"/>
                    </w:rPr>
                    <w:t>2</w:t>
                  </w:r>
                </w:p>
              </w:txbxContent>
            </v:textbox>
          </v:shape>
        </w:pict>
      </w:r>
    </w:p>
    <w:p w:rsidR="00F91B75" w:rsidRDefault="00D16AC3" w:rsidP="00CA0ADF">
      <w:pPr>
        <w:rPr>
          <w:sz w:val="24"/>
        </w:rPr>
      </w:pPr>
      <w:r w:rsidRPr="00D16AC3">
        <w:rPr>
          <w:noProof/>
        </w:rPr>
        <w:pict>
          <v:shape id="_x0000_s1056" type="#_x0000_t202" style="position:absolute;left:0;text-align:left;margin-left:122.35pt;margin-top:4.9pt;width:21.3pt;height:18.7pt;z-index:2515174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" filled="f" stroked="f">
            <v:textbox style="mso-fit-shape-to-text:t">
              <w:txbxContent>
                <w:p w:rsidR="00D975D8" w:rsidRDefault="00D975D8" w:rsidP="00D25890">
                  <w:r>
                    <w:t>4</w:t>
                  </w:r>
                </w:p>
              </w:txbxContent>
            </v:textbox>
          </v:shape>
        </w:pict>
      </w:r>
      <w:r w:rsidRPr="00D16AC3">
        <w:rPr>
          <w:noProof/>
        </w:rPr>
        <w:pict>
          <v:shape id="_x0000_s1057" type="#_x0000_t202" style="position:absolute;left:0;text-align:left;margin-left:299.45pt;margin-top:7.25pt;width:21.3pt;height:18.7pt;z-index:2515133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" filled="f" stroked="f">
            <v:textbox style="mso-fit-shape-to-text:t">
              <w:txbxContent>
                <w:p w:rsidR="00D975D8" w:rsidRDefault="00D975D8" w:rsidP="00E10349">
                  <w:r>
                    <w:t>3</w:t>
                  </w:r>
                </w:p>
              </w:txbxContent>
            </v:textbox>
          </v:shape>
        </w:pict>
      </w:r>
      <w:r w:rsidRPr="00D16AC3">
        <w:rPr>
          <w:noProof/>
        </w:rPr>
        <w:pict>
          <v:shape id="_x0000_s1058" type="#_x0000_t202" style="position:absolute;left:0;text-align:left;margin-left:188pt;margin-top:9.85pt;width:26.5pt;height:19.45pt;z-index:2515061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" filled="f" stroked="f">
            <v:textbox style="mso-fit-shape-to-text:t">
              <w:txbxContent>
                <w:p w:rsidR="00D975D8" w:rsidRPr="00BA7E4C" w:rsidRDefault="00D975D8" w:rsidP="003820E1">
                  <w:pPr>
                    <w:rPr>
                      <w:i/>
                    </w:rPr>
                  </w:pPr>
                  <w:r w:rsidRPr="00BA7E4C">
                    <w:rPr>
                      <w:rFonts w:cs="Arial"/>
                      <w:i/>
                    </w:rPr>
                    <w:sym w:font="Symbol" w:char="F071"/>
                  </w:r>
                  <w:r w:rsidRPr="00BA7E4C">
                    <w:rPr>
                      <w:rFonts w:cs="Arial"/>
                      <w:i/>
                      <w:vertAlign w:val="subscript"/>
                    </w:rPr>
                    <w:t>1</w:t>
                  </w:r>
                </w:p>
              </w:txbxContent>
            </v:textbox>
          </v:shape>
        </w:pict>
      </w:r>
    </w:p>
    <w:p w:rsidR="00F91B75" w:rsidRPr="00F91B75" w:rsidRDefault="00D16AC3" w:rsidP="00CA0ADF">
      <w:pPr>
        <w:rPr>
          <w:sz w:val="24"/>
        </w:rPr>
      </w:pPr>
      <w:r w:rsidRPr="00D16AC3">
        <w:rPr>
          <w:noProof/>
        </w:rPr>
        <w:pict>
          <v:shape id="AutoShape 4834" o:spid="_x0000_s1781" type="#_x0000_t32" style="position:absolute;left:0;text-align:left;margin-left:126.85pt;margin-top:6.5pt;width:11.25pt;height:0;flip:x;z-index:25163417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"/>
        </w:pict>
      </w:r>
      <w:r w:rsidRPr="00D16AC3">
        <w:rPr>
          <w:noProof/>
        </w:rPr>
        <w:pict>
          <v:shape id="AutoShape 4832" o:spid="_x0000_s1780" type="#_x0000_t32" style="position:absolute;left:0;text-align:left;margin-left:137.95pt;margin-top:6.35pt;width:26.5pt;height:17.2pt;z-index:251628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"/>
        </w:pict>
      </w:r>
      <w:r w:rsidRPr="00D16AC3">
        <w:rPr>
          <w:noProof/>
        </w:rPr>
        <w:pict>
          <v:shape id="AutoShape 4833" o:spid="_x0000_s1779" type="#_x0000_t32" style="position:absolute;left:0;text-align:left;margin-left:303.65pt;margin-top:8.4pt;width:11.25pt;height:0;flip:x;z-index:25163212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"/>
        </w:pict>
      </w:r>
      <w:r w:rsidRPr="00D16AC3">
        <w:rPr>
          <w:noProof/>
        </w:rPr>
        <w:pict>
          <v:shape id="AutoShape 4835" o:spid="_x0000_s1778" type="#_x0000_t32" style="position:absolute;left:0;text-align:left;margin-left:250.65pt;margin-top:8.25pt;width:53pt;height:14.9pt;flip:y;z-index:25163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"/>
        </w:pict>
      </w:r>
      <w:r w:rsidRPr="00D16AC3">
        <w:rPr>
          <w:noProof/>
        </w:rPr>
        <w:pict>
          <v:shape id="_x0000_s1059" type="#_x0000_t202" style="position:absolute;left:0;text-align:left;margin-left:259.25pt;margin-top:1.35pt;width:19pt;height:18.7pt;z-index:2516198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" filled="f" stroked="f">
            <v:textbox style="mso-fit-shape-to-text:t">
              <w:txbxContent>
                <w:p w:rsidR="00D975D8" w:rsidRDefault="00D975D8" w:rsidP="00F91B75">
                  <w:r>
                    <w:t>B</w:t>
                  </w:r>
                </w:p>
              </w:txbxContent>
            </v:textbox>
          </v:shape>
        </w:pict>
      </w:r>
    </w:p>
    <w:p w:rsidR="00F91B75" w:rsidRPr="00F91B75" w:rsidRDefault="00D16AC3" w:rsidP="00CA0ADF">
      <w:pPr>
        <w:rPr>
          <w:sz w:val="24"/>
        </w:rPr>
      </w:pPr>
      <w:r w:rsidRPr="00D16AC3">
        <w:rPr>
          <w:noProof/>
        </w:rPr>
        <w:pict>
          <v:group id="Group 8173" o:spid="_x0000_s1060" style="position:absolute;left:0;text-align:left;margin-left:182.05pt;margin-top:13.15pt;width:54.85pt;height:18.7pt;z-index:251685376" coordorigin="4783,14768" coordsize="1097,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">
            <v:shape id="AutoShape 8174" o:spid="_x0000_s1061" type="#_x0000_t32" style="position:absolute;left:4789;top:15057;width:108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9yMUAAADcAAAADwAAAGRycy9kb3ducmV2LnhtbESPQWvCQBSE74L/YXmF3uomQsRGVyli&#10;sSBaGpv7I/tMgtm3IbvV6K93hYLHYWa+YebL3jTiTJ2rLSuIRxEI4sLqmksFv4fPtykI55E1NpZJ&#10;wZUcLBfDwRxTbS/8Q+fMlyJA2KWooPK+TaV0RUUG3ci2xME72s6gD7Irpe7wEuCmkeMomkiDNYeF&#10;CltaVVScsj+j4Lbb0GGHx9v3Osv322QTJ/s8V+r1pf+YgfDU+2f4v/2lFSTvMTzOh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S9yMUAAADcAAAADwAAAAAAAAAA&#10;AAAAAAChAgAAZHJzL2Rvd25yZXYueG1sUEsFBgAAAAAEAAQA+QAAAJMDAAAAAA==&#10;">
              <v:stroke startarrow="block" endarrow="block"/>
            </v:shape>
            <v:shape id="AutoShape 8175" o:spid="_x0000_s1062" type="#_x0000_t32" style="position:absolute;left:4783;top:14791;width:4;height:3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OAscUAAADcAAAADwAAAGRycy9kb3ducmV2LnhtbESPT2sCMRTE7wW/Q3iFXopmFRTdGmUt&#10;CLXgwX/35+Z1E7p52W6ibr99UxA8DjPzG2a+7FwtrtQG61nBcJCBIC69tlwpOB7W/SmIEJE11p5J&#10;wS8FWC56T3PMtb/xjq77WIkE4ZCjAhNjk0sZSkMOw8A3xMn78q3DmGRbSd3iLcFdLUdZNpEOLacF&#10;gw29Gyq/9xenYLsZroqzsZvP3Y/djtdFfaleT0q9PHfFG4hIXXyE7+0PrWA8G8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OAscUAAADcAAAADwAAAAAAAAAA&#10;AAAAAAChAgAAZHJzL2Rvd25yZXYueG1sUEsFBgAAAAAEAAQA+QAAAJMDAAAAAA==&#10;"/>
            <v:shape id="_x0000_s1063" type="#_x0000_t202" style="position:absolute;left:5028;top:14768;width:611;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VEMMA&#10;AADcAAAADwAAAGRycy9kb3ducmV2LnhtbESPQWvCQBSE74X+h+UVvNWNFcWmriJVwYMXNb0/sq/Z&#10;0OzbkH018d+7hYLHYWa+YZbrwTfqSl2sAxuYjDNQxGWwNVcGisv+dQEqCrLFJjAZuFGE9er5aYm5&#10;DT2f6HqWSiUIxxwNOJE21zqWjjzGcWiJk/cdOo+SZFdp22Gf4L7Rb1k21x5rTgsOW/p0VP6cf70B&#10;EbuZ3Iqdj4ev4bjtXVbOsDBm9DJsPkAJDfII/7cP1sDsfQp/Z9IR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MVEMMAAADcAAAADwAAAAAAAAAAAAAAAACYAgAAZHJzL2Rv&#10;d25yZXYueG1sUEsFBgAAAAAEAAQA9QAAAIgDAAAAAA==&#10;" filled="f" stroked="f">
              <v:textbox style="mso-fit-shape-to-text:t">
                <w:txbxContent>
                  <w:p w:rsidR="00D975D8" w:rsidRPr="00AF0449" w:rsidRDefault="00D975D8" w:rsidP="006904C7">
                    <w:pPr>
                      <w:rPr>
                        <w:i/>
                      </w:rPr>
                    </w:pPr>
                    <w:r>
                      <w:rPr>
                        <w:i/>
                      </w:rPr>
                      <w:t xml:space="preserve">  </w:t>
                    </w:r>
                    <w:r w:rsidRPr="00AF0449">
                      <w:rPr>
                        <w:i/>
                      </w:rPr>
                      <w:t>L</w:t>
                    </w:r>
                  </w:p>
                </w:txbxContent>
              </v:textbox>
            </v:shape>
            <v:shape id="AutoShape 8177" o:spid="_x0000_s1064" type="#_x0000_t32" style="position:absolute;left:5876;top:14789;width:4;height:3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9XsYAAADcAAAADwAAAGRycy9kb3ducmV2LnhtbESPQWsCMRSE7wX/Q3iCl1KzSpV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WvV7GAAAA3AAAAA8AAAAAAAAA&#10;AAAAAAAAoQIAAGRycy9kb3ducmV2LnhtbFBLBQYAAAAABAAEAPkAAACUAwAAAAA=&#10;"/>
          </v:group>
        </w:pict>
      </w:r>
      <w:r w:rsidRPr="00D16AC3">
        <w:rPr>
          <w:noProof/>
        </w:rPr>
        <w:pict>
          <v:shape id="_x0000_s1065" type="#_x0000_t202" style="position:absolute;left:0;text-align:left;margin-left:204.25pt;margin-top:.35pt;width:26.8pt;height:18.7pt;z-index:2516096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" filled="f" stroked="f">
            <v:textbox style="mso-fit-shape-to-text:t">
              <w:txbxContent>
                <w:p w:rsidR="00D975D8" w:rsidRPr="002A2612" w:rsidRDefault="00D975D8">
                  <w:pPr>
                    <w:rPr>
                      <w:szCs w:val="20"/>
                      <w:vertAlign w:val="subscript"/>
                    </w:rPr>
                  </w:pPr>
                  <w:r w:rsidRPr="002A2612">
                    <w:rPr>
                      <w:vanish/>
                      <w:szCs w:val="20"/>
                    </w:rPr>
                    <w:t>A’</w:t>
                  </w:r>
                </w:p>
              </w:txbxContent>
            </v:textbox>
          </v:shape>
        </w:pict>
      </w:r>
      <w:r w:rsidRPr="00D16AC3">
        <w:rPr>
          <w:noProof/>
        </w:rPr>
        <w:pict>
          <v:shape id="_x0000_s1066" type="#_x0000_t202" style="position:absolute;left:0;text-align:left;margin-left:218.95pt;margin-top:.15pt;width:28pt;height:18.7pt;z-index:25161267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" filled="f" stroked="f">
            <v:textbox style="mso-fit-shape-to-text:t">
              <w:txbxContent>
                <w:p w:rsidR="00D975D8" w:rsidRDefault="00D975D8" w:rsidP="00F91B75">
                  <w:r>
                    <w:t>M’</w:t>
                  </w:r>
                </w:p>
              </w:txbxContent>
            </v:textbox>
          </v:shape>
        </w:pict>
      </w:r>
      <w:r w:rsidRPr="00D16AC3">
        <w:rPr>
          <w:noProof/>
        </w:rPr>
        <w:pict>
          <v:shape id="_x0000_s1067" type="#_x0000_t202" style="position:absolute;left:0;text-align:left;margin-left:180.95pt;margin-top:-.1pt;width:30.55pt;height:18.7pt;z-index:25161369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" filled="f" stroked="f">
            <v:textbox style="mso-fit-shape-to-text:t">
              <w:txbxContent>
                <w:p w:rsidR="00D975D8" w:rsidRDefault="00D975D8" w:rsidP="00974924">
                  <w:r>
                    <w:t>M</w:t>
                  </w:r>
                </w:p>
              </w:txbxContent>
            </v:textbox>
          </v:shape>
        </w:pict>
      </w:r>
      <w:r w:rsidRPr="00D16AC3">
        <w:rPr>
          <w:noProof/>
        </w:rPr>
        <w:pict>
          <v:shape id="AutoShape 4195" o:spid="_x0000_s1777" type="#_x0000_t32" style="position:absolute;left:0;text-align:left;margin-left:165.8pt;margin-top:-3.25pt;width:5.25pt;height:29.25pt;rotation:-4305603fd;z-index:25162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" strokeweight="1.5pt"/>
        </w:pict>
      </w:r>
      <w:r w:rsidRPr="00D16AC3">
        <w:rPr>
          <w:noProof/>
        </w:rPr>
        <w:pict>
          <v:shape id="AutoShape 4185" o:spid="_x0000_s1776" type="#_x0000_t32" style="position:absolute;left:0;text-align:left;margin-left:247.35pt;margin-top:-6.2pt;width:5.25pt;height:29.25pt;rotation:-7053253fd;z-index:251622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" strokeweight="1.5pt"/>
        </w:pict>
      </w:r>
    </w:p>
    <w:p w:rsidR="00F91B75" w:rsidRPr="00F91B75" w:rsidRDefault="00D16AC3" w:rsidP="00CA0ADF">
      <w:pPr>
        <w:rPr>
          <w:sz w:val="24"/>
        </w:rPr>
      </w:pPr>
      <w:r w:rsidRPr="00D16AC3">
        <w:rPr>
          <w:noProof/>
        </w:rPr>
        <w:pict>
          <v:shape id="AutoShape 4180" o:spid="_x0000_s1775" type="#_x0000_t32" style="position:absolute;left:0;text-align:left;margin-left:121.05pt;margin-top:2.05pt;width:178.5pt;height:0;z-index:25149696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"/>
        </w:pict>
      </w:r>
    </w:p>
    <w:p w:rsidR="00F41FA9" w:rsidRPr="001478BD" w:rsidRDefault="00F41FA9" w:rsidP="00CA0ADF">
      <w:pPr>
        <w:rPr>
          <w:rFonts w:cs="Arial"/>
          <w:i/>
          <w:szCs w:val="20"/>
        </w:rPr>
      </w:pPr>
      <w:bookmarkStart w:id="3" w:name="_Ref317778278"/>
    </w:p>
    <w:p w:rsidR="00F41FA9" w:rsidRPr="001478BD" w:rsidRDefault="00F41FA9" w:rsidP="00CA0ADF">
      <w:pPr>
        <w:numPr>
          <w:ilvl w:val="0"/>
          <w:numId w:val="3"/>
        </w:numPr>
        <w:ind w:left="851" w:firstLine="0"/>
        <w:jc w:val="center"/>
        <w:rPr>
          <w:rFonts w:cs="Arial"/>
          <w:i/>
          <w:szCs w:val="20"/>
        </w:rPr>
      </w:pPr>
      <w:r w:rsidRPr="001478BD">
        <w:rPr>
          <w:rFonts w:cs="Arial"/>
          <w:i/>
          <w:szCs w:val="20"/>
        </w:rPr>
        <w:t>Représentation de</w:t>
      </w:r>
      <w:r w:rsidR="00BA7E4C">
        <w:rPr>
          <w:rFonts w:cs="Arial"/>
          <w:i/>
          <w:szCs w:val="20"/>
        </w:rPr>
        <w:t xml:space="preserve">s </w:t>
      </w:r>
      <w:r w:rsidRPr="001478BD">
        <w:rPr>
          <w:rFonts w:cs="Arial"/>
          <w:i/>
          <w:szCs w:val="20"/>
        </w:rPr>
        <w:t>jambe</w:t>
      </w:r>
      <w:r w:rsidR="00BA7E4C">
        <w:rPr>
          <w:rFonts w:cs="Arial"/>
          <w:i/>
          <w:szCs w:val="20"/>
        </w:rPr>
        <w:t>s</w:t>
      </w:r>
      <w:r w:rsidRPr="001478BD">
        <w:rPr>
          <w:rFonts w:cs="Arial"/>
          <w:i/>
          <w:szCs w:val="20"/>
        </w:rPr>
        <w:t xml:space="preserve"> en appui sous forme de deux segments</w:t>
      </w:r>
      <w:bookmarkEnd w:id="3"/>
    </w:p>
    <w:p w:rsidR="00B04C45" w:rsidRDefault="00B04C45" w:rsidP="00CA0ADF">
      <w:pPr>
        <w:rPr>
          <w:sz w:val="24"/>
        </w:rPr>
      </w:pPr>
    </w:p>
    <w:p w:rsidR="003C5511" w:rsidRDefault="00F41FA9" w:rsidP="00CA0ADF">
      <w:pPr>
        <w:rPr>
          <w:sz w:val="24"/>
        </w:rPr>
      </w:pPr>
      <w:r>
        <w:rPr>
          <w:sz w:val="24"/>
        </w:rPr>
        <w:t xml:space="preserve">Le point </w:t>
      </w:r>
      <w:r w:rsidR="00224472">
        <w:rPr>
          <w:sz w:val="24"/>
        </w:rPr>
        <w:t>A</w:t>
      </w:r>
      <w:r>
        <w:rPr>
          <w:sz w:val="24"/>
        </w:rPr>
        <w:t xml:space="preserve"> représente le centre de rotation des deux membres</w:t>
      </w:r>
      <w:r w:rsidR="00FE30BC">
        <w:rPr>
          <w:sz w:val="24"/>
        </w:rPr>
        <w:t xml:space="preserve"> inférieurs</w:t>
      </w:r>
      <w:r>
        <w:rPr>
          <w:sz w:val="24"/>
        </w:rPr>
        <w:t xml:space="preserve"> par rapport aux hanches</w:t>
      </w:r>
      <w:r w:rsidR="00F872BF">
        <w:rPr>
          <w:sz w:val="24"/>
        </w:rPr>
        <w:t xml:space="preserve"> qui sont considérées fixes</w:t>
      </w:r>
      <w:r>
        <w:rPr>
          <w:sz w:val="24"/>
        </w:rPr>
        <w:t xml:space="preserve">. Les points </w:t>
      </w:r>
      <w:r w:rsidR="00FE30BC">
        <w:rPr>
          <w:sz w:val="24"/>
        </w:rPr>
        <w:t>M</w:t>
      </w:r>
      <w:r>
        <w:rPr>
          <w:sz w:val="24"/>
        </w:rPr>
        <w:t xml:space="preserve"> et </w:t>
      </w:r>
      <w:r w:rsidR="00FE30BC">
        <w:rPr>
          <w:sz w:val="24"/>
        </w:rPr>
        <w:t>M</w:t>
      </w:r>
      <w:r>
        <w:rPr>
          <w:sz w:val="24"/>
        </w:rPr>
        <w:t>’ représentent les points de contact entre chacun des deux membres</w:t>
      </w:r>
      <w:r w:rsidR="002D1D8D">
        <w:rPr>
          <w:sz w:val="24"/>
        </w:rPr>
        <w:t xml:space="preserve"> inférieurs</w:t>
      </w:r>
      <w:r>
        <w:rPr>
          <w:sz w:val="24"/>
        </w:rPr>
        <w:t xml:space="preserve"> et le sol. </w:t>
      </w:r>
    </w:p>
    <w:p w:rsidR="003C5511" w:rsidRDefault="00F41FA9" w:rsidP="00CA0ADF">
      <w:pPr>
        <w:rPr>
          <w:rFonts w:cs="Arial"/>
          <w:sz w:val="24"/>
        </w:rPr>
      </w:pPr>
      <w:r>
        <w:rPr>
          <w:sz w:val="24"/>
        </w:rPr>
        <w:t xml:space="preserve">Les positions angulaires des deux membres sont décrites à l’aide des deux paramètres angulaires </w:t>
      </w:r>
      <w:r w:rsidRPr="00BA7E4C">
        <w:rPr>
          <w:rFonts w:cs="Arial"/>
          <w:i/>
          <w:sz w:val="24"/>
        </w:rPr>
        <w:sym w:font="Symbol" w:char="F071"/>
      </w:r>
      <w:r w:rsidR="00FE30BC" w:rsidRPr="00BA7E4C">
        <w:rPr>
          <w:rFonts w:cs="Arial"/>
          <w:i/>
          <w:sz w:val="24"/>
          <w:vertAlign w:val="subscript"/>
        </w:rPr>
        <w:t>1</w:t>
      </w:r>
      <w:r>
        <w:rPr>
          <w:rFonts w:cs="Arial"/>
          <w:sz w:val="24"/>
        </w:rPr>
        <w:t xml:space="preserve"> et </w:t>
      </w:r>
      <w:r w:rsidRPr="00BA7E4C">
        <w:rPr>
          <w:rFonts w:cs="Arial"/>
          <w:i/>
          <w:sz w:val="24"/>
        </w:rPr>
        <w:sym w:font="Symbol" w:char="F071"/>
      </w:r>
      <w:r w:rsidR="00FE30BC" w:rsidRPr="00BA7E4C">
        <w:rPr>
          <w:rFonts w:cs="Arial"/>
          <w:i/>
          <w:sz w:val="24"/>
          <w:vertAlign w:val="subscript"/>
        </w:rPr>
        <w:t>2</w:t>
      </w:r>
      <w:r>
        <w:rPr>
          <w:rFonts w:cs="Arial"/>
          <w:sz w:val="24"/>
        </w:rPr>
        <w:t xml:space="preserve"> définis </w:t>
      </w:r>
      <w:r w:rsidR="00895A59">
        <w:rPr>
          <w:rFonts w:cs="Arial"/>
          <w:sz w:val="24"/>
        </w:rPr>
        <w:t xml:space="preserve">par les figures géométrales </w:t>
      </w:r>
      <w:r w:rsidR="00B742FB">
        <w:rPr>
          <w:rFonts w:cs="Arial"/>
          <w:sz w:val="24"/>
        </w:rPr>
        <w:t>(</w:t>
      </w:r>
      <w:r w:rsidR="003C5511" w:rsidRPr="00485641">
        <w:rPr>
          <w:rFonts w:cs="Arial"/>
          <w:sz w:val="24"/>
        </w:rPr>
        <w:t xml:space="preserve">figure </w:t>
      </w:r>
      <w:r w:rsidR="00485641">
        <w:rPr>
          <w:rFonts w:cs="Arial"/>
          <w:sz w:val="24"/>
        </w:rPr>
        <w:t>1</w:t>
      </w:r>
      <w:r w:rsidR="004F10A8">
        <w:rPr>
          <w:rFonts w:cs="Arial"/>
          <w:sz w:val="24"/>
        </w:rPr>
        <w:t>0</w:t>
      </w:r>
      <w:r w:rsidR="00B742FB">
        <w:rPr>
          <w:rFonts w:cs="Arial"/>
          <w:sz w:val="24"/>
        </w:rPr>
        <w:t>)</w:t>
      </w:r>
      <w:r w:rsidR="003C5511">
        <w:rPr>
          <w:rFonts w:cs="Arial"/>
          <w:sz w:val="24"/>
        </w:rPr>
        <w:t>.</w:t>
      </w:r>
      <w:r w:rsidR="00E73C0E">
        <w:rPr>
          <w:rFonts w:cs="Arial"/>
          <w:sz w:val="24"/>
        </w:rPr>
        <w:t xml:space="preserve"> Ces angles </w:t>
      </w:r>
      <w:r w:rsidR="00E73C0E">
        <w:rPr>
          <w:rFonts w:cs="Arial"/>
          <w:sz w:val="24"/>
        </w:rPr>
        <w:lastRenderedPageBreak/>
        <w:t xml:space="preserve">correspondent à la rotation des deux membres </w:t>
      </w:r>
      <w:r w:rsidR="002D1D8D">
        <w:rPr>
          <w:rFonts w:cs="Arial"/>
          <w:sz w:val="24"/>
        </w:rPr>
        <w:t xml:space="preserve">inférieurs </w:t>
      </w:r>
      <w:r w:rsidR="00E73C0E">
        <w:rPr>
          <w:rFonts w:cs="Arial"/>
          <w:sz w:val="24"/>
        </w:rPr>
        <w:t>dans le cas où le genou est bloqué et n’autorise aucune flexion.</w:t>
      </w:r>
    </w:p>
    <w:p w:rsidR="004F10A8" w:rsidRDefault="00D16AC3" w:rsidP="00CA0ADF">
      <w:pPr>
        <w:rPr>
          <w:rFonts w:cs="Arial"/>
          <w:sz w:val="24"/>
        </w:rPr>
      </w:pPr>
      <w:r w:rsidRPr="00D16AC3">
        <w:rPr>
          <w:noProof/>
        </w:rPr>
        <w:pict>
          <v:group id="Groupe 7" o:spid="_x0000_s1068" style="position:absolute;left:0;text-align:left;margin-left:79.35pt;margin-top:9pt;width:336.9pt;height:85.5pt;z-index:251747840" coordsize="42786,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">
            <v:shape id="Zone de texte 267" o:spid="_x0000_s1069" type="#_x0000_t202" style="position:absolute;left:1714;top:8477;width:2858;height:2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d/gMMA&#10;AADcAAAADwAAAGRycy9kb3ducmV2LnhtbESPT2sCMRTE70K/Q3hCb5rYYimrUaR/wEMv1e39sXlu&#10;Fjcvy+bVXb99UxA8DjPzG2a9HUOrLtSnJrKFxdyAIq6ia7i2UB4/Z6+gkiA7bCOThSsl2G4eJmss&#10;XBz4my4HqVWGcCrQghfpCq1T5SlgmseOOHun2AeULPtaux6HDA+tfjLmRQdsOC947OjNU3U+/AYL&#10;Im63uJYfIe1/xq/3wZtqiaW1j9NxtwIlNMo9fGvvnYVns4T/M/kI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d/gMMAAADcAAAADwAAAAAAAAAAAAAAAACYAgAAZHJzL2Rv&#10;d25yZXYueG1sUEsFBgAAAAAEAAQA9QAAAIgDAAAAAA==&#10;" filled="f" stroked="f">
              <v:textbox style="mso-fit-shape-to-text:t">
                <w:txbxContent>
                  <w:p w:rsidR="00D975D8" w:rsidRDefault="00D975D8" w:rsidP="00AE17B7">
                    <w:r>
                      <w:t>A</w:t>
                    </w:r>
                  </w:p>
                </w:txbxContent>
              </v:textbox>
            </v:shape>
            <v:shape id="Connecteur droit avec flèche 270" o:spid="_x0000_s1070" type="#_x0000_t32" style="position:absolute;left:3905;top:8572;width:963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9msYAAADcAAAADwAAAGRycy9kb3ducmV2LnhtbESPQWvCQBSE7wX/w/KE3uomLUi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fZrGAAAA3AAAAA8AAAAAAAAA&#10;AAAAAAAAoQIAAGRycy9kb3ducmV2LnhtbFBLBQYAAAAABAAEAPkAAACUAwAAAAA=&#10;">
              <v:stroke endarrow="block"/>
            </v:shape>
            <v:shape id="Connecteur droit avec flèche 279" o:spid="_x0000_s1071" type="#_x0000_t32" style="position:absolute;left:4000;top:2000;width:0;height:6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TQsMAAADcAAAADwAAAGRycy9kb3ducmV2LnhtbESPQWsCMRSE74L/ITyhN81aqcrWKCoI&#10;0ouohXp8bF53g5uXZZNu1n/fCIUeh5n5hllteluLjlpvHCuYTjIQxIXThksFn9fDeAnCB2SNtWNS&#10;8CAPm/VwsMJcu8hn6i6hFAnCPkcFVQhNLqUvKrLoJ64hTt63ay2GJNtS6hZjgttavmbZXFo0nBYq&#10;bGhfUXG//FgFJp5M1xz3cffxdfM6knm8OaPUy6jfvoMI1If/8F/7qBXMsgU8z6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Dk0LDAAAA3AAAAA8AAAAAAAAAAAAA&#10;AAAAoQIAAGRycy9kb3ducmV2LnhtbFBLBQYAAAAABAAEAPkAAACRAwAAAAA=&#10;">
              <v:stroke endarrow="block"/>
            </v:shape>
            <v:shape id="Connecteur droit avec flèche 275" o:spid="_x0000_s1072" type="#_x0000_t32" style="position:absolute;left:4095;top:5238;width:6979;height:33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HML8AAADcAAAADwAAAGRycy9kb3ducmV2LnhtbERPTYvCMBC9L/gfwgje1lRlF6lGUUEQ&#10;L8u6C3ocmrENNpPSxKb+e3MQPD7e93Ld21p01HrjWMFknIEgLpw2XCr4/9t/zkH4gKyxdkwKHuRh&#10;vRp8LDHXLvIvdadQihTCPkcFVQhNLqUvKrLox64hTtzVtRZDgm0pdYsxhdtaTrPsW1o0nBoqbGhX&#10;UXE73a0CE39M1xx2cXs8X7yOZB5fzig1GvabBYhAfXiLX+6DVjDL0tp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RwHML8AAADcAAAADwAAAAAAAAAAAAAAAACh&#10;AgAAZHJzL2Rvd25yZXYueG1sUEsFBgAAAAAEAAQA+QAAAI0DAAAAAA==&#10;">
              <v:stroke endarrow="block"/>
            </v:shape>
            <v:shape id="Connecteur droit avec flèche 280" o:spid="_x0000_s1073" type="#_x0000_t32" style="position:absolute;top:2952;width:3943;height:561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u4G8QAAADcAAAADwAAAGRycy9kb3ducmV2LnhtbESPT2vCQBTE70K/w/IKvemmaRBNXaVU&#10;hCJe/HPo8ZF9boLZtyH7qum3dwsFj8PM/IZZrAbfqiv1sQls4HWSgSKugm3YGTgdN+MZqCjIFtvA&#10;ZOCXIqyWT6MFljbceE/XgziVIBxLNFCLdKXWsarJY5yEjjh559B7lCR7p22PtwT3rc6zbKo9NpwW&#10;auzos6bqcvjxBr5PfjfPi7V3hTvKXmjb5MXUmJfn4eMdlNAgj/B/+8saeMvm8HcmHQG9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27gbxAAAANwAAAAPAAAAAAAAAAAA&#10;AAAAAKECAABkcnMvZG93bnJldi54bWxQSwUGAAAAAAQABAD5AAAAkgMAAAAA&#10;">
              <v:stroke endarrow="block"/>
            </v:shape>
            <v:shape id="Zone de texte 285" o:spid="_x0000_s1074" type="#_x0000_t202" style="position:absolute;left:10096;top:2381;width:3835;height:358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6UsUA&#10;AADcAAAADwAAAGRycy9kb3ducmV2LnhtbESPzW7CMBCE75X6DtYicSNO+KloiEEVFKk3WtoHWMVL&#10;HBKvo9hA2qevKyH1OJqZbzTFZrCtuFLva8cKsiQFQVw6XXOl4OtzP1mC8AFZY+uYFHyTh8368aHA&#10;XLsbf9D1GCoRIexzVGBC6HIpfWnIok9cRxy9k+sthij7SuoebxFuWzlN0ydpsea4YLCjraGyOV6s&#10;gmVqD03zPH33dv6TLcx25167s1Lj0fCyAhFoCP/he/tNK5hlG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7pSxQAAANwAAAAPAAAAAAAAAAAAAAAAAJgCAABkcnMv&#10;ZG93bnJldi54bWxQSwUGAAAAAAQABAD1AAAAigMAAAAA&#10;" filled="f" stroked="f">
              <v:textbox style="mso-fit-shape-to-text:t">
                <w:txbxContent>
                  <w:p w:rsidR="00D975D8" w:rsidRDefault="00D975D8" w:rsidP="00AE17B7">
                    <w:r w:rsidRPr="003C5511">
                      <w:rPr>
                        <w:rFonts w:cs="Arial"/>
                        <w:position w:val="-10"/>
                        <w:szCs w:val="20"/>
                        <w:lang w:val="en-GB"/>
                      </w:rPr>
                      <w:object w:dxaOrig="300" w:dyaOrig="400">
                        <v:shape id="_x0000_i1105" type="#_x0000_t75" style="width:15.9pt;height:20.95pt" o:ole="">
                          <v:imagedata r:id="rId28" o:title=""/>
                        </v:shape>
                        <o:OLEObject Type="Embed" ProgID="Equation.3" ShapeID="_x0000_i1105" DrawAspect="Content" ObjectID="_1461589185" r:id="rId29"/>
                      </w:object>
                    </w:r>
                  </w:p>
                </w:txbxContent>
              </v:textbox>
            </v:shape>
            <v:shape id="Zone de texte 273" o:spid="_x0000_s1075" type="#_x0000_t202" style="position:absolute;left:12477;top:5810;width:4020;height:38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2BvsUA&#10;AADcAAAADwAAAGRycy9kb3ducmV2LnhtbESPwW7CMBBE75X4B2uRegMnQCsacKKKgtRbKe0HrOJt&#10;HBKvo9iFwNfjSkg9jmbmjWZdDLYVJ+p97VhBOk1AEJdO11wp+P7aTZYgfEDW2DomBRfyUOSjhzVm&#10;2p35k06HUIkIYZ+hAhNCl0npS0MW/dR1xNH7cb3FEGVfSd3jOcJtK2dJ8iwt1hwXDHa0MVQ2h1+r&#10;YJnYj6Z5me29XVzTJ7N5c9vuqNTjeHhdgQg0hP/wvf2uFczTOf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YG+xQAAANwAAAAPAAAAAAAAAAAAAAAAAJgCAABkcnMv&#10;ZG93bnJldi54bWxQSwUGAAAAAAQABAD1AAAAigMAAAAA&#10;" filled="f" stroked="f">
              <v:textbox style="mso-fit-shape-to-text:t">
                <w:txbxContent>
                  <w:p w:rsidR="00D975D8" w:rsidRDefault="00D975D8" w:rsidP="00AE17B7">
                    <w:r w:rsidRPr="00D340DB">
                      <w:rPr>
                        <w:rFonts w:cs="Arial"/>
                        <w:position w:val="-14"/>
                        <w:szCs w:val="20"/>
                        <w:lang w:val="en-GB"/>
                      </w:rPr>
                      <w:object w:dxaOrig="320" w:dyaOrig="440">
                        <v:shape id="_x0000_i1106" type="#_x0000_t75" style="width:17.6pt;height:23.45pt" o:ole="">
                          <v:imagedata r:id="rId24" o:title=""/>
                        </v:shape>
                        <o:OLEObject Type="Embed" ProgID="Equation.3" ShapeID="_x0000_i1106" DrawAspect="Content" ObjectID="_1461589186" r:id="rId30"/>
                      </w:object>
                    </w:r>
                  </w:p>
                </w:txbxContent>
              </v:textbox>
            </v:shape>
            <v:shape id="Zone de texte 276" o:spid="_x0000_s1076" type="#_x0000_t202" style="position:absolute;left:8858;top:5715;width:3334;height:27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MxsMA&#10;AADcAAAADwAAAGRycy9kb3ducmV2LnhtbESPQWvCQBSE7wX/w/KE3uomthWJriK2BQ+9VOP9kX1m&#10;g9m3Iftq4r/vFgo9DjPzDbPejr5VN+pjE9hAPstAEVfBNlwbKE8fT0tQUZAttoHJwJ0ibDeThzUW&#10;Ngz8Rbej1CpBOBZowIl0hdaxcuQxzkJHnLxL6D1Kkn2tbY9DgvtWz7NsoT02nBYcdrR3VF2P396A&#10;iN3l9/Ldx8N5/HwbXFa9YmnM43TcrUAJjfIf/msfrIHn/AV+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JMxsMAAADcAAAADwAAAAAAAAAAAAAAAACYAgAAZHJzL2Rv&#10;d25yZXYueG1sUEsFBgAAAAAEAAQA9QAAAIgDAAAAAA==&#10;" filled="f" stroked="f">
              <v:textbox style="mso-fit-shape-to-text:t">
                <w:txbxContent>
                  <w:p w:rsidR="00D975D8" w:rsidRPr="00BA7E4C" w:rsidRDefault="00D975D8" w:rsidP="00AE17B7">
                    <w:pPr>
                      <w:rPr>
                        <w:i/>
                        <w:sz w:val="24"/>
                        <w:vertAlign w:val="subscript"/>
                      </w:rPr>
                    </w:pPr>
                    <w:r w:rsidRPr="00BA7E4C">
                      <w:rPr>
                        <w:rFonts w:cs="Arial"/>
                        <w:i/>
                        <w:sz w:val="24"/>
                      </w:rPr>
                      <w:sym w:font="Symbol" w:char="F071"/>
                    </w:r>
                    <w:r w:rsidRPr="00BA7E4C">
                      <w:rPr>
                        <w:rFonts w:cs="Arial"/>
                        <w:i/>
                        <w:sz w:val="24"/>
                        <w:vertAlign w:val="subscript"/>
                      </w:rPr>
                      <w:t>1</w:t>
                    </w:r>
                  </w:p>
                </w:txbxContent>
              </v:textbox>
            </v:shape>
            <v:shape id="Zone de texte 268" o:spid="_x0000_s1077" type="#_x0000_t202" style="position:absolute;left:27432;top:8477;width:2857;height:23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7pXcIA&#10;AADcAAAADwAAAGRycy9kb3ducmV2LnhtbESPT2vCQBTE74V+h+UJ3uomLUqJriL9Ax68qOn9kX1m&#10;g9m3Iftq4rd3hUKPw8z8hlltRt+qK/WxCWwgn2WgiKtgG64NlKfvl3dQUZAttoHJwI0ibNbPTyss&#10;bBj4QNej1CpBOBZowIl0hdaxcuQxzkJHnLxz6D1Kkn2tbY9DgvtWv2bZQntsOC047OjDUXU5/noD&#10;Inab38ovH3c/4/5zcFk1x9KY6WTcLkEJjfIf/mvvrIG3fA6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vuldwgAAANwAAAAPAAAAAAAAAAAAAAAAAJgCAABkcnMvZG93&#10;bnJldi54bWxQSwUGAAAAAAQABAD1AAAAhwMAAAAA&#10;" filled="f" stroked="f">
              <v:textbox style="mso-fit-shape-to-text:t">
                <w:txbxContent>
                  <w:p w:rsidR="00D975D8" w:rsidRDefault="00D975D8" w:rsidP="00AE17B7">
                    <w:r>
                      <w:t>A</w:t>
                    </w:r>
                  </w:p>
                </w:txbxContent>
              </v:textbox>
            </v:shape>
            <v:shape id="_x0000_s1078" type="#_x0000_t202" style="position:absolute;left:22764;top:1333;width:4121;height:3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oiJsUA&#10;AADcAAAADwAAAGRycy9kb3ducmV2LnhtbESPwW7CMBBE70j8g7WVuBUnUBBN4yBEqcQNSvsBq3gb&#10;p4nXUexC6NfXSJU4jmbmjSZfD7YVZ+p97VhBOk1AEJdO11wp+Px4e1yB8AFZY+uYFFzJw7oYj3LM&#10;tLvwO51PoRIRwj5DBSaELpPSl4Ys+qnriKP35XqLIcq+krrHS4TbVs6SZCkt1hwXDHa0NVQ2px+r&#10;YJXYQ9M8z47ePv2mC7N9dbvuW6nJw7B5ARFoCPfwf3uvFczTJdzOxCMg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iImxQAAANwAAAAPAAAAAAAAAAAAAAAAAJgCAABkcnMv&#10;ZG93bnJldi54bWxQSwUGAAAAAAQABAD1AAAAigMAAAAA&#10;" filled="f" stroked="f">
              <v:textbox style="mso-fit-shape-to-text:t">
                <w:txbxContent>
                  <w:p w:rsidR="00D975D8" w:rsidRDefault="00D975D8" w:rsidP="00AE17B7">
                    <w:r w:rsidRPr="003C5511">
                      <w:rPr>
                        <w:rFonts w:cs="Arial"/>
                        <w:position w:val="-10"/>
                        <w:szCs w:val="20"/>
                        <w:lang w:val="en-GB"/>
                      </w:rPr>
                      <w:object w:dxaOrig="340" w:dyaOrig="420">
                        <v:shape id="_x0000_i1107" type="#_x0000_t75" style="width:18.4pt;height:21.75pt" o:ole="">
                          <v:imagedata r:id="rId31" o:title=""/>
                        </v:shape>
                        <o:OLEObject Type="Embed" ProgID="Equation.3" ShapeID="_x0000_i1107" DrawAspect="Content" ObjectID="_1461589187" r:id="rId32"/>
                      </w:object>
                    </w:r>
                  </w:p>
                </w:txbxContent>
              </v:textbox>
            </v:shape>
            <v:shape id="Zone de texte 274" o:spid="_x0000_s1079" type="#_x0000_t202" style="position:absolute;left:38766;top:6000;width:4020;height:38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HvcQA&#10;AADcAAAADwAAAGRycy9kb3ducmV2LnhtbESP22rDMBBE3wv9B7GFvDWy09zqRgklF+hbrh+wWFvL&#10;tbUylpI4+foqUOjjMDNnmNmis7W4UOtLxwrSfgKCOHe65ELB6bh5nYLwAVlj7ZgU3MjDYv78NMNM&#10;uyvv6XIIhYgQ9hkqMCE0mZQ+N2TR911DHL1v11oMUbaF1C1eI9zWcpAkY2mx5LhgsKGlobw6nK2C&#10;aWK3VfU+2Hk7vKcjs1y5dfOjVO+l+/wAEagL/+G/9pdW8JZO4HE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mh73EAAAA3AAAAA8AAAAAAAAAAAAAAAAAmAIAAGRycy9k&#10;b3ducmV2LnhtbFBLBQYAAAAABAAEAPUAAACJAwAAAAA=&#10;" filled="f" stroked="f">
              <v:textbox style="mso-fit-shape-to-text:t">
                <w:txbxContent>
                  <w:p w:rsidR="00D975D8" w:rsidRDefault="00D975D8" w:rsidP="00AE17B7">
                    <w:r w:rsidRPr="00D340DB">
                      <w:rPr>
                        <w:rFonts w:cs="Arial"/>
                        <w:position w:val="-14"/>
                        <w:szCs w:val="20"/>
                        <w:lang w:val="en-GB"/>
                      </w:rPr>
                      <w:object w:dxaOrig="320" w:dyaOrig="440">
                        <v:shape id="_x0000_i1108" type="#_x0000_t75" style="width:17.6pt;height:23.45pt" o:ole="">
                          <v:imagedata r:id="rId24" o:title=""/>
                        </v:shape>
                        <o:OLEObject Type="Embed" ProgID="Equation.3" ShapeID="_x0000_i1108" DrawAspect="Content" ObjectID="_1461589188" r:id="rId33"/>
                      </w:object>
                    </w:r>
                  </w:p>
                </w:txbxContent>
              </v:textbox>
            </v:shape>
            <v:shape id="Zone de texte 278" o:spid="_x0000_s1080" type="#_x0000_t202" style="position:absolute;left:34861;top:6000;width:3334;height:27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9Gw78A&#10;AADcAAAADwAAAGRycy9kb3ducmV2LnhtbERPTWvCQBC9F/wPyxR6q5soFkldRbSCBy9qvA/ZaTY0&#10;OxuyUxP/ffdQ8Ph436vN6Ft1pz42gQ3k0wwUcRVsw7WB8np4X4KKgmyxDUwGHhRhs568rLCwYeAz&#10;3S9SqxTCsUADTqQrtI6VI49xGjrixH2H3qMk2Nfa9jikcN/qWZZ9aI8NpwaHHe0cVT+XX29AxG7z&#10;R/nl4/E2nvaDy6oFlsa8vY7bT1BCozzF/+6jNTDP09p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v0bDvwAAANwAAAAPAAAAAAAAAAAAAAAAAJgCAABkcnMvZG93bnJl&#10;di54bWxQSwUGAAAAAAQABAD1AAAAhAMAAAAA&#10;" filled="f" stroked="f">
              <v:textbox style="mso-fit-shape-to-text:t">
                <w:txbxContent>
                  <w:p w:rsidR="00D975D8" w:rsidRPr="00BA7E4C" w:rsidRDefault="00D975D8" w:rsidP="00AE17B7">
                    <w:pPr>
                      <w:rPr>
                        <w:i/>
                        <w:sz w:val="24"/>
                      </w:rPr>
                    </w:pPr>
                    <w:r w:rsidRPr="00BA7E4C">
                      <w:rPr>
                        <w:rFonts w:cs="Arial"/>
                        <w:i/>
                        <w:sz w:val="24"/>
                      </w:rPr>
                      <w:sym w:font="Symbol" w:char="F071"/>
                    </w:r>
                    <w:r w:rsidRPr="00BA7E4C">
                      <w:rPr>
                        <w:rFonts w:cs="Arial"/>
                        <w:i/>
                        <w:sz w:val="24"/>
                        <w:vertAlign w:val="subscript"/>
                      </w:rPr>
                      <w:t>2</w:t>
                    </w:r>
                  </w:p>
                </w:txbxContent>
              </v:textbox>
            </v:shape>
            <v:shape id="Forme libre 315" o:spid="_x0000_s1081" style="position:absolute;left:6428;top:5953;width:3227;height:2572;rotation:-5227312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hDMMA&#10;AADcAAAADwAAAGRycy9kb3ducmV2LnhtbESP3YrCMBSE74V9h3AW9k5TFcStRinCgiCIfyx4d2iO&#10;bdjmpDSp7b69EQQvh5n5hlmue1uJOzXeOFYwHiUgiHOnDRcKLuef4RyED8gaK8ek4J88rFcfgyWm&#10;2nV8pPspFCJC2KeooAyhTqX0eUkW/cjVxNG7ucZiiLIppG6wi3BbyUmSzKRFw3GhxJo2JeV/p9Yq&#10;yPq9+T3sqLWd211ddjPbWb5R6uuzzxYgAvXhHX61t1rBdPwN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ChDMMAAADcAAAADwAAAAAAAAAAAAAAAACYAgAAZHJzL2Rv&#10;d25yZXYueG1sUEsFBgAAAAAEAAQA9QAAAIgDAAAAAA==&#10;" adj="0,,0" path="m-1,3nfc131,1,262,-1,394,,5891,,11181,2095,15187,5860em-1,3nsc131,1,262,-1,394,,5891,,11181,2095,15187,5860l394,21600,-1,3xe" filled="f">
              <v:stroke endarrow="block" joinstyle="round"/>
              <v:formulas/>
              <v:path arrowok="t" o:extrusionok="f" o:connecttype="custom" o:connectlocs="0,512;1811818,748784;47012,2759571" o:connectangles="0,0,0"/>
            </v:shape>
            <v:shape id="Zone de texte 286" o:spid="_x0000_s1082" type="#_x0000_t202" style="position:absolute;left:1333;width:4020;height:38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FfsUA&#10;AADcAAAADwAAAGRycy9kb3ducmV2LnhtbESPwW7CMBBE75X4B2srcQMnCCgNMQhBkXprm/YDVvES&#10;p4nXUWwg5evrSkg9jmbmjSbfDrYVF+p97VhBOk1AEJdO11wp+Po8TlYgfEDW2DomBT/kYbsZPeSY&#10;aXflD7oUoRIRwj5DBSaELpPSl4Ys+qnriKN3cr3FEGVfSd3jNcJtK2dJspQWa44LBjvaGyqb4mwV&#10;rBL71jTPs3dv57d0YfYH99J9KzV+HHZrEIGG8B++t1+1gsXTE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gV+xQAAANwAAAAPAAAAAAAAAAAAAAAAAJgCAABkcnMv&#10;ZG93bnJldi54bWxQSwUGAAAAAAQABAD1AAAAigMAAAAA&#10;" filled="f" stroked="f">
              <v:textbox style="mso-fit-shape-to-text:t">
                <w:txbxContent>
                  <w:p w:rsidR="00D975D8" w:rsidRDefault="00D975D8" w:rsidP="00AE17B7">
                    <w:r w:rsidRPr="00D340DB">
                      <w:rPr>
                        <w:rFonts w:cs="Arial"/>
                        <w:position w:val="-14"/>
                        <w:szCs w:val="20"/>
                        <w:lang w:val="en-GB"/>
                      </w:rPr>
                      <w:object w:dxaOrig="320" w:dyaOrig="440">
                        <v:shape id="_x0000_i1109" type="#_x0000_t75" style="width:17.6pt;height:23.45pt" o:ole="">
                          <v:imagedata r:id="rId16" o:title=""/>
                        </v:shape>
                        <o:OLEObject Type="Embed" ProgID="Equation.3" ShapeID="_x0000_i1109" DrawAspect="Content" ObjectID="_1461589189" r:id="rId34"/>
                      </w:object>
                    </w:r>
                  </w:p>
                </w:txbxContent>
              </v:textbox>
            </v:shape>
            <v:shape id="Zone de texte 317" o:spid="_x0000_s1083" type="#_x0000_t202" style="position:absolute;left:36290;top:2381;width:4121;height:36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Kg5cUA&#10;AADcAAAADwAAAGRycy9kb3ducmV2LnhtbESPzW7CMBCE70h9B2sr9VacICCQ4qAKWokbP+0DrOIl&#10;ThOvo9iFtE9fI1XiOJqZbzSr9WBbcaHe144VpOMEBHHpdM2Vgs+P9+cFCB+QNbaOScEPeVgXD6MV&#10;5tpd+UiXU6hEhLDPUYEJocul9KUhi37sOuLonV1vMUTZV1L3eI1w28pJksylxZrjgsGONobK5vRt&#10;FSwSu2+a5eTg7fQ3nZnN1r11X0o9PQ6vLyACDeEe/m/vtIJZls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qDlxQAAANwAAAAPAAAAAAAAAAAAAAAAAJgCAABkcnMv&#10;ZG93bnJldi54bWxQSwUGAAAAAAQABAD1AAAAigMAAAAA&#10;" filled="f" stroked="f">
              <v:textbox style="mso-fit-shape-to-text:t">
                <w:txbxContent>
                  <w:p w:rsidR="00D975D8" w:rsidRDefault="00D975D8" w:rsidP="00AE17B7">
                    <w:r w:rsidRPr="003C5511">
                      <w:rPr>
                        <w:rFonts w:cs="Arial"/>
                        <w:position w:val="-10"/>
                        <w:szCs w:val="20"/>
                        <w:lang w:val="en-GB"/>
                      </w:rPr>
                      <w:object w:dxaOrig="340" w:dyaOrig="420">
                        <v:shape id="_x0000_i1110" type="#_x0000_t75" style="width:18.4pt;height:21.75pt" o:ole="">
                          <v:imagedata r:id="rId35" o:title=""/>
                        </v:shape>
                        <o:OLEObject Type="Embed" ProgID="Equation.3" ShapeID="_x0000_i1110" DrawAspect="Content" ObjectID="_1461589190" r:id="rId36"/>
                      </w:object>
                    </w:r>
                  </w:p>
                </w:txbxContent>
              </v:textbox>
            </v:shape>
            <v:shape id="Connecteur droit avec flèche 1" o:spid="_x0000_s1084" type="#_x0000_t32" style="position:absolute;left:29813;top:8572;width:963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D99sIAAADcAAAADwAAAGRycy9kb3ducmV2LnhtbERPz2vCMBS+C/4P4QneZupA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D99sIAAADcAAAADwAAAAAAAAAAAAAA&#10;AAChAgAAZHJzL2Rvd25yZXYueG1sUEsFBgAAAAAEAAQA+QAAAJADAAAAAA==&#10;">
              <v:stroke endarrow="block"/>
            </v:shape>
            <v:shape id="Connecteur droit avec flèche 2" o:spid="_x0000_s1085" type="#_x0000_t32" style="position:absolute;left:29908;top:2000;width:0;height:65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0TLsQAAADcAAAADwAAAGRycy9kb3ducmV2LnhtbESPQWvCQBSE70L/w/IKvemmBbWN2Ugr&#10;FMRLUQv1+Mg+k8Xs25DdZuO/7xYEj8PMfMMU69G2YqDeG8cKnmcZCOLKacO1gu/j5/QVhA/IGlvH&#10;pOBKHtblw6TAXLvIexoOoRYJwj5HBU0IXS6lrxqy6GeuI07e2fUWQ5J9LXWPMcFtK1+ybCEtGk4L&#10;DXa0aai6HH6tAhO/zNBtN/Fj93PyOpK5zp1R6ulxfF+BCDSGe/jW3moF8+Ub/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RMuxAAAANwAAAAPAAAAAAAAAAAA&#10;AAAAAKECAABkcnMvZG93bnJldi54bWxQSwUGAAAAAAQABAD5AAAAkgMAAAAA&#10;">
              <v:stroke endarrow="block"/>
            </v:shape>
            <v:shape id="Connecteur droit avec flèche 3" o:spid="_x0000_s1086" type="#_x0000_t32" style="position:absolute;left:30003;top:5238;width:6979;height:33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KlMAAAADcAAAADwAAAGRycy9kb3ducmV2LnhtbERPz2vCMBS+D/wfwhN2m+mEDumM4gSh&#10;7CLrBD0+mrc22LyUJmva/345CDt+fL+3+8l2YqTBG8cKXlcZCOLaacONgsv36WUDwgdkjZ1jUjCT&#10;h/1u8bTFQrvIXzRWoREphH2BCtoQ+kJKX7dk0a9cT5y4HzdYDAkOjdQDxhRuO7nOsjdp0XBqaLGn&#10;Y0v1vfq1Ckw8m7Evj/Hj83rzOpKZc2eUel5Oh3cQgabwL364S60g36T56Uw6AnL3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yypTAAAAA3AAAAA8AAAAAAAAAAAAAAAAA&#10;oQIAAGRycy9kb3ducmV2LnhtbFBLBQYAAAAABAAEAPkAAACOAwAAAAA=&#10;">
              <v:stroke endarrow="block"/>
            </v:shape>
            <v:shape id="_x0000_s1087" type="#_x0000_t32" style="position:absolute;left:25908;top:2952;width:3943;height:561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V1v8QAAADcAAAADwAAAGRycy9kb3ducmV2LnhtbESPT2vCQBTE70K/w/IEb7oxRLGpq5SW&#10;QpFe/HPo8ZF93QSzb0P2VeO37wpCj8PM/IZZbwffqgv1sQlsYD7LQBFXwTbsDJyOH9MVqCjIFtvA&#10;ZOBGEbabp9EaSxuuvKfLQZxKEI4lGqhFulLrWNXkMc5CR5y8n9B7lCR7p22P1wT3rc6zbKk9NpwW&#10;auzorabqfPj1Br5P/us5L969K9xR9kK7Ji+WxkzGw+sLKKFB/sOP9qc1sFjN4X4mHQG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XW/xAAAANwAAAAPAAAAAAAAAAAA&#10;AAAAAKECAABkcnMvZG93bnJldi54bWxQSwUGAAAAAAQABAD5AAAAkgMAAAAA&#10;">
              <v:stroke endarrow="block"/>
            </v:shape>
            <v:shape id="Forme libre 5" o:spid="_x0000_s1088" style="position:absolute;left:32337;top:5953;width:3225;height:2572;rotation:-5227312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kAsQA&#10;AADcAAAADwAAAGRycy9kb3ducmV2LnhtbESP3WrCQBSE7wu+w3KE3tVNhUqIrhIEQRCkjaXg3SF7&#10;TJZmz4bs5se3dwsFL4eZ+YbZ7CbbiIE6bxwreF8kIIhLpw1XCr4vh7cUhA/IGhvHpOBOHnbb2csG&#10;M+1G/qKhCJWIEPYZKqhDaDMpfVmTRb9wLXH0bq6zGKLsKqk7HCPcNnKZJCtp0XBcqLGlfU3lb9Fb&#10;Bfl0Nj+fJ+rt6E5Xl9/McVXulXqdT/kaRKApPMP/7aNW8JEu4e9MP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1ZALEAAAA3AAAAA8AAAAAAAAAAAAAAAAAmAIAAGRycy9k&#10;b3ducmV2LnhtbFBLBQYAAAAABAAEAPUAAACJAwAAAAA=&#10;" adj="0,,0" path="m-1,3nfc131,1,262,-1,394,,5891,,11181,2095,15187,5860em-1,3nsc131,1,262,-1,394,,5891,,11181,2095,15187,5860l394,21600,-1,3xe" filled="f">
              <v:stroke endarrow="block" joinstyle="round"/>
              <v:formulas/>
              <v:path arrowok="t" o:extrusionok="f" o:connecttype="custom" o:connectlocs="0,512;1811302,748784;46998,2759571" o:connectangles="0,0,0"/>
            </v:shape>
            <v:shape id="Zone de texte 6" o:spid="_x0000_s1089" type="#_x0000_t202" style="position:absolute;left:27336;width:4020;height:386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zWwcQA&#10;AADcAAAADwAAAGRycy9kb3ducmV2LnhtbESPzW7CMBCE70i8g7VIvYHDX5UGDKqglbhBaR9gFW/j&#10;kHgdxS6kPD1GQuI4mplvNMt1Z2txptaXjhWMRwkI4tzpkgsFP9+fwxSED8gaa8ek4J88rFf93hIz&#10;7S78RedjKESEsM9QgQmhyaT0uSGLfuQa4uj9utZiiLItpG7xEuG2lpMkeZUWS44LBhvaGMqr459V&#10;kCZ2X1Vvk4O3s+t4bjZb99GclHoZdO8LEIG68Aw/2jutYJ5O4X4mHg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c1sHEAAAA3AAAAA8AAAAAAAAAAAAAAAAAmAIAAGRycy9k&#10;b3ducmV2LnhtbFBLBQYAAAAABAAEAPUAAACJAwAAAAA=&#10;" filled="f" stroked="f">
              <v:textbox style="mso-fit-shape-to-text:t">
                <w:txbxContent>
                  <w:p w:rsidR="00D975D8" w:rsidRDefault="00D975D8" w:rsidP="00AE17B7">
                    <w:r w:rsidRPr="00D340DB">
                      <w:rPr>
                        <w:rFonts w:cs="Arial"/>
                        <w:position w:val="-14"/>
                        <w:szCs w:val="20"/>
                        <w:lang w:val="en-GB"/>
                      </w:rPr>
                      <w:object w:dxaOrig="320" w:dyaOrig="440">
                        <v:shape id="_x0000_i1111" type="#_x0000_t75" style="width:17.6pt;height:23.45pt" o:ole="">
                          <v:imagedata r:id="rId16" o:title=""/>
                        </v:shape>
                        <o:OLEObject Type="Embed" ProgID="Equation.3" ShapeID="_x0000_i1111" DrawAspect="Content" ObjectID="_1461589191" r:id="rId37"/>
                      </w:object>
                    </w:r>
                  </w:p>
                </w:txbxContent>
              </v:textbox>
            </v:shape>
          </v:group>
        </w:pict>
      </w:r>
    </w:p>
    <w:p w:rsidR="004F10A8" w:rsidRDefault="00D16AC3" w:rsidP="00CA0ADF">
      <w:pPr>
        <w:rPr>
          <w:rFonts w:cs="Arial"/>
          <w:sz w:val="24"/>
        </w:rPr>
      </w:pPr>
      <w:r w:rsidRPr="00D16AC3">
        <w:rPr>
          <w:noProof/>
        </w:rPr>
        <w:pict>
          <v:shape id="Zone de texte 284" o:spid="_x0000_s1090" type="#_x0000_t202" style="position:absolute;left:0;text-align:left;margin-left:50.95pt;margin-top:3.75pt;width:32.45pt;height:28.95pt;z-index:25184512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" filled="f" stroked="f">
            <v:textbox style="mso-fit-shape-to-text:t">
              <w:txbxContent>
                <w:p w:rsidR="00D975D8" w:rsidRDefault="00D975D8" w:rsidP="009F2F5D">
                  <w:r w:rsidRPr="003C5511">
                    <w:rPr>
                      <w:rFonts w:cs="Arial"/>
                      <w:position w:val="-10"/>
                      <w:szCs w:val="20"/>
                      <w:lang w:val="en-GB"/>
                    </w:rPr>
                    <w:object w:dxaOrig="260" w:dyaOrig="340">
                      <v:shape id="_x0000_i1112" type="#_x0000_t75" style="width:13.4pt;height:17.6pt" o:ole="">
                        <v:imagedata r:id="rId38" o:title=""/>
                      </v:shape>
                      <o:OLEObject Type="Embed" ProgID="Equation.DSMT4" ShapeID="_x0000_i1112" DrawAspect="Content" ObjectID="_1461589192" r:id="rId39"/>
                    </w:object>
                  </w:r>
                </w:p>
              </w:txbxContent>
            </v:textbox>
          </v:shape>
        </w:pict>
      </w:r>
    </w:p>
    <w:p w:rsidR="004F10A8" w:rsidRDefault="004F10A8" w:rsidP="00CA0ADF">
      <w:pPr>
        <w:rPr>
          <w:rFonts w:cs="Arial"/>
          <w:sz w:val="24"/>
        </w:rPr>
      </w:pPr>
    </w:p>
    <w:p w:rsidR="004F10A8" w:rsidRDefault="004F10A8" w:rsidP="00CA0ADF">
      <w:pPr>
        <w:rPr>
          <w:rFonts w:cs="Arial"/>
          <w:sz w:val="24"/>
        </w:rPr>
      </w:pPr>
    </w:p>
    <w:p w:rsidR="00B04C45" w:rsidRDefault="00B04C45" w:rsidP="00CA0ADF">
      <w:pPr>
        <w:rPr>
          <w:rFonts w:cs="Arial"/>
          <w:sz w:val="24"/>
        </w:rPr>
      </w:pPr>
    </w:p>
    <w:p w:rsidR="00B04C45" w:rsidRDefault="00B04C45" w:rsidP="00CA0ADF">
      <w:pPr>
        <w:rPr>
          <w:rFonts w:cs="Arial"/>
          <w:sz w:val="24"/>
        </w:rPr>
      </w:pPr>
    </w:p>
    <w:p w:rsidR="004F10A8" w:rsidRDefault="004F10A8" w:rsidP="00CA0ADF">
      <w:pPr>
        <w:rPr>
          <w:rFonts w:cs="Arial"/>
          <w:sz w:val="24"/>
        </w:rPr>
      </w:pPr>
    </w:p>
    <w:p w:rsidR="00FE30BC" w:rsidRPr="00D35C3F" w:rsidRDefault="00FE30BC" w:rsidP="00CA0ADF">
      <w:pPr>
        <w:numPr>
          <w:ilvl w:val="0"/>
          <w:numId w:val="3"/>
        </w:numPr>
        <w:ind w:left="851" w:firstLine="0"/>
        <w:jc w:val="center"/>
        <w:rPr>
          <w:rFonts w:cs="Arial"/>
          <w:i/>
          <w:szCs w:val="20"/>
        </w:rPr>
      </w:pPr>
      <w:r w:rsidRPr="00D35C3F">
        <w:rPr>
          <w:rFonts w:cs="Arial"/>
          <w:i/>
          <w:szCs w:val="20"/>
        </w:rPr>
        <w:t>Figures géométr</w:t>
      </w:r>
      <w:r w:rsidR="00F872BF">
        <w:rPr>
          <w:rFonts w:cs="Arial"/>
          <w:i/>
          <w:szCs w:val="20"/>
        </w:rPr>
        <w:t>ales définissant la</w:t>
      </w:r>
      <w:r w:rsidRPr="00D35C3F">
        <w:rPr>
          <w:rFonts w:cs="Arial"/>
          <w:i/>
          <w:szCs w:val="20"/>
        </w:rPr>
        <w:t xml:space="preserve"> position</w:t>
      </w:r>
      <w:r w:rsidR="00F872BF">
        <w:rPr>
          <w:rFonts w:cs="Arial"/>
          <w:i/>
          <w:szCs w:val="20"/>
        </w:rPr>
        <w:t xml:space="preserve"> respective</w:t>
      </w:r>
      <w:r w:rsidRPr="00D35C3F">
        <w:rPr>
          <w:rFonts w:cs="Arial"/>
          <w:i/>
          <w:szCs w:val="20"/>
        </w:rPr>
        <w:t xml:space="preserve"> des segments 1 et 2</w:t>
      </w:r>
    </w:p>
    <w:p w:rsidR="00B04C45" w:rsidRDefault="00B04C45" w:rsidP="00CA0ADF">
      <w:pPr>
        <w:rPr>
          <w:sz w:val="24"/>
        </w:rPr>
      </w:pPr>
    </w:p>
    <w:p w:rsidR="003C5511" w:rsidRDefault="003C5511" w:rsidP="00CA0ADF">
      <w:pPr>
        <w:rPr>
          <w:sz w:val="24"/>
        </w:rPr>
      </w:pPr>
      <w:r w:rsidRPr="003C5511">
        <w:rPr>
          <w:sz w:val="24"/>
        </w:rPr>
        <w:t xml:space="preserve">Le tableau de </w:t>
      </w:r>
      <w:r w:rsidRPr="00485641">
        <w:rPr>
          <w:sz w:val="24"/>
        </w:rPr>
        <w:t xml:space="preserve">la figure </w:t>
      </w:r>
      <w:r w:rsidR="006C229B">
        <w:rPr>
          <w:sz w:val="24"/>
        </w:rPr>
        <w:t>1</w:t>
      </w:r>
      <w:r w:rsidR="00AE17B7">
        <w:rPr>
          <w:sz w:val="24"/>
        </w:rPr>
        <w:t>1</w:t>
      </w:r>
      <w:r w:rsidR="006C229B">
        <w:rPr>
          <w:sz w:val="24"/>
        </w:rPr>
        <w:t xml:space="preserve"> </w:t>
      </w:r>
      <w:r w:rsidR="00E10349" w:rsidRPr="00485641">
        <w:rPr>
          <w:sz w:val="24"/>
        </w:rPr>
        <w:t xml:space="preserve">définit les grandeurs géométriques associées au schéma de la figure </w:t>
      </w:r>
      <w:r w:rsidR="00AE17B7">
        <w:rPr>
          <w:sz w:val="24"/>
        </w:rPr>
        <w:t>9</w:t>
      </w:r>
      <w:r w:rsidR="00C257FA">
        <w:rPr>
          <w:sz w:val="24"/>
        </w:rPr>
        <w:t>.</w:t>
      </w:r>
      <w:r w:rsidRPr="00485641">
        <w:rPr>
          <w:sz w:val="24"/>
        </w:rPr>
        <w:t xml:space="preserve"> </w:t>
      </w:r>
    </w:p>
    <w:p w:rsidR="00B04C45" w:rsidRPr="00485641" w:rsidRDefault="00B04C45" w:rsidP="00CA0ADF">
      <w:pPr>
        <w:rPr>
          <w:sz w:val="24"/>
        </w:rPr>
      </w:pPr>
    </w:p>
    <w:tbl>
      <w:tblPr>
        <w:tblW w:w="8563" w:type="dxa"/>
        <w:jc w:val="center"/>
        <w:tblInd w:w="1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8"/>
        <w:gridCol w:w="4860"/>
        <w:gridCol w:w="1515"/>
      </w:tblGrid>
      <w:tr w:rsidR="00F872BF" w:rsidRPr="00D340DB">
        <w:trPr>
          <w:jc w:val="center"/>
        </w:trPr>
        <w:tc>
          <w:tcPr>
            <w:tcW w:w="8563" w:type="dxa"/>
            <w:gridSpan w:val="3"/>
            <w:shd w:val="clear" w:color="auto" w:fill="auto"/>
          </w:tcPr>
          <w:p w:rsidR="00F872BF" w:rsidRDefault="00F872BF" w:rsidP="00CA0ADF">
            <w:pPr>
              <w:jc w:val="center"/>
              <w:rPr>
                <w:sz w:val="24"/>
              </w:rPr>
            </w:pPr>
            <w:r>
              <w:rPr>
                <w:sz w:val="24"/>
              </w:rPr>
              <w:t>Données géométriques</w:t>
            </w:r>
          </w:p>
        </w:tc>
      </w:tr>
      <w:tr w:rsidR="00430B7A" w:rsidRPr="00D340DB">
        <w:trPr>
          <w:jc w:val="center"/>
        </w:trPr>
        <w:tc>
          <w:tcPr>
            <w:tcW w:w="2188" w:type="dxa"/>
            <w:shd w:val="clear" w:color="auto" w:fill="auto"/>
            <w:vAlign w:val="center"/>
          </w:tcPr>
          <w:p w:rsidR="00430B7A" w:rsidRDefault="001933C5" w:rsidP="00CA0ADF">
            <w:pPr>
              <w:jc w:val="center"/>
              <w:rPr>
                <w:sz w:val="24"/>
              </w:rPr>
            </w:pPr>
            <w:r>
              <w:rPr>
                <w:sz w:val="24"/>
              </w:rPr>
              <w:t xml:space="preserve">Jambe </w:t>
            </w:r>
            <w:r w:rsidR="00B429B4">
              <w:rPr>
                <w:sz w:val="24"/>
              </w:rPr>
              <w:t>1</w:t>
            </w:r>
          </w:p>
          <w:p w:rsidR="00797B06" w:rsidRPr="00D340DB" w:rsidRDefault="00797B06" w:rsidP="00CA0ADF">
            <w:pPr>
              <w:jc w:val="center"/>
              <w:rPr>
                <w:sz w:val="24"/>
              </w:rPr>
            </w:pPr>
            <w:r>
              <w:rPr>
                <w:sz w:val="24"/>
              </w:rPr>
              <w:t>(Segment 1)</w:t>
            </w:r>
          </w:p>
        </w:tc>
        <w:tc>
          <w:tcPr>
            <w:tcW w:w="4860" w:type="dxa"/>
            <w:shd w:val="clear" w:color="auto" w:fill="auto"/>
          </w:tcPr>
          <w:p w:rsidR="001933C5" w:rsidRPr="00106C35" w:rsidRDefault="001933C5" w:rsidP="00CA0ADF">
            <w:pPr>
              <w:jc w:val="left"/>
              <w:rPr>
                <w:rFonts w:cs="Arial"/>
                <w:bCs/>
                <w:sz w:val="24"/>
              </w:rPr>
            </w:pPr>
            <w:proofErr w:type="gramStart"/>
            <w:r w:rsidRPr="00106C35">
              <w:rPr>
                <w:rFonts w:cs="Arial"/>
                <w:bCs/>
                <w:sz w:val="24"/>
              </w:rPr>
              <w:t xml:space="preserve">Repère </w:t>
            </w:r>
            <w:proofErr w:type="gramEnd"/>
            <w:r w:rsidRPr="00106C35">
              <w:rPr>
                <w:rFonts w:cs="Arial"/>
                <w:bCs/>
                <w:position w:val="-10"/>
                <w:sz w:val="24"/>
              </w:rPr>
              <w:object w:dxaOrig="1579" w:dyaOrig="400">
                <v:shape id="_x0000_i1026" type="#_x0000_t75" style="width:78.7pt;height:19.25pt" o:ole="">
                  <v:imagedata r:id="rId40" o:title=""/>
                </v:shape>
                <o:OLEObject Type="Embed" ProgID="Equation.3" ShapeID="_x0000_i1026" DrawAspect="Content" ObjectID="_1461589106" r:id="rId41"/>
              </w:object>
            </w:r>
            <w:r w:rsidR="008C6230">
              <w:rPr>
                <w:rFonts w:cs="Arial"/>
                <w:bCs/>
                <w:sz w:val="24"/>
              </w:rPr>
              <w:t>, orthonormé direct</w:t>
            </w:r>
          </w:p>
          <w:p w:rsidR="001933C5" w:rsidRPr="001933C5" w:rsidRDefault="009F78BE" w:rsidP="00CA0ADF">
            <w:pPr>
              <w:jc w:val="left"/>
              <w:rPr>
                <w:rFonts w:cs="Arial"/>
                <w:szCs w:val="20"/>
                <w:lang w:val="en-GB"/>
              </w:rPr>
            </w:pPr>
            <w:r w:rsidRPr="00642EAC">
              <w:rPr>
                <w:rFonts w:cs="Arial"/>
                <w:i/>
                <w:position w:val="-10"/>
                <w:szCs w:val="20"/>
                <w:lang w:val="en-GB"/>
              </w:rPr>
              <w:object w:dxaOrig="1219" w:dyaOrig="400">
                <v:shape id="_x0000_i1027" type="#_x0000_t75" style="width:61.1pt;height:19.25pt" o:ole="">
                  <v:imagedata r:id="rId42" o:title=""/>
                </v:shape>
                <o:OLEObject Type="Embed" ProgID="Equation.3" ShapeID="_x0000_i1027" DrawAspect="Content" ObjectID="_1461589107" r:id="rId43"/>
              </w:object>
            </w:r>
            <w:r w:rsidR="00163519" w:rsidRPr="00163519">
              <w:rPr>
                <w:rFonts w:cs="Arial"/>
                <w:sz w:val="24"/>
                <w:lang w:val="en-GB"/>
              </w:rPr>
              <w:t>,</w:t>
            </w:r>
            <w:r w:rsidR="00163519">
              <w:rPr>
                <w:rFonts w:cs="Arial"/>
                <w:szCs w:val="20"/>
                <w:lang w:val="en-GB"/>
              </w:rPr>
              <w:t xml:space="preserve"> </w:t>
            </w:r>
            <w:r w:rsidR="001933C5">
              <w:rPr>
                <w:sz w:val="24"/>
              </w:rPr>
              <w:t xml:space="preserve">Angle </w:t>
            </w:r>
            <w:r w:rsidR="00BA7E4C" w:rsidRPr="00BA7E4C">
              <w:rPr>
                <w:i/>
                <w:sz w:val="24"/>
              </w:rPr>
              <w:sym w:font="Symbol" w:char="F071"/>
            </w:r>
            <w:r w:rsidR="00BA7E4C" w:rsidRPr="00BA7E4C">
              <w:rPr>
                <w:i/>
                <w:sz w:val="24"/>
                <w:vertAlign w:val="subscript"/>
              </w:rPr>
              <w:t>1</w:t>
            </w:r>
            <w:r w:rsidR="00BA7E4C" w:rsidRPr="00C55FB2">
              <w:rPr>
                <w:rFonts w:cs="Arial"/>
                <w:position w:val="-10"/>
                <w:szCs w:val="20"/>
                <w:lang w:val="en-GB"/>
              </w:rPr>
              <w:object w:dxaOrig="1540" w:dyaOrig="400">
                <v:shape id="_x0000_i1028" type="#_x0000_t75" style="width:76.2pt;height:19.25pt" o:ole="">
                  <v:imagedata r:id="rId44" o:title=""/>
                </v:shape>
                <o:OLEObject Type="Embed" ProgID="Equation.3" ShapeID="_x0000_i1028" DrawAspect="Content" ObjectID="_1461589108" r:id="rId45"/>
              </w:object>
            </w:r>
          </w:p>
        </w:tc>
        <w:tc>
          <w:tcPr>
            <w:tcW w:w="1515" w:type="dxa"/>
            <w:vAlign w:val="center"/>
          </w:tcPr>
          <w:p w:rsidR="00BA7E4C" w:rsidRDefault="009F2F5D" w:rsidP="00CA0ADF">
            <w:pPr>
              <w:jc w:val="center"/>
              <w:rPr>
                <w:rFonts w:cs="Arial"/>
                <w:szCs w:val="20"/>
                <w:lang w:val="en-GB"/>
              </w:rPr>
            </w:pPr>
            <w:r w:rsidRPr="00D340DB">
              <w:rPr>
                <w:rFonts w:cs="Arial"/>
                <w:position w:val="-10"/>
                <w:szCs w:val="20"/>
                <w:lang w:val="en-GB"/>
              </w:rPr>
              <w:object w:dxaOrig="780" w:dyaOrig="300">
                <v:shape id="_x0000_i1029" type="#_x0000_t75" style="width:39.35pt;height:15.05pt" o:ole="">
                  <v:imagedata r:id="rId46" o:title=""/>
                </v:shape>
                <o:OLEObject Type="Embed" ProgID="Equation.DSMT4" ShapeID="_x0000_i1029" DrawAspect="Content" ObjectID="_1461589109" r:id="rId47"/>
              </w:object>
            </w:r>
            <w:r w:rsidR="001933C5">
              <w:rPr>
                <w:rFonts w:cs="Arial"/>
                <w:szCs w:val="20"/>
                <w:lang w:val="en-GB"/>
              </w:rPr>
              <w:t>,</w:t>
            </w:r>
          </w:p>
          <w:p w:rsidR="00430B7A" w:rsidRPr="00D340DB" w:rsidRDefault="00BA7E4C" w:rsidP="00CA0ADF">
            <w:pPr>
              <w:jc w:val="center"/>
              <w:rPr>
                <w:rFonts w:cs="Arial"/>
                <w:szCs w:val="20"/>
                <w:lang w:val="en-GB"/>
              </w:rPr>
            </w:pPr>
            <w:r w:rsidRPr="00BA7E4C">
              <w:rPr>
                <w:rFonts w:cs="Arial"/>
                <w:sz w:val="24"/>
                <w:lang w:val="en-GB"/>
              </w:rPr>
              <w:t>-15</w:t>
            </w:r>
            <w:r>
              <w:rPr>
                <w:rFonts w:cs="Arial"/>
                <w:sz w:val="24"/>
                <w:lang w:val="en-GB"/>
              </w:rPr>
              <w:t xml:space="preserve"> </w:t>
            </w:r>
            <w:r w:rsidRPr="00BA7E4C">
              <w:rPr>
                <w:rFonts w:cs="Arial"/>
                <w:sz w:val="24"/>
                <w:lang w:val="en-GB"/>
              </w:rPr>
              <w:t>&lt;</w:t>
            </w:r>
            <w:r w:rsidRPr="00BA7E4C">
              <w:rPr>
                <w:i/>
                <w:sz w:val="24"/>
              </w:rPr>
              <w:sym w:font="Symbol" w:char="F071"/>
            </w:r>
            <w:r w:rsidRPr="00BA7E4C">
              <w:rPr>
                <w:i/>
                <w:sz w:val="24"/>
                <w:vertAlign w:val="subscript"/>
              </w:rPr>
              <w:t>1</w:t>
            </w:r>
            <w:r>
              <w:rPr>
                <w:i/>
                <w:sz w:val="24"/>
              </w:rPr>
              <w:t xml:space="preserve">&lt; </w:t>
            </w:r>
            <w:r w:rsidRPr="00EE3239">
              <w:rPr>
                <w:sz w:val="24"/>
              </w:rPr>
              <w:t>0°</w:t>
            </w:r>
          </w:p>
        </w:tc>
      </w:tr>
      <w:tr w:rsidR="00430B7A" w:rsidRPr="00D340DB">
        <w:trPr>
          <w:jc w:val="center"/>
        </w:trPr>
        <w:tc>
          <w:tcPr>
            <w:tcW w:w="2188" w:type="dxa"/>
            <w:shd w:val="clear" w:color="auto" w:fill="auto"/>
            <w:vAlign w:val="center"/>
          </w:tcPr>
          <w:p w:rsidR="00430B7A" w:rsidRDefault="001933C5" w:rsidP="00CA0ADF">
            <w:pPr>
              <w:jc w:val="center"/>
              <w:rPr>
                <w:sz w:val="24"/>
              </w:rPr>
            </w:pPr>
            <w:r>
              <w:rPr>
                <w:sz w:val="24"/>
              </w:rPr>
              <w:t>Jambe</w:t>
            </w:r>
            <w:r w:rsidR="00F872BF">
              <w:rPr>
                <w:sz w:val="24"/>
              </w:rPr>
              <w:t xml:space="preserve"> </w:t>
            </w:r>
            <w:r w:rsidR="00430B7A">
              <w:rPr>
                <w:sz w:val="24"/>
              </w:rPr>
              <w:t>2</w:t>
            </w:r>
          </w:p>
          <w:p w:rsidR="00797B06" w:rsidRPr="00D340DB" w:rsidRDefault="00797B06" w:rsidP="00CA0ADF">
            <w:pPr>
              <w:jc w:val="center"/>
              <w:rPr>
                <w:sz w:val="24"/>
              </w:rPr>
            </w:pPr>
            <w:r>
              <w:rPr>
                <w:sz w:val="24"/>
              </w:rPr>
              <w:t>(Segment 2)</w:t>
            </w:r>
          </w:p>
        </w:tc>
        <w:tc>
          <w:tcPr>
            <w:tcW w:w="4860" w:type="dxa"/>
            <w:shd w:val="clear" w:color="auto" w:fill="auto"/>
          </w:tcPr>
          <w:p w:rsidR="001933C5" w:rsidRDefault="001933C5" w:rsidP="00CA0ADF">
            <w:pPr>
              <w:jc w:val="left"/>
              <w:rPr>
                <w:rFonts w:cs="Arial"/>
                <w:bCs/>
                <w:sz w:val="24"/>
              </w:rPr>
            </w:pPr>
            <w:proofErr w:type="gramStart"/>
            <w:r w:rsidRPr="00106C35">
              <w:rPr>
                <w:rFonts w:cs="Arial"/>
                <w:bCs/>
                <w:sz w:val="24"/>
              </w:rPr>
              <w:t xml:space="preserve">Repère </w:t>
            </w:r>
            <w:proofErr w:type="gramEnd"/>
            <w:r w:rsidRPr="00106C35">
              <w:rPr>
                <w:rFonts w:cs="Arial"/>
                <w:bCs/>
                <w:position w:val="-10"/>
                <w:sz w:val="24"/>
              </w:rPr>
              <w:object w:dxaOrig="1680" w:dyaOrig="400">
                <v:shape id="_x0000_i1030" type="#_x0000_t75" style="width:83.7pt;height:19.25pt" o:ole="">
                  <v:imagedata r:id="rId48" o:title=""/>
                </v:shape>
                <o:OLEObject Type="Embed" ProgID="Equation.3" ShapeID="_x0000_i1030" DrawAspect="Content" ObjectID="_1461589110" r:id="rId49"/>
              </w:object>
            </w:r>
            <w:r w:rsidR="008C6230">
              <w:rPr>
                <w:rFonts w:cs="Arial"/>
                <w:bCs/>
                <w:sz w:val="24"/>
              </w:rPr>
              <w:t>, orthonormé direct</w:t>
            </w:r>
          </w:p>
          <w:p w:rsidR="001933C5" w:rsidRPr="00D340DB" w:rsidRDefault="002D6968" w:rsidP="00CA0ADF">
            <w:pPr>
              <w:jc w:val="left"/>
              <w:rPr>
                <w:sz w:val="24"/>
              </w:rPr>
            </w:pPr>
            <w:r w:rsidRPr="00D340DB">
              <w:rPr>
                <w:rFonts w:cs="Arial"/>
                <w:position w:val="-10"/>
                <w:szCs w:val="20"/>
                <w:lang w:val="en-GB"/>
              </w:rPr>
              <w:object w:dxaOrig="1240" w:dyaOrig="400">
                <v:shape id="_x0000_i1031" type="#_x0000_t75" style="width:61.1pt;height:19.25pt" o:ole="">
                  <v:imagedata r:id="rId50" o:title=""/>
                </v:shape>
                <o:OLEObject Type="Embed" ProgID="Equation.3" ShapeID="_x0000_i1031" DrawAspect="Content" ObjectID="_1461589111" r:id="rId51"/>
              </w:object>
            </w:r>
            <w:r w:rsidR="00163519" w:rsidRPr="00163519">
              <w:rPr>
                <w:rFonts w:cs="Arial"/>
                <w:sz w:val="24"/>
                <w:lang w:val="en-GB"/>
              </w:rPr>
              <w:t>,</w:t>
            </w:r>
            <w:r w:rsidR="00163519">
              <w:rPr>
                <w:rFonts w:cs="Arial"/>
                <w:szCs w:val="20"/>
                <w:lang w:val="en-GB"/>
              </w:rPr>
              <w:t xml:space="preserve"> </w:t>
            </w:r>
            <w:r w:rsidR="001933C5">
              <w:rPr>
                <w:sz w:val="24"/>
              </w:rPr>
              <w:t xml:space="preserve">Angle </w:t>
            </w:r>
            <w:r w:rsidR="00BA7E4C" w:rsidRPr="00BA7E4C">
              <w:rPr>
                <w:i/>
                <w:sz w:val="24"/>
              </w:rPr>
              <w:sym w:font="Symbol" w:char="F071"/>
            </w:r>
            <w:r w:rsidR="00BA7E4C">
              <w:rPr>
                <w:i/>
                <w:sz w:val="24"/>
                <w:vertAlign w:val="subscript"/>
              </w:rPr>
              <w:t>2</w:t>
            </w:r>
            <w:r w:rsidR="00BA7E4C" w:rsidRPr="00BA7E4C">
              <w:rPr>
                <w:rFonts w:cs="Arial"/>
                <w:position w:val="-10"/>
                <w:szCs w:val="20"/>
                <w:lang w:val="en-GB"/>
              </w:rPr>
              <w:object w:dxaOrig="1600" w:dyaOrig="400">
                <v:shape id="_x0000_i1032" type="#_x0000_t75" style="width:80.35pt;height:19.25pt" o:ole="">
                  <v:imagedata r:id="rId52" o:title=""/>
                </v:shape>
                <o:OLEObject Type="Embed" ProgID="Equation.3" ShapeID="_x0000_i1032" DrawAspect="Content" ObjectID="_1461589112" r:id="rId53"/>
              </w:object>
            </w:r>
          </w:p>
        </w:tc>
        <w:tc>
          <w:tcPr>
            <w:tcW w:w="1515" w:type="dxa"/>
            <w:vAlign w:val="center"/>
          </w:tcPr>
          <w:p w:rsidR="00430B7A" w:rsidRDefault="009F2F5D" w:rsidP="00CA0ADF">
            <w:pPr>
              <w:jc w:val="center"/>
              <w:rPr>
                <w:rFonts w:cs="Arial"/>
                <w:szCs w:val="20"/>
                <w:lang w:val="en-GB"/>
              </w:rPr>
            </w:pPr>
            <w:r w:rsidRPr="00D340DB">
              <w:rPr>
                <w:rFonts w:cs="Arial"/>
                <w:position w:val="-10"/>
                <w:szCs w:val="20"/>
                <w:lang w:val="en-GB"/>
              </w:rPr>
              <w:object w:dxaOrig="820" w:dyaOrig="300">
                <v:shape id="_x0000_i1033" type="#_x0000_t75" style="width:41pt;height:15.05pt" o:ole="">
                  <v:imagedata r:id="rId54" o:title=""/>
                </v:shape>
                <o:OLEObject Type="Embed" ProgID="Equation.DSMT4" ShapeID="_x0000_i1033" DrawAspect="Content" ObjectID="_1461589113" r:id="rId55"/>
              </w:object>
            </w:r>
            <w:r w:rsidR="001933C5">
              <w:rPr>
                <w:rFonts w:cs="Arial"/>
                <w:szCs w:val="20"/>
                <w:lang w:val="en-GB"/>
              </w:rPr>
              <w:t>,</w:t>
            </w:r>
          </w:p>
          <w:p w:rsidR="001933C5" w:rsidRPr="00D340DB" w:rsidRDefault="00BA7E4C" w:rsidP="00CA0ADF">
            <w:pPr>
              <w:jc w:val="center"/>
              <w:rPr>
                <w:rFonts w:cs="Arial"/>
                <w:szCs w:val="20"/>
                <w:lang w:val="en-GB"/>
              </w:rPr>
            </w:pPr>
            <w:r>
              <w:rPr>
                <w:rFonts w:cs="Arial"/>
                <w:sz w:val="24"/>
                <w:lang w:val="en-GB"/>
              </w:rPr>
              <w:t xml:space="preserve">0 </w:t>
            </w:r>
            <w:r w:rsidRPr="00BA7E4C">
              <w:rPr>
                <w:rFonts w:cs="Arial"/>
                <w:sz w:val="24"/>
                <w:lang w:val="en-GB"/>
              </w:rPr>
              <w:t>&lt;</w:t>
            </w:r>
            <w:r w:rsidRPr="00BA7E4C">
              <w:rPr>
                <w:i/>
                <w:sz w:val="24"/>
              </w:rPr>
              <w:sym w:font="Symbol" w:char="F071"/>
            </w:r>
            <w:r>
              <w:rPr>
                <w:i/>
                <w:sz w:val="24"/>
                <w:vertAlign w:val="subscript"/>
              </w:rPr>
              <w:t>2</w:t>
            </w:r>
            <w:r>
              <w:rPr>
                <w:i/>
                <w:sz w:val="24"/>
              </w:rPr>
              <w:t xml:space="preserve">&lt; </w:t>
            </w:r>
            <w:r w:rsidRPr="00EE3239">
              <w:rPr>
                <w:sz w:val="24"/>
              </w:rPr>
              <w:t>15°</w:t>
            </w:r>
          </w:p>
        </w:tc>
      </w:tr>
      <w:tr w:rsidR="00430B7A" w:rsidRPr="00D340DB">
        <w:trPr>
          <w:jc w:val="center"/>
        </w:trPr>
        <w:tc>
          <w:tcPr>
            <w:tcW w:w="2188" w:type="dxa"/>
            <w:shd w:val="clear" w:color="auto" w:fill="auto"/>
            <w:vAlign w:val="center"/>
          </w:tcPr>
          <w:p w:rsidR="00430B7A" w:rsidRPr="00D340DB" w:rsidRDefault="00840A42" w:rsidP="00CA0ADF">
            <w:pPr>
              <w:jc w:val="center"/>
              <w:rPr>
                <w:sz w:val="24"/>
              </w:rPr>
            </w:pPr>
            <w:r>
              <w:rPr>
                <w:sz w:val="24"/>
              </w:rPr>
              <w:t>P</w:t>
            </w:r>
            <w:r w:rsidR="00430B7A" w:rsidRPr="00D340DB">
              <w:rPr>
                <w:sz w:val="24"/>
              </w:rPr>
              <w:t>ied</w:t>
            </w:r>
            <w:r w:rsidR="00430B7A">
              <w:rPr>
                <w:sz w:val="24"/>
              </w:rPr>
              <w:t xml:space="preserve"> 4</w:t>
            </w:r>
          </w:p>
        </w:tc>
        <w:tc>
          <w:tcPr>
            <w:tcW w:w="4860" w:type="dxa"/>
            <w:shd w:val="clear" w:color="auto" w:fill="auto"/>
          </w:tcPr>
          <w:p w:rsidR="00430B7A" w:rsidRPr="00A3230A" w:rsidRDefault="009F78BE" w:rsidP="00CA0ADF">
            <w:pPr>
              <w:jc w:val="left"/>
              <w:rPr>
                <w:rFonts w:cs="Arial"/>
                <w:sz w:val="24"/>
              </w:rPr>
            </w:pPr>
            <w:r w:rsidRPr="00A3230A">
              <w:rPr>
                <w:rFonts w:cs="Arial"/>
                <w:position w:val="-10"/>
                <w:sz w:val="24"/>
                <w:lang w:val="en-GB"/>
              </w:rPr>
              <w:object w:dxaOrig="1280" w:dyaOrig="400">
                <v:shape id="_x0000_i1034" type="#_x0000_t75" style="width:63.65pt;height:19.25pt" o:ole="">
                  <v:imagedata r:id="rId56" o:title=""/>
                </v:shape>
                <o:OLEObject Type="Embed" ProgID="Equation.3" ShapeID="_x0000_i1034" DrawAspect="Content" ObjectID="_1461589114" r:id="rId57"/>
              </w:object>
            </w:r>
            <w:r w:rsidR="00A3230A" w:rsidRPr="00A3230A">
              <w:rPr>
                <w:rFonts w:cs="Arial"/>
                <w:sz w:val="24"/>
                <w:lang w:val="en-GB"/>
              </w:rPr>
              <w:t xml:space="preserve">et </w:t>
            </w:r>
            <w:r w:rsidR="00E12451" w:rsidRPr="00A3230A">
              <w:rPr>
                <w:rFonts w:cs="Arial"/>
                <w:position w:val="-4"/>
                <w:sz w:val="24"/>
                <w:lang w:val="en-GB"/>
              </w:rPr>
              <w:object w:dxaOrig="720" w:dyaOrig="340">
                <v:shape id="_x0000_i1035" type="#_x0000_t75" style="width:36pt;height:17.6pt" o:ole="">
                  <v:imagedata r:id="rId58" o:title=""/>
                </v:shape>
                <o:OLEObject Type="Embed" ProgID="Equation.3" ShapeID="_x0000_i1035" DrawAspect="Content" ObjectID="_1461589115" r:id="rId59"/>
              </w:object>
            </w:r>
            <w:r w:rsidR="00E12451" w:rsidRPr="00A3230A">
              <w:rPr>
                <w:rFonts w:cs="Arial"/>
                <w:i/>
                <w:sz w:val="24"/>
                <w:lang w:val="en-GB"/>
              </w:rPr>
              <w:t>L</w:t>
            </w:r>
            <w:r w:rsidR="00E12451" w:rsidRPr="00A3230A">
              <w:rPr>
                <w:rFonts w:cs="Arial"/>
                <w:position w:val="-14"/>
                <w:sz w:val="24"/>
              </w:rPr>
              <w:object w:dxaOrig="300" w:dyaOrig="440">
                <v:shape id="_x0000_i1036" type="#_x0000_t75" style="width:15.05pt;height:21.75pt" o:ole="">
                  <v:imagedata r:id="rId60" o:title=""/>
                </v:shape>
                <o:OLEObject Type="Embed" ProgID="Equation.3" ShapeID="_x0000_i1036" DrawAspect="Content" ObjectID="_1461589116" r:id="rId61"/>
              </w:object>
            </w:r>
          </w:p>
        </w:tc>
        <w:tc>
          <w:tcPr>
            <w:tcW w:w="1515" w:type="dxa"/>
            <w:vAlign w:val="center"/>
          </w:tcPr>
          <w:p w:rsidR="00430B7A" w:rsidRPr="00D340DB" w:rsidRDefault="009D276C" w:rsidP="00CA0ADF">
            <w:pPr>
              <w:jc w:val="center"/>
              <w:rPr>
                <w:rFonts w:cs="Arial"/>
                <w:szCs w:val="20"/>
                <w:lang w:val="en-GB"/>
              </w:rPr>
            </w:pPr>
            <w:r w:rsidRPr="00D340DB">
              <w:rPr>
                <w:rFonts w:cs="Arial"/>
                <w:position w:val="-10"/>
                <w:szCs w:val="20"/>
                <w:lang w:val="en-GB"/>
              </w:rPr>
              <w:object w:dxaOrig="1260" w:dyaOrig="340">
                <v:shape id="_x0000_i1037" type="#_x0000_t75" style="width:62.8pt;height:17.6pt" o:ole="">
                  <v:imagedata r:id="rId62" o:title=""/>
                </v:shape>
                <o:OLEObject Type="Embed" ProgID="Equation.3" ShapeID="_x0000_i1037" DrawAspect="Content" ObjectID="_1461589117" r:id="rId63"/>
              </w:object>
            </w:r>
          </w:p>
        </w:tc>
      </w:tr>
    </w:tbl>
    <w:p w:rsidR="00E10349" w:rsidRPr="00E10349" w:rsidRDefault="00E10349" w:rsidP="00CA0ADF">
      <w:pPr>
        <w:numPr>
          <w:ilvl w:val="0"/>
          <w:numId w:val="3"/>
        </w:numPr>
        <w:ind w:left="851" w:firstLine="0"/>
        <w:jc w:val="center"/>
        <w:rPr>
          <w:sz w:val="24"/>
        </w:rPr>
      </w:pPr>
      <w:r w:rsidRPr="00E10349">
        <w:rPr>
          <w:rFonts w:cs="Arial"/>
          <w:i/>
          <w:szCs w:val="20"/>
        </w:rPr>
        <w:t xml:space="preserve">Grandeurs géométriques </w:t>
      </w:r>
      <w:r w:rsidR="002D6968">
        <w:rPr>
          <w:rFonts w:cs="Arial"/>
          <w:i/>
          <w:szCs w:val="20"/>
        </w:rPr>
        <w:t xml:space="preserve">associées au modèle de la marche </w:t>
      </w:r>
      <w:r w:rsidR="00A66F1A">
        <w:rPr>
          <w:rFonts w:cs="Arial"/>
          <w:i/>
          <w:szCs w:val="20"/>
        </w:rPr>
        <w:t>asymptomatique</w:t>
      </w:r>
    </w:p>
    <w:p w:rsidR="00B04C45" w:rsidRDefault="00B04C45" w:rsidP="00CA0ADF">
      <w:pPr>
        <w:pStyle w:val="QUESTION"/>
      </w:pPr>
    </w:p>
    <w:p w:rsidR="00895A59" w:rsidRDefault="00013B2F" w:rsidP="00CA0ADF">
      <w:pPr>
        <w:pStyle w:val="QUESTION"/>
      </w:pPr>
      <w:r w:rsidRPr="00B04C45">
        <w:rPr>
          <w:b/>
        </w:rPr>
        <w:t>Question 3</w:t>
      </w:r>
      <w:r w:rsidR="00B5618E">
        <w:t> :</w:t>
      </w:r>
      <w:r>
        <w:t xml:space="preserve"> à</w:t>
      </w:r>
      <w:r w:rsidR="00895A59">
        <w:t xml:space="preserve"> partir du schéma proposé </w:t>
      </w:r>
      <w:r w:rsidR="00895A59" w:rsidRPr="00485641">
        <w:t xml:space="preserve">figure </w:t>
      </w:r>
      <w:r w:rsidR="009F2F5D">
        <w:t>9</w:t>
      </w:r>
      <w:r w:rsidR="00895A59">
        <w:t xml:space="preserve">, </w:t>
      </w:r>
      <w:r w:rsidR="00C257FA" w:rsidRPr="004240F2">
        <w:t>représenter</w:t>
      </w:r>
      <w:r w:rsidR="00C257FA">
        <w:t xml:space="preserve">, sur un même schéma, les trois positions remarquables permettant de définir un pas. Déterminer alors la longueur </w:t>
      </w:r>
      <w:r w:rsidR="00C257FA" w:rsidRPr="00EE3239">
        <w:rPr>
          <w:i/>
        </w:rPr>
        <w:t>L</w:t>
      </w:r>
      <w:r w:rsidR="00C257FA">
        <w:t xml:space="preserve"> et en déduire la longueur d</w:t>
      </w:r>
      <w:r w:rsidR="00277F9C">
        <w:t>’</w:t>
      </w:r>
      <w:r w:rsidR="00C257FA">
        <w:t>u</w:t>
      </w:r>
      <w:r w:rsidR="00277F9C">
        <w:t>n</w:t>
      </w:r>
      <w:r w:rsidR="00C257FA">
        <w:t xml:space="preserve"> pas</w:t>
      </w:r>
      <w:r w:rsidR="007B37B5">
        <w:t xml:space="preserve"> </w:t>
      </w:r>
      <w:r w:rsidR="007B37B5" w:rsidRPr="007C68F1">
        <w:rPr>
          <w:i/>
        </w:rPr>
        <w:t>L</w:t>
      </w:r>
      <w:r w:rsidR="007B37B5" w:rsidRPr="007C68F1">
        <w:rPr>
          <w:i/>
          <w:vertAlign w:val="subscript"/>
        </w:rPr>
        <w:t>pas</w:t>
      </w:r>
      <w:r w:rsidR="00C257FA">
        <w:t>.</w:t>
      </w:r>
    </w:p>
    <w:p w:rsidR="00B04C45" w:rsidRDefault="00B04C45" w:rsidP="00CA0ADF">
      <w:pPr>
        <w:rPr>
          <w:sz w:val="24"/>
        </w:rPr>
      </w:pPr>
    </w:p>
    <w:p w:rsidR="00F3422C" w:rsidRDefault="003C6DBE" w:rsidP="00CA0ADF">
      <w:pPr>
        <w:rPr>
          <w:sz w:val="24"/>
        </w:rPr>
      </w:pPr>
      <w:r>
        <w:rPr>
          <w:sz w:val="24"/>
        </w:rPr>
        <w:t>Afin de pouvoir valider les performances de la prothèse</w:t>
      </w:r>
      <w:r w:rsidR="00F26880">
        <w:rPr>
          <w:sz w:val="24"/>
        </w:rPr>
        <w:t xml:space="preserve"> 1P360</w:t>
      </w:r>
      <w:r>
        <w:rPr>
          <w:sz w:val="24"/>
        </w:rPr>
        <w:t xml:space="preserve">, un groupe de contrôle formé de sujets sains est constitué. </w:t>
      </w:r>
      <w:r w:rsidR="002470EE">
        <w:rPr>
          <w:sz w:val="24"/>
        </w:rPr>
        <w:t>Les performances des</w:t>
      </w:r>
      <w:r w:rsidR="004D0FD5">
        <w:rPr>
          <w:sz w:val="24"/>
        </w:rPr>
        <w:t xml:space="preserve"> sujets</w:t>
      </w:r>
      <w:r w:rsidR="002470EE">
        <w:rPr>
          <w:sz w:val="24"/>
        </w:rPr>
        <w:t xml:space="preserve"> du groupe de cont</w:t>
      </w:r>
      <w:r w:rsidR="002C6930">
        <w:rPr>
          <w:sz w:val="24"/>
        </w:rPr>
        <w:t>rôle v</w:t>
      </w:r>
      <w:r w:rsidR="002470EE">
        <w:rPr>
          <w:sz w:val="24"/>
        </w:rPr>
        <w:t>ont servir d’objectifs à atteindre pour les performances de la prothèse 1P360.</w:t>
      </w:r>
    </w:p>
    <w:p w:rsidR="00F3422C" w:rsidRDefault="00F3422C" w:rsidP="00CA0ADF">
      <w:pPr>
        <w:rPr>
          <w:sz w:val="24"/>
        </w:rPr>
      </w:pPr>
      <w:r>
        <w:rPr>
          <w:sz w:val="24"/>
        </w:rPr>
        <w:t xml:space="preserve">Des campagnes de test du groupe de </w:t>
      </w:r>
      <w:r w:rsidR="004D0FD5">
        <w:rPr>
          <w:sz w:val="24"/>
        </w:rPr>
        <w:t>contrôle</w:t>
      </w:r>
      <w:r>
        <w:rPr>
          <w:sz w:val="24"/>
        </w:rPr>
        <w:t xml:space="preserve"> ont permis de définir certaines caractéristiques de la marche de ces </w:t>
      </w:r>
      <w:r w:rsidR="00884786">
        <w:rPr>
          <w:sz w:val="24"/>
        </w:rPr>
        <w:t>sujets</w:t>
      </w:r>
      <w:r w:rsidR="002470EE">
        <w:rPr>
          <w:sz w:val="24"/>
        </w:rPr>
        <w:t xml:space="preserve">. Le tableau de la figure </w:t>
      </w:r>
      <w:r w:rsidR="004D0FD5">
        <w:rPr>
          <w:sz w:val="24"/>
        </w:rPr>
        <w:t>1</w:t>
      </w:r>
      <w:r w:rsidR="00AE17B7">
        <w:rPr>
          <w:sz w:val="24"/>
        </w:rPr>
        <w:t>2</w:t>
      </w:r>
      <w:r w:rsidR="004D0FD5">
        <w:rPr>
          <w:sz w:val="24"/>
        </w:rPr>
        <w:t xml:space="preserve"> </w:t>
      </w:r>
      <w:r w:rsidR="002470EE">
        <w:rPr>
          <w:sz w:val="24"/>
        </w:rPr>
        <w:t xml:space="preserve">décrit les </w:t>
      </w:r>
      <w:r w:rsidR="004D0FD5">
        <w:rPr>
          <w:sz w:val="24"/>
        </w:rPr>
        <w:t>vitesse</w:t>
      </w:r>
      <w:r w:rsidR="005F325D">
        <w:rPr>
          <w:sz w:val="24"/>
        </w:rPr>
        <w:t>s</w:t>
      </w:r>
      <w:r w:rsidR="004D0FD5">
        <w:rPr>
          <w:sz w:val="24"/>
        </w:rPr>
        <w:t xml:space="preserve"> </w:t>
      </w:r>
      <w:r w:rsidR="005F325D">
        <w:rPr>
          <w:sz w:val="24"/>
        </w:rPr>
        <w:t xml:space="preserve">expérimentales </w:t>
      </w:r>
      <w:r w:rsidR="004D0FD5">
        <w:rPr>
          <w:sz w:val="24"/>
        </w:rPr>
        <w:t>mesurées.</w:t>
      </w:r>
      <w:r>
        <w:rPr>
          <w:sz w:val="24"/>
        </w:rPr>
        <w:t xml:space="preserve"> </w:t>
      </w:r>
    </w:p>
    <w:p w:rsidR="00B04C45" w:rsidRDefault="00B04C45" w:rsidP="00CA0ADF">
      <w:pPr>
        <w:rPr>
          <w:sz w:val="24"/>
        </w:rPr>
      </w:pPr>
    </w:p>
    <w:tbl>
      <w:tblPr>
        <w:tblW w:w="5735" w:type="dxa"/>
        <w:jc w:val="center"/>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8"/>
        <w:gridCol w:w="2517"/>
      </w:tblGrid>
      <w:tr w:rsidR="00A3230A" w:rsidRPr="00E138D2" w:rsidTr="00EF30E1">
        <w:trPr>
          <w:jc w:val="center"/>
        </w:trPr>
        <w:tc>
          <w:tcPr>
            <w:tcW w:w="5735" w:type="dxa"/>
            <w:gridSpan w:val="2"/>
            <w:shd w:val="clear" w:color="auto" w:fill="auto"/>
          </w:tcPr>
          <w:p w:rsidR="00A3230A" w:rsidRPr="00E138D2" w:rsidRDefault="00A3230A" w:rsidP="00CA0ADF">
            <w:pPr>
              <w:jc w:val="center"/>
              <w:rPr>
                <w:sz w:val="24"/>
              </w:rPr>
            </w:pPr>
            <w:r>
              <w:rPr>
                <w:sz w:val="24"/>
              </w:rPr>
              <w:t>Vitesse de marche (m/s)</w:t>
            </w:r>
          </w:p>
        </w:tc>
      </w:tr>
      <w:tr w:rsidR="00E0709D" w:rsidRPr="00E138D2">
        <w:trPr>
          <w:jc w:val="center"/>
        </w:trPr>
        <w:tc>
          <w:tcPr>
            <w:tcW w:w="3218" w:type="dxa"/>
            <w:shd w:val="clear" w:color="auto" w:fill="auto"/>
          </w:tcPr>
          <w:p w:rsidR="00E0709D" w:rsidRPr="00E138D2" w:rsidRDefault="00E0709D" w:rsidP="00CA0ADF">
            <w:pPr>
              <w:ind w:left="234"/>
              <w:jc w:val="left"/>
              <w:rPr>
                <w:sz w:val="24"/>
              </w:rPr>
            </w:pPr>
            <w:r>
              <w:rPr>
                <w:sz w:val="24"/>
              </w:rPr>
              <w:t>Vitesse naturelle</w:t>
            </w:r>
          </w:p>
        </w:tc>
        <w:tc>
          <w:tcPr>
            <w:tcW w:w="2517" w:type="dxa"/>
          </w:tcPr>
          <w:p w:rsidR="00E0709D" w:rsidRPr="00E138D2" w:rsidRDefault="00E0709D" w:rsidP="00CA0ADF">
            <w:pPr>
              <w:jc w:val="center"/>
              <w:rPr>
                <w:sz w:val="24"/>
              </w:rPr>
            </w:pPr>
            <w:r w:rsidRPr="00013B2F">
              <w:rPr>
                <w:i/>
                <w:sz w:val="24"/>
              </w:rPr>
              <w:t>V</w:t>
            </w:r>
            <w:r w:rsidRPr="00013B2F">
              <w:rPr>
                <w:i/>
                <w:sz w:val="24"/>
                <w:vertAlign w:val="subscript"/>
              </w:rPr>
              <w:t>confort</w:t>
            </w:r>
            <w:r>
              <w:rPr>
                <w:sz w:val="24"/>
                <w:vertAlign w:val="subscript"/>
              </w:rPr>
              <w:t xml:space="preserve"> </w:t>
            </w:r>
            <w:r w:rsidRPr="00E138D2">
              <w:rPr>
                <w:sz w:val="24"/>
              </w:rPr>
              <w:t>=</w:t>
            </w:r>
            <w:r w:rsidR="00013B2F">
              <w:rPr>
                <w:sz w:val="24"/>
              </w:rPr>
              <w:t xml:space="preserve"> </w:t>
            </w:r>
            <w:r w:rsidRPr="00E138D2">
              <w:rPr>
                <w:sz w:val="24"/>
              </w:rPr>
              <w:t>1</w:t>
            </w:r>
            <w:r w:rsidR="00A871EF">
              <w:rPr>
                <w:sz w:val="24"/>
              </w:rPr>
              <w:t>,</w:t>
            </w:r>
            <w:r w:rsidRPr="00E138D2">
              <w:rPr>
                <w:sz w:val="24"/>
              </w:rPr>
              <w:t>20</w:t>
            </w:r>
          </w:p>
        </w:tc>
      </w:tr>
      <w:tr w:rsidR="00E0709D" w:rsidRPr="00E138D2">
        <w:trPr>
          <w:jc w:val="center"/>
        </w:trPr>
        <w:tc>
          <w:tcPr>
            <w:tcW w:w="3218" w:type="dxa"/>
            <w:shd w:val="clear" w:color="auto" w:fill="auto"/>
          </w:tcPr>
          <w:p w:rsidR="00E0709D" w:rsidRPr="00E138D2" w:rsidRDefault="00E0709D" w:rsidP="00CA0ADF">
            <w:pPr>
              <w:ind w:left="234"/>
              <w:jc w:val="left"/>
              <w:rPr>
                <w:sz w:val="24"/>
              </w:rPr>
            </w:pPr>
            <w:r>
              <w:rPr>
                <w:sz w:val="24"/>
              </w:rPr>
              <w:t>Vitesse rapide</w:t>
            </w:r>
          </w:p>
        </w:tc>
        <w:tc>
          <w:tcPr>
            <w:tcW w:w="2517" w:type="dxa"/>
          </w:tcPr>
          <w:p w:rsidR="00E0709D" w:rsidRPr="00E138D2" w:rsidRDefault="00E0709D" w:rsidP="00CA0ADF">
            <w:pPr>
              <w:jc w:val="center"/>
              <w:rPr>
                <w:sz w:val="24"/>
              </w:rPr>
            </w:pPr>
            <w:r w:rsidRPr="00013B2F">
              <w:rPr>
                <w:i/>
                <w:sz w:val="24"/>
              </w:rPr>
              <w:t>V</w:t>
            </w:r>
            <w:r w:rsidRPr="00013B2F">
              <w:rPr>
                <w:i/>
                <w:sz w:val="24"/>
                <w:vertAlign w:val="subscript"/>
              </w:rPr>
              <w:t>rapide</w:t>
            </w:r>
            <w:r>
              <w:rPr>
                <w:sz w:val="24"/>
                <w:vertAlign w:val="subscript"/>
              </w:rPr>
              <w:t xml:space="preserve"> </w:t>
            </w:r>
            <w:r w:rsidRPr="00E138D2">
              <w:rPr>
                <w:sz w:val="24"/>
                <w:vertAlign w:val="subscript"/>
              </w:rPr>
              <w:t xml:space="preserve"> </w:t>
            </w:r>
            <w:r>
              <w:rPr>
                <w:sz w:val="24"/>
              </w:rPr>
              <w:t>=</w:t>
            </w:r>
            <w:r w:rsidR="00013B2F">
              <w:rPr>
                <w:sz w:val="24"/>
              </w:rPr>
              <w:t xml:space="preserve"> </w:t>
            </w:r>
            <w:r>
              <w:rPr>
                <w:sz w:val="24"/>
              </w:rPr>
              <w:t>1</w:t>
            </w:r>
            <w:r w:rsidR="00A871EF">
              <w:rPr>
                <w:sz w:val="24"/>
              </w:rPr>
              <w:t>,</w:t>
            </w:r>
            <w:r>
              <w:rPr>
                <w:sz w:val="24"/>
              </w:rPr>
              <w:t>70</w:t>
            </w:r>
          </w:p>
        </w:tc>
      </w:tr>
      <w:tr w:rsidR="00E0709D" w:rsidRPr="00E138D2">
        <w:trPr>
          <w:jc w:val="center"/>
        </w:trPr>
        <w:tc>
          <w:tcPr>
            <w:tcW w:w="3218" w:type="dxa"/>
            <w:shd w:val="clear" w:color="auto" w:fill="auto"/>
          </w:tcPr>
          <w:p w:rsidR="00E0709D" w:rsidRPr="00E138D2" w:rsidRDefault="00E0709D" w:rsidP="00CA0ADF">
            <w:pPr>
              <w:ind w:left="234"/>
              <w:jc w:val="left"/>
              <w:rPr>
                <w:sz w:val="24"/>
              </w:rPr>
            </w:pPr>
            <w:r>
              <w:rPr>
                <w:sz w:val="24"/>
              </w:rPr>
              <w:t>Vitesse lente</w:t>
            </w:r>
          </w:p>
        </w:tc>
        <w:tc>
          <w:tcPr>
            <w:tcW w:w="2517" w:type="dxa"/>
          </w:tcPr>
          <w:p w:rsidR="00E0709D" w:rsidRPr="00E138D2" w:rsidRDefault="00E0709D" w:rsidP="00CA0ADF">
            <w:pPr>
              <w:jc w:val="center"/>
              <w:rPr>
                <w:sz w:val="24"/>
              </w:rPr>
            </w:pPr>
            <w:r w:rsidRPr="00013B2F">
              <w:rPr>
                <w:i/>
                <w:sz w:val="24"/>
              </w:rPr>
              <w:t>V</w:t>
            </w:r>
            <w:r w:rsidRPr="00013B2F">
              <w:rPr>
                <w:i/>
                <w:sz w:val="24"/>
                <w:vertAlign w:val="subscript"/>
              </w:rPr>
              <w:t xml:space="preserve">lente </w:t>
            </w:r>
            <w:r w:rsidRPr="00E138D2">
              <w:rPr>
                <w:sz w:val="24"/>
                <w:vertAlign w:val="subscript"/>
              </w:rPr>
              <w:t xml:space="preserve"> </w:t>
            </w:r>
            <w:r>
              <w:rPr>
                <w:sz w:val="24"/>
                <w:vertAlign w:val="subscript"/>
              </w:rPr>
              <w:t xml:space="preserve"> </w:t>
            </w:r>
            <w:r w:rsidRPr="00E138D2">
              <w:rPr>
                <w:sz w:val="24"/>
                <w:vertAlign w:val="subscript"/>
              </w:rPr>
              <w:t xml:space="preserve"> </w:t>
            </w:r>
            <w:r w:rsidRPr="00E138D2">
              <w:rPr>
                <w:sz w:val="24"/>
              </w:rPr>
              <w:t>= </w:t>
            </w:r>
            <w:r w:rsidR="00A871EF">
              <w:rPr>
                <w:sz w:val="24"/>
              </w:rPr>
              <w:t>0,</w:t>
            </w:r>
            <w:r w:rsidRPr="00E138D2">
              <w:rPr>
                <w:sz w:val="24"/>
              </w:rPr>
              <w:t>95</w:t>
            </w:r>
          </w:p>
        </w:tc>
      </w:tr>
    </w:tbl>
    <w:p w:rsidR="00F3422C" w:rsidRPr="00D93C62" w:rsidRDefault="004D0FD5" w:rsidP="00CA0ADF">
      <w:pPr>
        <w:pStyle w:val="Style1"/>
        <w:ind w:left="993" w:firstLine="0"/>
        <w:jc w:val="center"/>
        <w:rPr>
          <w:i/>
          <w:sz w:val="20"/>
          <w:szCs w:val="20"/>
        </w:rPr>
      </w:pPr>
      <w:r w:rsidRPr="00233BF3">
        <w:rPr>
          <w:i/>
          <w:sz w:val="20"/>
          <w:szCs w:val="20"/>
          <w:lang w:val="fr-FR"/>
        </w:rPr>
        <w:t>Différentes vitesses caractéristiques de marche du groupe de contrôle</w:t>
      </w:r>
    </w:p>
    <w:p w:rsidR="00B04C45" w:rsidRDefault="00B04C45" w:rsidP="00CA0ADF">
      <w:pPr>
        <w:rPr>
          <w:sz w:val="24"/>
        </w:rPr>
      </w:pPr>
    </w:p>
    <w:p w:rsidR="00D93C62" w:rsidRPr="00D93C62" w:rsidRDefault="00D93C62" w:rsidP="00CA0ADF">
      <w:pPr>
        <w:rPr>
          <w:sz w:val="24"/>
        </w:rPr>
      </w:pPr>
      <w:r w:rsidRPr="00D93C62">
        <w:rPr>
          <w:sz w:val="24"/>
        </w:rPr>
        <w:t>Afin de s’affranchir des particularités spécifiques à chaque sujet du groupe de contrôle, des critères de comparaison indépendants des caractéristiques morphologiques sont utilisés dont la longueur du pas, exprimée en pourcentage de la longueur du membre inférieur.</w:t>
      </w:r>
    </w:p>
    <w:p w:rsidR="00D93C62" w:rsidRDefault="00D93C62" w:rsidP="00CA0ADF">
      <w:pPr>
        <w:rPr>
          <w:sz w:val="24"/>
        </w:rPr>
      </w:pPr>
      <w:r w:rsidRPr="00D93C62">
        <w:rPr>
          <w:sz w:val="24"/>
        </w:rPr>
        <w:t>Les tests expérimentaux ont permis de définir les longueurs de pas suivantes </w:t>
      </w:r>
      <w:r>
        <w:rPr>
          <w:sz w:val="24"/>
        </w:rPr>
        <w:t>(figure 1</w:t>
      </w:r>
      <w:r w:rsidR="00AE17B7">
        <w:rPr>
          <w:sz w:val="24"/>
        </w:rPr>
        <w:t>3</w:t>
      </w:r>
      <w:r>
        <w:rPr>
          <w:sz w:val="24"/>
        </w:rPr>
        <w:t xml:space="preserve">) </w:t>
      </w:r>
      <w:r w:rsidRPr="00D93C62">
        <w:rPr>
          <w:sz w:val="24"/>
        </w:rPr>
        <w:t>:</w:t>
      </w:r>
    </w:p>
    <w:tbl>
      <w:tblPr>
        <w:tblpPr w:leftFromText="141" w:rightFromText="141" w:vertAnchor="text" w:horzAnchor="page" w:tblpX="3612" w:tblpY="4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2585"/>
      </w:tblGrid>
      <w:tr w:rsidR="00D93C62" w:rsidRPr="00F26880">
        <w:tc>
          <w:tcPr>
            <w:tcW w:w="2802" w:type="dxa"/>
            <w:shd w:val="clear" w:color="auto" w:fill="auto"/>
          </w:tcPr>
          <w:p w:rsidR="00D93C62" w:rsidRPr="00F26880" w:rsidRDefault="00D93C62" w:rsidP="00CA0ADF">
            <w:pPr>
              <w:ind w:left="426"/>
              <w:jc w:val="left"/>
              <w:rPr>
                <w:sz w:val="24"/>
              </w:rPr>
            </w:pPr>
            <w:r>
              <w:rPr>
                <w:sz w:val="24"/>
              </w:rPr>
              <w:t>V</w:t>
            </w:r>
            <w:r w:rsidRPr="00F26880">
              <w:rPr>
                <w:sz w:val="24"/>
              </w:rPr>
              <w:t xml:space="preserve">itesse </w:t>
            </w:r>
            <w:r>
              <w:rPr>
                <w:sz w:val="24"/>
              </w:rPr>
              <w:t>naturelle</w:t>
            </w:r>
          </w:p>
        </w:tc>
        <w:tc>
          <w:tcPr>
            <w:tcW w:w="2585" w:type="dxa"/>
            <w:shd w:val="clear" w:color="auto" w:fill="auto"/>
          </w:tcPr>
          <w:p w:rsidR="00D93C62" w:rsidRPr="00F26880" w:rsidRDefault="00D93C62" w:rsidP="00CA0ADF">
            <w:pPr>
              <w:ind w:left="634"/>
              <w:jc w:val="left"/>
              <w:rPr>
                <w:sz w:val="24"/>
              </w:rPr>
            </w:pPr>
            <w:r w:rsidRPr="00013B2F">
              <w:rPr>
                <w:i/>
                <w:sz w:val="24"/>
              </w:rPr>
              <w:t>L</w:t>
            </w:r>
            <w:r w:rsidRPr="00013B2F">
              <w:rPr>
                <w:i/>
                <w:sz w:val="24"/>
                <w:vertAlign w:val="subscript"/>
              </w:rPr>
              <w:t>pas</w:t>
            </w:r>
            <w:r>
              <w:rPr>
                <w:sz w:val="24"/>
                <w:vertAlign w:val="subscript"/>
              </w:rPr>
              <w:t xml:space="preserve"> </w:t>
            </w:r>
            <w:r w:rsidRPr="00F26880">
              <w:rPr>
                <w:sz w:val="24"/>
              </w:rPr>
              <w:t>= </w:t>
            </w:r>
            <w:r>
              <w:rPr>
                <w:sz w:val="24"/>
              </w:rPr>
              <w:t>85</w:t>
            </w:r>
            <w:r w:rsidRPr="00F26880">
              <w:rPr>
                <w:sz w:val="24"/>
              </w:rPr>
              <w:t xml:space="preserve"> %</w:t>
            </w:r>
          </w:p>
        </w:tc>
      </w:tr>
      <w:tr w:rsidR="00D93C62" w:rsidRPr="00F26880">
        <w:tc>
          <w:tcPr>
            <w:tcW w:w="2802" w:type="dxa"/>
            <w:shd w:val="clear" w:color="auto" w:fill="auto"/>
          </w:tcPr>
          <w:p w:rsidR="00D93C62" w:rsidRPr="00F26880" w:rsidRDefault="00D93C62" w:rsidP="00CA0ADF">
            <w:pPr>
              <w:ind w:left="426"/>
              <w:jc w:val="left"/>
              <w:rPr>
                <w:sz w:val="24"/>
              </w:rPr>
            </w:pPr>
            <w:r>
              <w:rPr>
                <w:sz w:val="24"/>
              </w:rPr>
              <w:t>V</w:t>
            </w:r>
            <w:r w:rsidRPr="00F26880">
              <w:rPr>
                <w:sz w:val="24"/>
              </w:rPr>
              <w:t>itesse rapide</w:t>
            </w:r>
          </w:p>
        </w:tc>
        <w:tc>
          <w:tcPr>
            <w:tcW w:w="2585" w:type="dxa"/>
            <w:shd w:val="clear" w:color="auto" w:fill="auto"/>
          </w:tcPr>
          <w:p w:rsidR="00D93C62" w:rsidRPr="00F26880" w:rsidRDefault="00D93C62" w:rsidP="00CA0ADF">
            <w:pPr>
              <w:ind w:left="634"/>
              <w:jc w:val="left"/>
              <w:rPr>
                <w:sz w:val="24"/>
              </w:rPr>
            </w:pPr>
            <w:r w:rsidRPr="00013B2F">
              <w:rPr>
                <w:i/>
                <w:sz w:val="24"/>
              </w:rPr>
              <w:t>L</w:t>
            </w:r>
            <w:r w:rsidRPr="00013B2F">
              <w:rPr>
                <w:i/>
                <w:sz w:val="24"/>
                <w:vertAlign w:val="subscript"/>
              </w:rPr>
              <w:t>pas</w:t>
            </w:r>
            <w:r>
              <w:rPr>
                <w:sz w:val="24"/>
                <w:vertAlign w:val="subscript"/>
              </w:rPr>
              <w:t xml:space="preserve"> </w:t>
            </w:r>
            <w:r w:rsidRPr="00F26880">
              <w:rPr>
                <w:sz w:val="24"/>
              </w:rPr>
              <w:t>= 75 %</w:t>
            </w:r>
          </w:p>
        </w:tc>
      </w:tr>
      <w:tr w:rsidR="00D93C62" w:rsidRPr="00F26880">
        <w:tc>
          <w:tcPr>
            <w:tcW w:w="2802" w:type="dxa"/>
            <w:shd w:val="clear" w:color="auto" w:fill="auto"/>
          </w:tcPr>
          <w:p w:rsidR="00D93C62" w:rsidRPr="00F26880" w:rsidRDefault="00D93C62" w:rsidP="00CA0ADF">
            <w:pPr>
              <w:ind w:left="426"/>
              <w:jc w:val="left"/>
              <w:rPr>
                <w:sz w:val="24"/>
              </w:rPr>
            </w:pPr>
            <w:r>
              <w:rPr>
                <w:sz w:val="24"/>
              </w:rPr>
              <w:t>V</w:t>
            </w:r>
            <w:r w:rsidRPr="00F26880">
              <w:rPr>
                <w:sz w:val="24"/>
              </w:rPr>
              <w:t>itesse lente</w:t>
            </w:r>
          </w:p>
        </w:tc>
        <w:tc>
          <w:tcPr>
            <w:tcW w:w="2585" w:type="dxa"/>
            <w:shd w:val="clear" w:color="auto" w:fill="auto"/>
          </w:tcPr>
          <w:p w:rsidR="00D93C62" w:rsidRPr="00F26880" w:rsidRDefault="00D93C62" w:rsidP="00CA0ADF">
            <w:pPr>
              <w:ind w:left="634"/>
              <w:jc w:val="left"/>
              <w:rPr>
                <w:sz w:val="24"/>
              </w:rPr>
            </w:pPr>
            <w:r w:rsidRPr="00013B2F">
              <w:rPr>
                <w:i/>
                <w:sz w:val="24"/>
              </w:rPr>
              <w:t>L</w:t>
            </w:r>
            <w:r w:rsidRPr="00013B2F">
              <w:rPr>
                <w:i/>
                <w:sz w:val="24"/>
                <w:vertAlign w:val="subscript"/>
              </w:rPr>
              <w:t xml:space="preserve">pas </w:t>
            </w:r>
            <w:r w:rsidRPr="00F26880">
              <w:rPr>
                <w:sz w:val="24"/>
              </w:rPr>
              <w:t>= </w:t>
            </w:r>
            <w:r>
              <w:rPr>
                <w:sz w:val="24"/>
              </w:rPr>
              <w:t>95</w:t>
            </w:r>
            <w:r w:rsidRPr="00F26880">
              <w:rPr>
                <w:sz w:val="24"/>
              </w:rPr>
              <w:t xml:space="preserve"> %</w:t>
            </w:r>
          </w:p>
        </w:tc>
      </w:tr>
    </w:tbl>
    <w:p w:rsidR="00D93C62" w:rsidRDefault="00D93C62" w:rsidP="00CA0ADF">
      <w:pPr>
        <w:rPr>
          <w:sz w:val="24"/>
        </w:rPr>
      </w:pPr>
    </w:p>
    <w:p w:rsidR="00D93C62" w:rsidRDefault="00D93C62" w:rsidP="00CA0ADF">
      <w:pPr>
        <w:rPr>
          <w:sz w:val="24"/>
        </w:rPr>
      </w:pPr>
    </w:p>
    <w:p w:rsidR="00D93C62" w:rsidRDefault="00D93C62" w:rsidP="00CA0ADF">
      <w:pPr>
        <w:pStyle w:val="Style1"/>
        <w:numPr>
          <w:ilvl w:val="0"/>
          <w:numId w:val="0"/>
        </w:numPr>
        <w:jc w:val="left"/>
        <w:rPr>
          <w:bCs w:val="0"/>
          <w:sz w:val="24"/>
          <w:szCs w:val="24"/>
          <w:lang w:val="fr-FR"/>
        </w:rPr>
      </w:pPr>
    </w:p>
    <w:p w:rsidR="00B04C45" w:rsidRPr="00B04C45" w:rsidRDefault="00B04C45" w:rsidP="00CA0ADF">
      <w:pPr>
        <w:pStyle w:val="Style1"/>
        <w:numPr>
          <w:ilvl w:val="0"/>
          <w:numId w:val="0"/>
        </w:numPr>
        <w:jc w:val="left"/>
        <w:rPr>
          <w:bCs w:val="0"/>
          <w:sz w:val="24"/>
          <w:szCs w:val="24"/>
          <w:lang w:val="fr-FR"/>
        </w:rPr>
      </w:pPr>
    </w:p>
    <w:p w:rsidR="00D93C62" w:rsidRPr="00233BF3" w:rsidRDefault="00D93C62" w:rsidP="00CA0ADF">
      <w:pPr>
        <w:pStyle w:val="Style1"/>
        <w:ind w:left="993" w:firstLine="0"/>
        <w:jc w:val="center"/>
        <w:rPr>
          <w:i/>
          <w:sz w:val="20"/>
          <w:szCs w:val="20"/>
        </w:rPr>
      </w:pPr>
      <w:r>
        <w:rPr>
          <w:i/>
          <w:sz w:val="20"/>
          <w:szCs w:val="20"/>
          <w:lang w:val="fr-FR"/>
        </w:rPr>
        <w:t>Longueurs de pas expérimentales obtenues pour les trois vitesses caractéristiques de marche</w:t>
      </w:r>
    </w:p>
    <w:p w:rsidR="00C61FD0" w:rsidRDefault="00013B2F" w:rsidP="00CA0ADF">
      <w:pPr>
        <w:pStyle w:val="QUESTION"/>
        <w:rPr>
          <w:color w:val="00B050"/>
        </w:rPr>
      </w:pPr>
      <w:r w:rsidRPr="004F1CE6">
        <w:rPr>
          <w:b/>
        </w:rPr>
        <w:lastRenderedPageBreak/>
        <w:t>Question 4</w:t>
      </w:r>
      <w:r w:rsidR="00B5618E">
        <w:t> :</w:t>
      </w:r>
      <w:r>
        <w:t xml:space="preserve"> p</w:t>
      </w:r>
      <w:r w:rsidR="00F3422C" w:rsidRPr="005B321B">
        <w:t xml:space="preserve">our chacune des trois vitesses </w:t>
      </w:r>
      <w:r w:rsidR="00B35191">
        <w:t xml:space="preserve">de marche </w:t>
      </w:r>
      <w:r w:rsidR="00F3422C" w:rsidRPr="005B321B">
        <w:t xml:space="preserve">définies ci-dessus, </w:t>
      </w:r>
      <w:r w:rsidR="00F3422C" w:rsidRPr="004240F2">
        <w:t xml:space="preserve">déterminer </w:t>
      </w:r>
      <w:r w:rsidR="00F3422C" w:rsidRPr="005B321B">
        <w:t>la cadence</w:t>
      </w:r>
      <w:r w:rsidR="00F3422C">
        <w:t xml:space="preserve"> de marche</w:t>
      </w:r>
      <w:r w:rsidR="00E2191D">
        <w:t xml:space="preserve"> en </w:t>
      </w:r>
      <w:r w:rsidR="00E2191D" w:rsidRPr="00E219AE">
        <w:t>pas/min</w:t>
      </w:r>
      <w:r w:rsidR="00A871EF">
        <w:t xml:space="preserve"> pour une longueur du membre inférieur de </w:t>
      </w:r>
      <w:smartTag w:uri="urn:schemas-microsoft-com:office:smarttags" w:element="metricconverter">
        <w:smartTagPr>
          <w:attr w:name="ProductID" w:val="1 m"/>
        </w:smartTagPr>
        <w:r w:rsidR="00A871EF">
          <w:t>1 m</w:t>
        </w:r>
      </w:smartTag>
      <w:r w:rsidR="00710A29">
        <w:t>.</w:t>
      </w:r>
      <w:r w:rsidR="00C61FD0" w:rsidRPr="009D276C">
        <w:rPr>
          <w:color w:val="00B050"/>
        </w:rPr>
        <w:t xml:space="preserve"> </w:t>
      </w:r>
    </w:p>
    <w:p w:rsidR="004F1CE6" w:rsidRDefault="004F1CE6" w:rsidP="00CA0ADF">
      <w:pPr>
        <w:rPr>
          <w:rFonts w:cs="Arial"/>
          <w:sz w:val="24"/>
        </w:rPr>
      </w:pPr>
    </w:p>
    <w:p w:rsidR="001F4956" w:rsidRDefault="001F4956" w:rsidP="00CA0ADF">
      <w:pPr>
        <w:rPr>
          <w:rFonts w:cs="Arial"/>
          <w:sz w:val="24"/>
        </w:rPr>
      </w:pPr>
      <w:r w:rsidRPr="001F4956">
        <w:rPr>
          <w:rFonts w:cs="Arial"/>
          <w:sz w:val="24"/>
        </w:rPr>
        <w:t xml:space="preserve">Cette partie a permis d’étudier le </w:t>
      </w:r>
      <w:r w:rsidR="00A66F1A">
        <w:rPr>
          <w:rFonts w:cs="Arial"/>
          <w:sz w:val="24"/>
        </w:rPr>
        <w:t>cycle de marche</w:t>
      </w:r>
      <w:r w:rsidRPr="001F4956">
        <w:rPr>
          <w:rFonts w:cs="Arial"/>
          <w:sz w:val="24"/>
        </w:rPr>
        <w:t xml:space="preserve"> </w:t>
      </w:r>
      <w:r w:rsidR="00D93C62">
        <w:rPr>
          <w:rFonts w:cs="Arial"/>
          <w:sz w:val="24"/>
        </w:rPr>
        <w:t xml:space="preserve">et définir </w:t>
      </w:r>
      <w:r w:rsidRPr="001F4956">
        <w:rPr>
          <w:rFonts w:cs="Arial"/>
          <w:sz w:val="24"/>
        </w:rPr>
        <w:t>quelques caractéristiques géométriques et cinématiques de la marche</w:t>
      </w:r>
      <w:r w:rsidR="0030571A">
        <w:rPr>
          <w:rFonts w:cs="Arial"/>
          <w:sz w:val="24"/>
        </w:rPr>
        <w:t xml:space="preserve"> asymptomatique</w:t>
      </w:r>
      <w:r w:rsidRPr="001F4956">
        <w:rPr>
          <w:rFonts w:cs="Arial"/>
          <w:sz w:val="24"/>
        </w:rPr>
        <w:t xml:space="preserve">. </w:t>
      </w:r>
      <w:r w:rsidR="00D93C62">
        <w:rPr>
          <w:rFonts w:cs="Arial"/>
          <w:sz w:val="24"/>
        </w:rPr>
        <w:t>D</w:t>
      </w:r>
      <w:r w:rsidRPr="001F4956">
        <w:rPr>
          <w:rFonts w:cs="Arial"/>
          <w:sz w:val="24"/>
        </w:rPr>
        <w:t xml:space="preserve">ans l’optique de concevoir une prothèse de genou susceptible de reproduire la marche </w:t>
      </w:r>
      <w:r w:rsidR="00A66F1A">
        <w:rPr>
          <w:rFonts w:cs="Arial"/>
          <w:sz w:val="24"/>
        </w:rPr>
        <w:t>asymptomatique</w:t>
      </w:r>
      <w:r w:rsidR="00D93C62">
        <w:rPr>
          <w:rFonts w:cs="Arial"/>
          <w:sz w:val="24"/>
        </w:rPr>
        <w:t xml:space="preserve">, </w:t>
      </w:r>
      <w:r w:rsidRPr="001F4956">
        <w:rPr>
          <w:rFonts w:cs="Arial"/>
          <w:sz w:val="24"/>
        </w:rPr>
        <w:t xml:space="preserve">il est nécessaire de </w:t>
      </w:r>
      <w:r>
        <w:rPr>
          <w:rFonts w:cs="Arial"/>
          <w:sz w:val="24"/>
        </w:rPr>
        <w:t>modéliser le comportement dynamique des membres inférieurs. La partie suivant</w:t>
      </w:r>
      <w:r w:rsidR="00B20C33">
        <w:rPr>
          <w:rFonts w:cs="Arial"/>
          <w:sz w:val="24"/>
        </w:rPr>
        <w:t xml:space="preserve">e </w:t>
      </w:r>
      <w:r>
        <w:rPr>
          <w:rFonts w:cs="Arial"/>
          <w:sz w:val="24"/>
        </w:rPr>
        <w:t xml:space="preserve">se propose donc d’établir </w:t>
      </w:r>
      <w:r w:rsidR="00D93C62">
        <w:rPr>
          <w:rFonts w:cs="Arial"/>
          <w:sz w:val="24"/>
        </w:rPr>
        <w:t xml:space="preserve">ce </w:t>
      </w:r>
      <w:r w:rsidR="00AF0E09">
        <w:rPr>
          <w:rFonts w:cs="Arial"/>
          <w:sz w:val="24"/>
        </w:rPr>
        <w:t xml:space="preserve">modèle de connaissance. </w:t>
      </w:r>
    </w:p>
    <w:p w:rsidR="00B04C45" w:rsidRDefault="00B04C45" w:rsidP="00CA0ADF">
      <w:pPr>
        <w:rPr>
          <w:rFonts w:cs="Arial"/>
          <w:sz w:val="24"/>
        </w:rPr>
      </w:pPr>
    </w:p>
    <w:p w:rsidR="00A927B3" w:rsidRPr="00B04C45" w:rsidRDefault="00B04C45" w:rsidP="00B04C45">
      <w:pPr>
        <w:rPr>
          <w:rFonts w:cs="Arial"/>
          <w:b/>
          <w:sz w:val="24"/>
        </w:rPr>
      </w:pPr>
      <w:r w:rsidRPr="00B04C45">
        <w:rPr>
          <w:rFonts w:cs="Arial"/>
          <w:b/>
          <w:sz w:val="24"/>
        </w:rPr>
        <w:t>1.3. </w:t>
      </w:r>
      <w:r w:rsidR="00A927B3" w:rsidRPr="00B04C45">
        <w:rPr>
          <w:rFonts w:cs="Arial"/>
          <w:b/>
          <w:sz w:val="24"/>
        </w:rPr>
        <w:t>Modélisation dynamique de la marche asymptomatique</w:t>
      </w:r>
    </w:p>
    <w:p w:rsidR="00B04C45" w:rsidRDefault="00B04C45" w:rsidP="00CA0ADF">
      <w:pPr>
        <w:rPr>
          <w:sz w:val="24"/>
        </w:rPr>
      </w:pPr>
    </w:p>
    <w:p w:rsidR="00B5682B" w:rsidRDefault="002560EC" w:rsidP="00CA0ADF">
      <w:pPr>
        <w:rPr>
          <w:sz w:val="24"/>
        </w:rPr>
      </w:pPr>
      <w:r w:rsidRPr="00485641">
        <w:rPr>
          <w:sz w:val="24"/>
        </w:rPr>
        <w:t xml:space="preserve">La </w:t>
      </w:r>
      <w:r w:rsidR="005F5BDC" w:rsidRPr="00485641">
        <w:rPr>
          <w:sz w:val="24"/>
        </w:rPr>
        <w:t>figure</w:t>
      </w:r>
      <w:r w:rsidR="00485641" w:rsidRPr="00485641">
        <w:rPr>
          <w:sz w:val="24"/>
        </w:rPr>
        <w:t xml:space="preserve"> 1</w:t>
      </w:r>
      <w:r w:rsidR="00C00364">
        <w:rPr>
          <w:sz w:val="24"/>
        </w:rPr>
        <w:t>4</w:t>
      </w:r>
      <w:r w:rsidR="005F5BDC" w:rsidRPr="00485641">
        <w:rPr>
          <w:sz w:val="24"/>
        </w:rPr>
        <w:t xml:space="preserve"> </w:t>
      </w:r>
      <w:r w:rsidR="00B5682B" w:rsidRPr="00485641">
        <w:rPr>
          <w:sz w:val="24"/>
        </w:rPr>
        <w:t>décrit le modèle géométrique retenu pour modéliser le compo</w:t>
      </w:r>
      <w:r w:rsidR="00AE6378">
        <w:rPr>
          <w:sz w:val="24"/>
        </w:rPr>
        <w:t xml:space="preserve">rtement dynamique d’un marcheur où le genou de la jambe </w:t>
      </w:r>
      <w:r w:rsidR="00840D62">
        <w:rPr>
          <w:sz w:val="24"/>
        </w:rPr>
        <w:t xml:space="preserve">1 </w:t>
      </w:r>
      <w:r w:rsidR="00AE6378">
        <w:rPr>
          <w:sz w:val="24"/>
        </w:rPr>
        <w:t>(segment</w:t>
      </w:r>
      <w:r w:rsidR="00840D62">
        <w:rPr>
          <w:sz w:val="24"/>
        </w:rPr>
        <w:t>s</w:t>
      </w:r>
      <w:r w:rsidR="00AE6378">
        <w:rPr>
          <w:sz w:val="24"/>
        </w:rPr>
        <w:t xml:space="preserve"> 1</w:t>
      </w:r>
      <w:r w:rsidR="00840D62">
        <w:rPr>
          <w:sz w:val="24"/>
        </w:rPr>
        <w:t>1 et 12</w:t>
      </w:r>
      <w:r w:rsidR="00AE6378">
        <w:rPr>
          <w:sz w:val="24"/>
        </w:rPr>
        <w:t xml:space="preserve">) est considéré comme verrouillé. </w:t>
      </w:r>
    </w:p>
    <w:p w:rsidR="00B5682B" w:rsidRDefault="00D16AC3" w:rsidP="00CA0ADF">
      <w:pPr>
        <w:jc w:val="center"/>
        <w:rPr>
          <w:noProof/>
        </w:rPr>
      </w:pPr>
      <w:r>
        <w:rPr>
          <w:noProof/>
        </w:rPr>
      </w:r>
      <w:r>
        <w:rPr>
          <w:noProof/>
        </w:rPr>
        <w:pict>
          <v:group id="Zone de dessin 4275" o:spid="_x0000_s1091" editas="canvas" style="width:466.5pt;height:202.65pt;mso-position-horizontal-relative:char;mso-position-vertical-relative:line" coordsize="59245,25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">
            <v:shape id="_x0000_s1092" type="#_x0000_t75" style="position:absolute;width:59245;height:25736;visibility:visible">
              <v:fill o:detectmouseclick="t"/>
              <v:path o:connecttype="none"/>
            </v:shape>
            <v:shape id="Text Box 4292" o:spid="_x0000_s1093" type="#_x0000_t202" style="position:absolute;left:19411;top:15233;width:571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D975D8" w:rsidRDefault="00D975D8" w:rsidP="00FF095D">
                    <w:r>
                      <w:t>G</w:t>
                    </w:r>
                    <w:r w:rsidRPr="00FF095D">
                      <w:rPr>
                        <w:vertAlign w:val="subscript"/>
                      </w:rPr>
                      <w:t>1</w:t>
                    </w:r>
                  </w:p>
                </w:txbxContent>
              </v:textbox>
            </v:shape>
            <v:shape id="Text Box 4289" o:spid="_x0000_s1094" type="#_x0000_t202" style="position:absolute;left:11068;top:21672;width:274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D975D8" w:rsidRDefault="00D975D8" w:rsidP="00FF095D">
                    <w:r>
                      <w:t>M</w:t>
                    </w:r>
                  </w:p>
                </w:txbxContent>
              </v:textbox>
            </v:shape>
            <v:line id="Line 4277" o:spid="_x0000_s1095" style="position:absolute;visibility:visible" from="28575,1473" to="28575,2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3NsMAAADcAAAADwAAAGRycy9kb3ducmV2LnhtbESPS4vCMBSF98L8h3AHZqepw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GtzbDAAAA3AAAAA8AAAAAAAAAAAAA&#10;AAAAoQIAAGRycy9kb3ducmV2LnhtbFBLBQYAAAAABAAEAPkAAACRAwAAAAA=&#10;">
              <v:stroke dashstyle="dash"/>
            </v:line>
            <v:line id="Line 4278" o:spid="_x0000_s1096" style="position:absolute;flip:x;visibility:visible" from="14243,1473" to="28575,24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4279" o:spid="_x0000_s1097" style="position:absolute;visibility:visible" from="28575,1473" to="35433,14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4280" o:spid="_x0000_s1098" style="position:absolute;visibility:visible" from="35433,14052" to="48006,1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4281" o:spid="_x0000_s1099" style="position:absolute;visibility:visible" from="35433,14046" to="35433,2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KYcMAAADcAAAADwAAAGRycy9kb3ducmV2LnhtbESPS4vCMBSF98L8h3AH3Gk6CuJ0jCID&#10;ggsfqMOsL821rTY3NYm1/nsjCC4P5/FxJrPWVKIh50vLCr76CQjizOqScwV/h0VvDMIHZI2VZVJw&#10;Jw+z6Udngqm2N95Rsw+5iCPsU1RQhFCnUvqsIIO+b2vi6B2tMxiidLnUDm9x3FRykCQjabDkSCiw&#10;pt+CsvP+aiI3y1fu8n86t8vjerW4cPO9OWyV6n628x8QgdrwDr/aS61gMBrC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CSmHDAAAA3AAAAA8AAAAAAAAAAAAA&#10;AAAAoQIAAGRycy9kb3ducmV2LnhtbFBLBQYAAAAABAAEAPkAAACRAwAAAAA=&#10;">
              <v:stroke dashstyle="dash"/>
            </v:line>
            <v:shape id="Freeform 4282" o:spid="_x0000_s1100" style="position:absolute;left:24003;top:8528;width:4572;height:1333;visibility:visible;mso-wrap-style:square;v-text-anchor:top" coordsize="72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1dYcUA&#10;AADcAAAADwAAAGRycy9kb3ducmV2LnhtbESP3WoCMRSE7wt9h3AK3tVsRbRszYoIloKI1Grby8Pm&#10;7A9uTrabuMa3N4LQy2FmvmFm82Aa0VPnassKXoYJCOLc6ppLBfuv1fMrCOeRNTaWScGFHMyzx4cZ&#10;ptqe+ZP6nS9FhLBLUUHlfZtK6fKKDLqhbYmjV9jOoI+yK6Xu8BzhppGjJJlIgzXHhQpbWlaUH3cn&#10;o2C9+ns/BBn073aJ/ffPZsrTYq3U4Cks3kB4Cv4/fG9/aAWjyRhuZ+IR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V1hxQAAANwAAAAPAAAAAAAAAAAAAAAAAJgCAABkcnMv&#10;ZG93bnJldi54bWxQSwUGAAAAAAQABAD1AAAAigMAAAAA&#10;" path="m720,180v-120,15,-240,30,-360,c240,150,120,60,,e" filled="f">
              <v:stroke endarrow="classic"/>
              <v:path arrowok="t" o:connecttype="custom" o:connectlocs="2147483647,2147483647;2147483647,2147483647;0,0" o:connectangles="0,0,0"/>
            </v:shape>
            <v:shape id="Text Box 4283" o:spid="_x0000_s1101" type="#_x0000_t202" style="position:absolute;left:24479;top:9480;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D975D8" w:rsidRDefault="00D975D8" w:rsidP="00FF095D">
                    <w:r w:rsidRPr="00BA7E4C">
                      <w:rPr>
                        <w:i/>
                        <w:sz w:val="24"/>
                      </w:rPr>
                      <w:sym w:font="Symbol" w:char="F071"/>
                    </w:r>
                    <w:r w:rsidRPr="00BA7E4C">
                      <w:rPr>
                        <w:i/>
                        <w:sz w:val="24"/>
                        <w:vertAlign w:val="subscript"/>
                      </w:rPr>
                      <w:t>1</w:t>
                    </w:r>
                  </w:p>
                </w:txbxContent>
              </v:textbox>
            </v:shape>
            <v:shape id="Text Box 4284" o:spid="_x0000_s1102" type="#_x0000_t202" style="position:absolute;left:29527;top:10337;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D975D8" w:rsidRPr="00EE3239" w:rsidRDefault="00D975D8" w:rsidP="00FF095D">
                    <w:pPr>
                      <w:rPr>
                        <w:i/>
                      </w:rPr>
                    </w:pPr>
                    <w:r w:rsidRPr="00BA7E4C">
                      <w:rPr>
                        <w:i/>
                        <w:sz w:val="24"/>
                      </w:rPr>
                      <w:sym w:font="Symbol" w:char="F071"/>
                    </w:r>
                    <w:r>
                      <w:rPr>
                        <w:i/>
                        <w:sz w:val="24"/>
                        <w:vertAlign w:val="subscript"/>
                      </w:rPr>
                      <w:t>2</w:t>
                    </w:r>
                  </w:p>
                </w:txbxContent>
              </v:textbox>
            </v:shape>
            <v:shape id="Freeform 4285" o:spid="_x0000_s1103" style="position:absolute;left:28575;top:9683;width:4572;height:1334;rotation:-225209fd;flip:x;visibility:visible;mso-wrap-style:square;v-text-anchor:top" coordsize="72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9hscA&#10;AADcAAAADwAAAGRycy9kb3ducmV2LnhtbESP3WrCQBSE74W+w3IK3tWNIram2UhRCoKp1B96fcie&#10;JqHZsyG7JrFP3y0IXg4z8w2TrAZTi45aV1lWMJ1EIIhzqysuFJxP708vIJxH1lhbJgVXcrBKH0YJ&#10;xtr2fKDu6AsRIOxiVFB638RSurwkg25iG+LgfdvWoA+yLaRusQ9wU8tZFC2kwYrDQokNrUvKf44X&#10;oyCbZ/vsI99Mu83+d2c+l1X/Va+VGj8Ob68gPA3+Hr61t1rBbPEM/2fCEZ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fYbHAAAA3AAAAA8AAAAAAAAAAAAAAAAAmAIAAGRy&#10;cy9kb3ducmV2LnhtbFBLBQYAAAAABAAEAPUAAACMAwAAAAA=&#10;" path="m720,180v-120,15,-240,30,-360,c240,150,120,60,,e" filled="f">
              <v:stroke endarrow="classic"/>
              <v:path arrowok="t" o:connecttype="custom" o:connectlocs="2147483647,2147483647;2147483647,2147483647;0,0" o:connectangles="0,0,0"/>
            </v:shape>
            <v:shape id="Freeform 4286" o:spid="_x0000_s1104" style="position:absolute;left:35433;top:16148;width:4572;height:1333;rotation:166736fd;flip:x;visibility:visible;mso-wrap-style:square;v-text-anchor:top" coordsize="72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d5S8AA&#10;AADcAAAADwAAAGRycy9kb3ducmV2LnhtbERPy4rCMBTdD/gP4QpuBk2tjEg1ioiv1YCPjbtrc22L&#10;zU1poq1/bxaCy8N5zxatKcWTaldYVjAcRCCIU6sLzhScT5v+BITzyBpLy6TgRQ4W887PDBNtGz7Q&#10;8+gzEULYJagg975KpHRpTgbdwFbEgbvZ2qAPsM6krrEJ4aaUcRSNpcGCQ0OOFa1ySu/Hh1Fw/Tdx&#10;g6vXOh367O+y+926UblVqtdtl1MQnlr/FX/ce60gHoe14Uw4AnL+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d5S8AAAADcAAAADwAAAAAAAAAAAAAAAACYAgAAZHJzL2Rvd25y&#10;ZXYueG1sUEsFBgAAAAAEAAQA9QAAAIUDAAAAAA==&#10;" path="m720,180v-120,15,-240,30,-360,c240,150,120,60,,e" filled="f">
              <v:stroke endarrow="classic"/>
              <v:path arrowok="t" o:connecttype="custom" o:connectlocs="2147483647,2147483647;2147483647,2147483647;0,0" o:connectangles="0,0,0"/>
            </v:shape>
            <v:shape id="Text Box 4287" o:spid="_x0000_s1105" type="#_x0000_t202" style="position:absolute;left:36576;top:1748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D975D8" w:rsidRPr="00EE3239" w:rsidRDefault="00D975D8" w:rsidP="00FF095D">
                    <w:pPr>
                      <w:rPr>
                        <w:i/>
                      </w:rPr>
                    </w:pPr>
                    <w:r w:rsidRPr="00BA7E4C">
                      <w:rPr>
                        <w:i/>
                        <w:sz w:val="24"/>
                      </w:rPr>
                      <w:sym w:font="Symbol" w:char="F071"/>
                    </w:r>
                    <w:r>
                      <w:rPr>
                        <w:i/>
                        <w:sz w:val="24"/>
                        <w:vertAlign w:val="subscript"/>
                      </w:rPr>
                      <w:t>3</w:t>
                    </w:r>
                  </w:p>
                </w:txbxContent>
              </v:textbox>
            </v:shape>
            <v:shape id="Text Box 4288" o:spid="_x0000_s1106" type="#_x0000_t202" style="position:absolute;left:26003;top:234;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D975D8" w:rsidRDefault="00D975D8" w:rsidP="00FF095D">
                    <w:r>
                      <w:t>A</w:t>
                    </w:r>
                  </w:p>
                </w:txbxContent>
              </v:textbox>
            </v:shape>
            <v:shape id="Text Box 4290" o:spid="_x0000_s1107" type="#_x0000_t202" style="position:absolute;left:32785;top:13169;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D975D8" w:rsidRDefault="00D975D8" w:rsidP="00FF095D">
                    <w:r>
                      <w:t>B</w:t>
                    </w:r>
                  </w:p>
                </w:txbxContent>
              </v:textbox>
            </v:shape>
            <v:shape id="Text Box 4291" o:spid="_x0000_s1108" type="#_x0000_t202" style="position:absolute;left:46863;top:17481;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D975D8" w:rsidRDefault="00D975D8" w:rsidP="00FF095D">
                    <w:r>
                      <w:t>C</w:t>
                    </w:r>
                  </w:p>
                </w:txbxContent>
              </v:textbox>
            </v:shape>
            <v:shape id="Text Box 4293" o:spid="_x0000_s1109" type="#_x0000_t202" style="position:absolute;left:31521;top:5562;width:5715;height:3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D975D8" w:rsidRDefault="00D975D8" w:rsidP="00FF095D">
                    <w:r>
                      <w:t>G</w:t>
                    </w:r>
                    <w:r w:rsidRPr="00FF095D">
                      <w:rPr>
                        <w:vertAlign w:val="subscript"/>
                      </w:rPr>
                      <w:t>2</w:t>
                    </w:r>
                    <w:r>
                      <w:rPr>
                        <w:vertAlign w:val="subscript"/>
                      </w:rPr>
                      <w:t>1</w:t>
                    </w:r>
                  </w:p>
                </w:txbxContent>
              </v:textbox>
            </v:shape>
            <v:shape id="Text Box 4294" o:spid="_x0000_s1110" type="#_x0000_t202" style="position:absolute;left:41148;top:14547;width:571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D975D8" w:rsidRDefault="00D975D8" w:rsidP="00FF095D">
                    <w:r>
                      <w:t>G</w:t>
                    </w:r>
                    <w:r>
                      <w:rPr>
                        <w:vertAlign w:val="subscript"/>
                      </w:rPr>
                      <w:t>22</w:t>
                    </w:r>
                  </w:p>
                </w:txbxContent>
              </v:textbox>
            </v:shape>
            <v:shape id="AutoShape 4295" o:spid="_x0000_s1111" type="#_x0000_t32" style="position:absolute;left:12001;top:17767;width:5334;height:1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fDcUAAADcAAAADwAAAGRycy9kb3ducmV2LnhtbESPQWsCMRSE7wX/Q3iCt5pVqNXVKFJo&#10;EaWHqix6e2yeu4ublyWJuvrrTaHQ4zAz3zCzRWtqcSXnK8sKBv0EBHFudcWFgv3u83UMwgdkjbVl&#10;UnAnD4t552WGqbY3/qHrNhQiQtinqKAMoUml9HlJBn3fNsTRO1lnMETpCqkd3iLc1HKYJCNpsOK4&#10;UGJDHyXl5+3FKDhsJpfsnn3TOhtM1kd0xj92X0r1uu1yCiJQG/7Df+2VVjB8f4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fDcUAAADcAAAADwAAAAAAAAAA&#10;AAAAAAChAgAAZHJzL2Rvd25yZXYueG1sUEsFBgAAAAAEAAQA+QAAAJMDAAAAAA==&#10;">
              <v:stroke endarrow="block"/>
            </v:shape>
            <v:shape id="AutoShape 4296" o:spid="_x0000_s1112" type="#_x0000_t32" style="position:absolute;left:30772;top:2032;width:5156;height:348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hKOcQAAADcAAAADwAAAGRycy9kb3ducmV2LnhtbESPwWrDMBBE74X+g9hCbrVcQ9LiRDFp&#10;oBByCU0K7XGxNraItTKWajl/HwUKPQ4z84ZZVZPtxEiDN44VvGQ5COLaacONgq/Tx/MbCB+QNXaO&#10;ScGVPFTrx4cVltpF/qTxGBqRIOxLVNCG0JdS+roliz5zPXHyzm6wGJIcGqkHjAluO1nk+UJaNJwW&#10;Wuxp21J9Of5aBSYezNjvtvF9//3jdSRznTuj1Oxp2ixBBJrCf/ivvdMKitc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Eo5xAAAANwAAAAPAAAAAAAAAAAA&#10;AAAAAKECAABkcnMvZG93bnJldi54bWxQSwUGAAAAAAQABAD5AAAAkgMAAAAA&#10;">
              <v:stroke endarrow="block"/>
            </v:shape>
            <v:shape id="AutoShape 4297" o:spid="_x0000_s1113" type="#_x0000_t32" style="position:absolute;left:43827;top:13862;width:5715;height:40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TvosIAAADcAAAADwAAAGRycy9kb3ducmV2LnhtbESPQWsCMRSE70L/Q3gFb5qtoJbVKFYo&#10;iBdRC+3xsXnuBjcvyybdrP/eCILHYWa+YZbr3taio9Ybxwo+xhkI4sJpw6WCn/P36BOED8gaa8ek&#10;4EYe1qu3wRJz7SIfqTuFUiQI+xwVVCE0uZS+qMiiH7uGOHkX11oMSbal1C3GBLe1nGTZTFo0nBYq&#10;bGhbUXE9/VsFJh5M1+y28Wv/++d1JHObOqPU8L3fLEAE6sMr/GzvtILJfA6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mTvosIAAADcAAAADwAAAAAAAAAAAAAA&#10;AAChAgAAZHJzL2Rvd25yZXYueG1sUEsFBgAAAAAEAAQA+QAAAJADAAAAAA==&#10;">
              <v:stroke endarrow="block"/>
            </v:shape>
            <v:shape id="Text Box 4298" o:spid="_x0000_s1114" type="#_x0000_t202" style="position:absolute;left:2774;top:16294;width:9227;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D975D8" w:rsidRDefault="00D975D8" w:rsidP="00FF095D">
                    <w:r>
                      <w:t>Segment 12</w:t>
                    </w:r>
                  </w:p>
                </w:txbxContent>
              </v:textbox>
            </v:shape>
            <v:shape id="Text Box 4299" o:spid="_x0000_s1115" type="#_x0000_t202" style="position:absolute;left:35928;top:558;width:9226;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D975D8" w:rsidRDefault="00D975D8" w:rsidP="00FF095D">
                    <w:r>
                      <w:t>Segment 21</w:t>
                    </w:r>
                  </w:p>
                </w:txbxContent>
              </v:textbox>
            </v:shape>
            <v:shape id="AutoShape 4302" o:spid="_x0000_s1116" type="#_x0000_t32" style="position:absolute;left:4902;top:7366;width:539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lMssMAAADcAAAADwAAAGRycy9kb3ducmV2LnhtbERPz2vCMBS+D/wfwhN2m6keRu2MIoIy&#10;OnaYjrLdHs2zLTYvJYm23V+/HASPH9/v1WYwrbiR841lBfNZAoK4tLrhSsH3af+SgvABWWNrmRSM&#10;5GGznjytMNO25y+6HUMlYgj7DBXUIXSZlL6syaCf2Y44cmfrDIYIXSW1wz6Gm1YukuRVGmw4NtTY&#10;0a6m8nK8GgU/H8trMRaflBfzZf6Lzvi/00Gp5+mwfQMRaAgP8d39rhUs0jg/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JTLLDAAAA3AAAAA8AAAAAAAAAAAAA&#10;AAAAoQIAAGRycy9kb3ducmV2LnhtbFBLBQYAAAAABAAEAPkAAACRAwAAAAA=&#10;">
              <v:stroke endarrow="block"/>
            </v:shape>
            <v:shape id="AutoShape 4303" o:spid="_x0000_s1117" type="#_x0000_t32" style="position:absolute;left:4895;top:1949;width:7;height:53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iasMAAADcAAAADwAAAGRycy9kb3ducmV2LnhtbESPwWrDMBBE74H+g9hCb4kcQ0twooQ0&#10;UDC5lLqB9rhYG1vEWhlLsey/rwqFHoeZecPsDpPtxEiDN44VrFcZCOLaacONgsvn23IDwgdkjZ1j&#10;UjCTh8P+YbHDQrvIHzRWoREJwr5ABW0IfSGlr1uy6FeuJ07e1Q0WQ5JDI/WAMcFtJ/Mse5EWDaeF&#10;Fns6tVTfqrtVYOK7GfvyFF/PX99eRzLzszNKPT1Oxy2IQFP4D/+1S60g36z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UomrDAAAA3AAAAA8AAAAAAAAAAAAA&#10;AAAAoQIAAGRycy9kb3ducmV2LnhtbFBLBQYAAAAABAAEAPkAAACRAwAAAAA=&#10;">
              <v:stroke endarrow="block"/>
            </v:shape>
            <v:shape id="Text Box 100" o:spid="_x0000_s1118" type="#_x0000_t202" style="position:absolute;left:9639;top:5422;width:3924;height:3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q+P8UA&#10;AADcAAAADwAAAGRycy9kb3ducmV2LnhtbESPzWrDMBCE74W8g9hCbo0ckxbHtRxCmkBvbX4eYLG2&#10;lmtrZSw1cfL0VaGQ4zAz3zDFarSdONPgG8cK5rMEBHHldMO1gtNx95SB8AFZY+eYFFzJw6qcPBSY&#10;a3fhPZ0PoRYRwj5HBSaEPpfSV4Ys+pnriaP35QaLIcqhlnrAS4TbTqZJ8iItNhwXDPa0MVS1hx+r&#10;IEvsR9su009vF7f5s9m8uW3/rdT0cVy/ggg0hnv4v/2uFaRZCn9n4hG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r4/xQAAANwAAAAPAAAAAAAAAAAAAAAAAJgCAABkcnMv&#10;ZG93bnJldi54bWxQSwUGAAAAAAQABAD1AAAAigMAAAAA&#10;" filled="f" stroked="f">
              <v:textbox style="mso-fit-shape-to-text:t">
                <w:txbxContent>
                  <w:p w:rsidR="00D975D8" w:rsidRDefault="00D975D8" w:rsidP="00FF095D">
                    <w:r w:rsidRPr="00C61FD0">
                      <w:rPr>
                        <w:rFonts w:cs="Arial"/>
                        <w:position w:val="-14"/>
                        <w:sz w:val="24"/>
                        <w:lang w:val="en-GB"/>
                      </w:rPr>
                      <w:object w:dxaOrig="320" w:dyaOrig="440">
                        <v:shape id="_x0000_i1113" type="#_x0000_t75" style="width:16.75pt;height:21.75pt" o:ole="">
                          <v:imagedata r:id="rId64" o:title=""/>
                        </v:shape>
                        <o:OLEObject Type="Embed" ProgID="Equation.3" ShapeID="_x0000_i1113" DrawAspect="Content" ObjectID="_1461589193" r:id="rId65"/>
                      </w:object>
                    </w:r>
                  </w:p>
                </w:txbxContent>
              </v:textbox>
            </v:shape>
            <v:shape id="Text Box 101" o:spid="_x0000_s1119" type="#_x0000_t202" style="position:absolute;left:4895;top:647;width:3925;height:3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YbpMUA&#10;AADcAAAADwAAAGRycy9kb3ducmV2LnhtbESPzW7CMBCE75X6DtZW4gYOgVYhYFDFj9RbW8oDrOIl&#10;ThOvo9hA4OlxJaQeRzPzjWax6m0jztT5yrGC8SgBQVw4XXGp4PCzG2YgfEDW2DgmBVfysFo+Py0w&#10;1+7C33Teh1JECPscFZgQ2lxKXxiy6EeuJY7e0XUWQ5RdKXWHlwi3jUyT5E1arDguGGxpbaio9yer&#10;IEvsZ13P0i9vp7fxq1lv3Lb9VWrw0r/PQQTqw3/40f7QCtJsAn9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hukxQAAANwAAAAPAAAAAAAAAAAAAAAAAJgCAABkcnMv&#10;ZG93bnJldi54bWxQSwUGAAAAAAQABAD1AAAAigMAAAAA&#10;" filled="f" stroked="f">
              <v:textbox style="mso-fit-shape-to-text:t">
                <w:txbxContent>
                  <w:p w:rsidR="00D975D8" w:rsidRDefault="00D975D8" w:rsidP="00FF095D">
                    <w:r w:rsidRPr="00C61FD0">
                      <w:rPr>
                        <w:rFonts w:cs="Arial"/>
                        <w:position w:val="-14"/>
                        <w:sz w:val="24"/>
                        <w:lang w:val="en-GB"/>
                      </w:rPr>
                      <w:object w:dxaOrig="320" w:dyaOrig="440">
                        <v:shape id="_x0000_i1114" type="#_x0000_t75" style="width:16.75pt;height:21.75pt" o:ole="">
                          <v:imagedata r:id="rId66" o:title=""/>
                        </v:shape>
                        <o:OLEObject Type="Embed" ProgID="Equation.3" ShapeID="_x0000_i1114" DrawAspect="Content" ObjectID="_1461589194" r:id="rId67"/>
                      </w:object>
                    </w:r>
                  </w:p>
                </w:txbxContent>
              </v:textbox>
            </v:shape>
            <v:shape id="Text Box 102" o:spid="_x0000_s1120" type="#_x0000_t202" style="position:absolute;left:4019;top:5746;width:3924;height:532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0MQA&#10;AADcAAAADwAAAGRycy9kb3ducmV2LnhtbESP0WrCQBRE34X+w3ILfdONwUqMriJqoW9a9QMu2dts&#10;muzdkF017de7gtDHYWbOMItVbxtxpc5XjhWMRwkI4sLpiksF59PHMAPhA7LGxjEp+CUPq+XLYIG5&#10;djf+ousxlCJC2OeowITQ5lL6wpBFP3ItcfS+XWcxRNmVUnd4i3DbyDRJptJixXHBYEsbQ0V9vFgF&#10;WWL3dT1LD95O/sbvZrN1u/ZHqbfXfj0HEagP/+Fn+1MrSL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fg9DEAAAA3AAAAA8AAAAAAAAAAAAAAAAAmAIAAGRycy9k&#10;b3ducmV2LnhtbFBLBQYAAAAABAAEAPUAAACJAwAAAAA=&#10;" filled="f" stroked="f">
              <v:textbox style="mso-fit-shape-to-text:t">
                <w:txbxContent>
                  <w:p w:rsidR="00D975D8" w:rsidRDefault="00D975D8" w:rsidP="00FF095D"/>
                  <w:p w:rsidR="00D975D8" w:rsidRDefault="00D975D8" w:rsidP="00FF095D">
                    <w:r w:rsidRPr="00C61FD0">
                      <w:rPr>
                        <w:rFonts w:cs="Arial"/>
                        <w:position w:val="-14"/>
                        <w:sz w:val="24"/>
                        <w:lang w:val="en-GB"/>
                      </w:rPr>
                      <w:object w:dxaOrig="320" w:dyaOrig="460">
                        <v:shape id="_x0000_i1115" type="#_x0000_t75" style="width:16.75pt;height:23.45pt" o:ole="">
                          <v:imagedata r:id="rId68" o:title=""/>
                        </v:shape>
                        <o:OLEObject Type="Embed" ProgID="Equation.3" ShapeID="_x0000_i1115" DrawAspect="Content" ObjectID="_1461589195" r:id="rId69"/>
                      </w:object>
                    </w:r>
                  </w:p>
                </w:txbxContent>
              </v:textbox>
            </v:shape>
            <v:shape id="Text Box 4300" o:spid="_x0000_s1121" type="#_x0000_t202" style="position:absolute;left:48952;top:12661;width:9436;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D975D8" w:rsidRDefault="00D975D8" w:rsidP="00FF095D">
                    <w:r>
                      <w:t>Segment 22</w:t>
                    </w:r>
                  </w:p>
                </w:txbxContent>
              </v:textbox>
            </v:shape>
            <v:shape id="AutoShape 7776" o:spid="_x0000_s1122" type="#_x0000_t32" style="position:absolute;left:14001;top:23958;width:7;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vdCsUAAADcAAAADwAAAGRycy9kb3ducmV2LnhtbESPQWsCMRSE74L/IbxCL1KzCopsjbIK&#10;QhU8qO39dfO6Cd28rJuo6783hYLHYWa+YebLztXiSm2wnhWMhhkI4tJry5WCz9PmbQYiRGSNtWdS&#10;cKcAy0W/N8dc+xsf6HqMlUgQDjkqMDE2uZShNOQwDH1DnLwf3zqMSbaV1C3eEtzVcpxlU+nQclow&#10;2NDaUPl7vDgF++1oVXwbu90dznY/2RT1pRp8KfX60hXvICJ18Rn+b39oBePZ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vdCsUAAADcAAAADwAAAAAAAAAA&#10;AAAAAAChAgAAZHJzL2Rvd25yZXYueG1sUEsFBgAAAAAEAAQA+QAAAJMDAAAAAA==&#10;"/>
            <v:shape id="AutoShape 7777" o:spid="_x0000_s1123" type="#_x0000_t32" style="position:absolute;left:19177;top:15271;width:793;height:46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d4kcUAAADcAAAADwAAAGRycy9kb3ducmV2LnhtbESPT2sCMRTE7wW/Q3hCL0WzClVZjbIt&#10;CLXgwX/35+Z1E7p52W6ibr99UxA8DjPzG2ax6lwtrtQG61nBaJiBIC69tlwpOB7WgxmIEJE11p5J&#10;wS8FWC17TwvMtb/xjq77WIkE4ZCjAhNjk0sZSkMOw9A3xMn78q3DmGRbSd3iLcFdLcdZNpEOLacF&#10;gw29Gyq/9xenYLsZvRVnYzefux+7fV0X9aV6OSn13O+KOYhIXXyE7+0PrWA8m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d4kcUAAADcAAAADwAAAAAAAAAA&#10;AAAAAAChAgAAZHJzL2Rvd25yZXYueG1sUEsFBgAAAAAEAAQA+QAAAJMDAAAAAA==&#10;"/>
            <v:shape id="AutoShape 7778" o:spid="_x0000_s1124" type="#_x0000_t32" style="position:absolute;left:42049;top:16783;width:318;height:58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siMEAAADcAAAADwAAAGRycy9kb3ducmV2LnhtbERPTYvCMBC9L/gfwix4WTSth6VUo8iC&#10;IB4EtQePQzLblm0mNYm1/ntzEPb4eN+rzWg7MZAPrWMF+TwDQaydablWUF12swJEiMgGO8ek4EkB&#10;NuvJxwpL4x58ouEca5FCOJSooImxL6UMuiGLYe564sT9Om8xJuhraTw+Urjt5CLLvqXFllNDgz39&#10;NKT/zneroD1Ux2r4ukWvi0N+9Xm4XDut1PRz3C5BRBrjv/jt3hsFiy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CWyIwQAAANwAAAAPAAAAAAAAAAAAAAAA&#10;AKECAABkcnMvZG93bnJldi54bWxQSwUGAAAAAAQABAD5AAAAjwMAAAAA&#10;"/>
            <v:shape id="AutoShape 7780" o:spid="_x0000_s1125" type="#_x0000_t32" style="position:absolute;left:31724;top:7620;width:718;height:54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XJE8QAAADcAAAADwAAAGRycy9kb3ducmV2LnhtbESPQWvCQBSE74L/YXmCF6mbeJA0dZVS&#10;EMSDoObg8bH7moRm36a7a0z/fVco9DjMzDfMZjfaTgzkQ+tYQb7MQBBrZ1quFVTX/UsBIkRkg51j&#10;UvBDAXbb6WSDpXEPPtNwibVIEA4lKmhi7Espg27IYli6njh5n85bjEn6WhqPjwS3nVxl2VpabDkt&#10;NNjTR0P663K3CtpjdaqGxXf0ujjmN5+H663TSs1n4/sbiEhj/A//tQ9Gwap4heeZd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ckTxAAAANwAAAAPAAAAAAAAAAAA&#10;AAAAAKECAABkcnMvZG93bnJldi54bWxQSwUGAAAAAAQABAD5AAAAkgMAAAAA&#10;"/>
            <v:shape id="AutoShape 7781" o:spid="_x0000_s1126" type="#_x0000_t32" style="position:absolute;left:12382;top:23964;width:3162;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Text Box 7782" o:spid="_x0000_s1127" type="#_x0000_t202" style="position:absolute;left:15144;top:22688;width:9227;height:25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D975D8" w:rsidRDefault="00D975D8" w:rsidP="00FF095D">
                    <w:r>
                      <w:t>Sol</w:t>
                    </w:r>
                  </w:p>
                </w:txbxContent>
              </v:textbox>
            </v:shape>
            <v:rect id="Rectangle 7783" o:spid="_x0000_s1128" alt="Diagonales larges vers le bas" style="position:absolute;left:12655;top:24066;width:3175;height:1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skcUA&#10;AADcAAAADwAAAGRycy9kb3ducmV2LnhtbESPQWvCQBSE74L/YXkFb7ppaqWmriJCQfBULa3HR/Z1&#10;E82+jdk1if/eLRQ8DjPzDbNY9bYSLTW+dKzgeZKAIM6dLtko+Dp8jN9A+ICssXJMCm7kYbUcDhaY&#10;adfxJ7X7YESEsM9QQRFCnUnp84Is+omriaP36xqLIcrGSN1gF+G2kmmSzKTFkuNCgTVtCsrP+6tV&#10;cDIz7Hev9uf4sp0mh8umu7TfRqnRU79+BxGoD4/wf3urFaTzFP7O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WyRxQAAANwAAAAPAAAAAAAAAAAAAAAAAJgCAABkcnMv&#10;ZG93bnJldi54bWxQSwUGAAAAAAQABAD1AAAAigMAAAAA&#10;" fillcolor="black" stroked="f">
              <v:fill r:id="rId70" o:title="" type="pattern"/>
            </v:rect>
            <v:shape id="Connecteur droit avec flèche 8478" o:spid="_x0000_s1129" type="#_x0000_t32" style="position:absolute;left:15062;top:6172;width:8013;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uKO8YAAADcAAAADwAAAGRycy9kb3ducmV2LnhtbESPQWvCQBSE7wX/w/IEL6VuVChpdJUi&#10;FIoIovbS2yP7kg1m36bZNUZ/vSsUPA4z8w2zWPW2Fh21vnKsYDJOQBDnTldcKvg5fr2lIHxA1lg7&#10;JgVX8rBaDl4WmGl34T11h1CKCGGfoQITQpNJ6XNDFv3YNcTRK1xrMUTZllK3eIlwW8tpkrxLixXH&#10;BYMNrQ3lp8PZKnjd/1ZlUZy3Vz+77dJks/szeafUaNh/zkEE6sMz/N/+1gqmHzN4nIlH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7ijvGAAAA3AAAAA8AAAAAAAAA&#10;AAAAAAAAoQIAAGRycy9kb3ducmV2LnhtbFBLBQYAAAAABAAEAPkAAACUAwAAAAA=&#10;">
              <v:stroke endarrow="open"/>
            </v:shape>
            <v:shape id="Zone de texte 8479" o:spid="_x0000_s1130" type="#_x0000_t202" style="position:absolute;left:14141;top:2895;width:10287;height:3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rsidR="00D975D8" w:rsidRPr="006B43C8" w:rsidRDefault="00D975D8" w:rsidP="006B43C8">
                    <w:pPr>
                      <w:jc w:val="center"/>
                      <w:rPr>
                        <w:sz w:val="16"/>
                        <w:szCs w:val="16"/>
                      </w:rPr>
                    </w:pPr>
                    <w:r w:rsidRPr="006B43C8">
                      <w:rPr>
                        <w:sz w:val="16"/>
                        <w:szCs w:val="16"/>
                      </w:rPr>
                      <w:t>Sens de la marche</w:t>
                    </w:r>
                  </w:p>
                </w:txbxContent>
              </v:textbox>
            </v:shape>
            <v:oval id="Ellipse 8161" o:spid="_x0000_s1131" style="position:absolute;left:14008;top:23545;width:717;height:71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Y3MUA&#10;AADcAAAADwAAAGRycy9kb3ducmV2LnhtbESPQWvCQBSE7wX/w/KE3urGiKIxG7EtBa9Jq+DtkX0m&#10;wezbmN3G+O+7hUKPw8x8w6S70bRioN41lhXMZxEI4tLqhisFX58fL2sQziNrbC2Tggc52GWTpxQT&#10;be+c01D4SgQIuwQV1N53iZSurMmgm9mOOHgX2xv0QfaV1D3eA9y0Mo6ilTTYcFiosaO3mspr8W0U&#10;VIv3fLgcTvF8M5zz8rhYFa/6ptTzdNxvQXga/X/4r33QCuLNEn7PhCMg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IdjcxQAAANwAAAAPAAAAAAAAAAAAAAAAAJgCAABkcnMv&#10;ZG93bnJldi54bWxQSwUGAAAAAAQABAD1AAAAigMAAAAA&#10;" fillcolor="black" strokeweight="2pt"/>
            <v:oval id="Ellipse 4238" o:spid="_x0000_s1132" style="position:absolute;left:20256;top:14090;width:356;height:3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Gq8QA&#10;AADcAAAADwAAAGRycy9kb3ducmV2LnhtbESPQWvCQBSE7wX/w/KE3urGCKFGV9EWwWtSFbw9ss8k&#10;mH0bs2tM/70rFHocZuYbZrkeTCN66lxtWcF0EoEgLqyuuVRw+Nl9fIJwHlljY5kU/JKD9Wr0tsRU&#10;2wdn1Oe+FAHCLkUFlfdtKqUrKjLoJrYlDt7FdgZ9kF0pdYePADeNjKMokQZrDgsVtvRVUXHN70ZB&#10;OfvO+sv+FE/n/TkrjrMk3+qbUu/jYbMA4Wnw/+G/9l4riOcJvM6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zRqvEAAAA3AAAAA8AAAAAAAAAAAAAAAAAmAIAAGRycy9k&#10;b3ducmV2LnhtbFBLBQYAAAAABAAEAPUAAACJAwAAAAA=&#10;" fillcolor="black" strokeweight="2pt"/>
            <v:oval id="Ellipse 727" o:spid="_x0000_s1133" style="position:absolute;left:35407;top:14046;width:356;height:3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jMMQA&#10;AADcAAAADwAAAGRycy9kb3ducmV2LnhtbESPQWvCQBSE74L/YXmCt7oxgtXUVWxF8Jqohd4e2WcS&#10;mn0bs2uM/94tFDwOM/MNs9r0phYdta6yrGA6iUAQ51ZXXCg4HfdvCxDOI2usLZOCBznYrIeDFSba&#10;3jmlLvOFCBB2CSoovW8SKV1ekkE3sQ1x8C62NeiDbAupW7wHuKllHEVzabDisFBiQ18l5b/ZzSgo&#10;Zru0uxy+4+my+0nz82yefeqrUuNRv/0A4an3r/B/+6AVxMt3+DsTj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4zDEAAAA3AAAAA8AAAAAAAAAAAAAAAAAmAIAAGRycy9k&#10;b3ducmV2LnhtbFBLBQYAAAAABAAEAPUAAACJAwAAAAA=&#10;" fillcolor="black" strokeweight="2pt">
              <v:textbox>
                <w:txbxContent>
                  <w:p w:rsidR="00D975D8" w:rsidRDefault="00D975D8" w:rsidP="00797B06"/>
                </w:txbxContent>
              </v:textbox>
            </v:oval>
            <v:shape id="Text Box 4298" o:spid="_x0000_s1134" type="#_x0000_t202" style="position:absolute;left:10756;top:8985;width:9227;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D975D8" w:rsidRDefault="00D975D8" w:rsidP="00797B06">
                    <w:pPr>
                      <w:pStyle w:val="NormalWeb"/>
                      <w:spacing w:before="0" w:beforeAutospacing="0" w:after="0" w:afterAutospacing="0"/>
                      <w:jc w:val="both"/>
                    </w:pPr>
                    <w:r>
                      <w:rPr>
                        <w:rFonts w:ascii="Arial" w:hAnsi="Arial"/>
                        <w:sz w:val="20"/>
                        <w:szCs w:val="20"/>
                      </w:rPr>
                      <w:t>Segment 11</w:t>
                    </w:r>
                  </w:p>
                </w:txbxContent>
              </v:textbox>
            </v:shape>
            <v:shape id="AutoShape 4295" o:spid="_x0000_s1135" type="#_x0000_t32" style="position:absolute;left:19107;top:10337;width:39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z8sYAAADcAAAADwAAAGRycy9kb3ducmV2LnhtbESPQWvCQBSE70L/w/IKvZlNPJQmdQ1S&#10;qIilh6qEentkn0kw+zbsrhr767uFgsdhZr5h5uVoenEh5zvLCrIkBUFcW91xo2C/e5++gPABWWNv&#10;mRTcyEO5eJjMsdD2yl902YZGRAj7AhW0IQyFlL5uyaBP7EAcvaN1BkOUrpHa4TXCTS9nafosDXYc&#10;F1oc6K2l+rQ9GwXfH/m5ulWftKmyfHNAZ/zPbqXU0+O4fAURaAz38H97rRXM8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c/LGAAAA3AAAAA8AAAAAAAAA&#10;AAAAAAAAoQIAAGRycy9kb3ducmV2LnhtbFBLBQYAAAAABAAEAPkAAACUAwAAAAA=&#10;">
              <v:stroke endarrow="block"/>
            </v:shape>
            <v:shape id="Text Box 4298" o:spid="_x0000_s1136" type="#_x0000_t202" style="position:absolute;left:8534;top:12655;width:9226;height:29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D975D8" w:rsidRDefault="00D975D8" w:rsidP="00797B06">
                    <w:pPr>
                      <w:pStyle w:val="NormalWeb"/>
                      <w:spacing w:before="0" w:beforeAutospacing="0" w:after="0" w:afterAutospacing="0"/>
                      <w:jc w:val="both"/>
                    </w:pPr>
                    <w:r>
                      <w:rPr>
                        <w:rFonts w:ascii="Arial" w:hAnsi="Arial"/>
                        <w:sz w:val="20"/>
                        <w:szCs w:val="20"/>
                      </w:rPr>
                      <w:t>Genou 1</w:t>
                    </w:r>
                  </w:p>
                </w:txbxContent>
              </v:textbox>
            </v:shape>
            <v:shape id="AutoShape 4295" o:spid="_x0000_s1137" type="#_x0000_t32" style="position:absolute;left:14903;top:14039;width:5175;height:1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7sYAAADcAAAADwAAAGRycy9kb3ducmV2LnhtbESPQWvCQBSE7wX/w/IEb3WTClJT1yBC&#10;RZQeqhLs7ZF9TUKzb8PuGmN/fbdQ6HGYmW+YZT6YVvTkfGNZQTpNQBCXVjdcKTifXh+fQfiArLG1&#10;TAru5CFfjR6WmGl743fqj6ESEcI+QwV1CF0mpS9rMuintiOO3qd1BkOUrpLa4S3CTSufkmQuDTYc&#10;F2rsaFNT+XW8GgWXw+Ja3Is32hfpYv+Bzvjv01apyXhYv4AINIT/8F97pxXMk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5e7GAAAA3AAAAA8AAAAAAAAA&#10;AAAAAAAAoQIAAGRycy9kb3ducmV2LnhtbFBLBQYAAAAABAAEAPkAAACUAwAAAAA=&#10;">
              <v:stroke endarrow="block"/>
            </v:shape>
            <v:shape id="Text Box 4298" o:spid="_x0000_s1138" type="#_x0000_t202" style="position:absolute;left:40493;top:9194;width:9227;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D975D8" w:rsidRDefault="00D975D8" w:rsidP="00797B06">
                    <w:pPr>
                      <w:pStyle w:val="NormalWeb"/>
                      <w:spacing w:before="0" w:beforeAutospacing="0" w:after="0" w:afterAutospacing="0"/>
                      <w:jc w:val="both"/>
                    </w:pPr>
                    <w:r>
                      <w:rPr>
                        <w:rFonts w:ascii="Arial" w:hAnsi="Arial"/>
                        <w:sz w:val="20"/>
                        <w:szCs w:val="20"/>
                      </w:rPr>
                      <w:t>Genou 2</w:t>
                    </w:r>
                  </w:p>
                </w:txbxContent>
              </v:textbox>
            </v:shape>
            <v:shape id="AutoShape 4296" o:spid="_x0000_s1139" type="#_x0000_t32" style="position:absolute;left:35775;top:10502;width:5150;height:34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VQcMAAADcAAAADwAAAGRycy9kb3ducmV2LnhtbESPQWvCQBSE70L/w/IK3nTTSkWia2gD&#10;gngptQU9PrLPZDH7NmTXbPz33ULB4zAz3zCbYrStGKj3xrGCl3kGgrhy2nCt4Od7N1uB8AFZY+uY&#10;FNzJQ7F9mmww1y7yFw3HUIsEYZ+jgiaELpfSVw1Z9HPXESfv4nqLIcm+lrrHmOC2la9ZtpQWDaeF&#10;BjsqG6qux5tVYOKnGbp9GT8Op7PXkcz9zRmlps/j+xpEoDE8wv/tvVawyBbwdyYdAb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4lUHDAAAA3AAAAA8AAAAAAAAAAAAA&#10;AAAAoQIAAGRycy9kb3ducmV2LnhtbFBLBQYAAAAABAAEAPkAAACRAwAAAAA=&#10;">
              <v:stroke endarrow="block"/>
            </v:shape>
            <w10:wrap type="none"/>
            <w10:anchorlock/>
          </v:group>
        </w:pict>
      </w:r>
    </w:p>
    <w:p w:rsidR="00B5682B" w:rsidRDefault="00B5682B" w:rsidP="00CA0ADF">
      <w:pPr>
        <w:numPr>
          <w:ilvl w:val="0"/>
          <w:numId w:val="3"/>
        </w:numPr>
        <w:ind w:left="851" w:firstLine="0"/>
        <w:jc w:val="center"/>
        <w:rPr>
          <w:rFonts w:cs="Arial"/>
          <w:i/>
          <w:szCs w:val="20"/>
        </w:rPr>
      </w:pPr>
      <w:bookmarkStart w:id="4" w:name="_Ref317779985"/>
      <w:r w:rsidRPr="00D35C3F">
        <w:rPr>
          <w:rFonts w:cs="Arial"/>
          <w:i/>
          <w:szCs w:val="20"/>
        </w:rPr>
        <w:t>Modèle géométrique à trois segments</w:t>
      </w:r>
      <w:bookmarkEnd w:id="4"/>
    </w:p>
    <w:p w:rsidR="00B04C45" w:rsidRDefault="00B04C45" w:rsidP="00CA0ADF">
      <w:pPr>
        <w:rPr>
          <w:sz w:val="24"/>
        </w:rPr>
      </w:pPr>
    </w:p>
    <w:p w:rsidR="00AE6E70" w:rsidRDefault="00AF0E09" w:rsidP="00CA0ADF">
      <w:pPr>
        <w:rPr>
          <w:sz w:val="24"/>
        </w:rPr>
      </w:pPr>
      <w:r>
        <w:rPr>
          <w:sz w:val="24"/>
        </w:rPr>
        <w:t xml:space="preserve">Lors du franchissement d’un pas, le contact entre le talon de la jambe </w:t>
      </w:r>
      <w:r w:rsidR="00840D62">
        <w:rPr>
          <w:sz w:val="24"/>
        </w:rPr>
        <w:t>1</w:t>
      </w:r>
      <w:r>
        <w:rPr>
          <w:sz w:val="24"/>
        </w:rPr>
        <w:t xml:space="preserve"> et le sol est modélisé par une liaison pivot parfaite d’axe (M,</w:t>
      </w:r>
      <w:r w:rsidR="00840D62" w:rsidRPr="00840D62">
        <w:rPr>
          <w:rFonts w:cs="Arial"/>
          <w:position w:val="-10"/>
          <w:sz w:val="24"/>
          <w:lang w:val="en-GB"/>
        </w:rPr>
        <w:object w:dxaOrig="240" w:dyaOrig="400">
          <v:shape id="_x0000_i1038" type="#_x0000_t75" style="width:11.7pt;height:20.1pt" o:ole="">
            <v:imagedata r:id="rId71" o:title=""/>
          </v:shape>
          <o:OLEObject Type="Embed" ProgID="Equation.3" ShapeID="_x0000_i1038" DrawAspect="Content" ObjectID="_1461589118" r:id="rId72"/>
        </w:object>
      </w:r>
      <w:r w:rsidRPr="00AF0E09">
        <w:rPr>
          <w:rFonts w:cs="Arial"/>
          <w:sz w:val="24"/>
        </w:rPr>
        <w:t>)</w:t>
      </w:r>
      <w:r>
        <w:rPr>
          <w:rFonts w:cs="Arial"/>
          <w:sz w:val="24"/>
        </w:rPr>
        <w:t>.</w:t>
      </w:r>
    </w:p>
    <w:p w:rsidR="000D0187" w:rsidRDefault="00AE6E70" w:rsidP="00CA0ADF">
      <w:pPr>
        <w:rPr>
          <w:sz w:val="24"/>
        </w:rPr>
      </w:pPr>
      <w:r w:rsidRPr="00485641">
        <w:rPr>
          <w:sz w:val="24"/>
        </w:rPr>
        <w:t>Le tableau de la figure 1</w:t>
      </w:r>
      <w:r w:rsidR="00C00364">
        <w:rPr>
          <w:sz w:val="24"/>
        </w:rPr>
        <w:t>5</w:t>
      </w:r>
      <w:r>
        <w:rPr>
          <w:color w:val="0000FF"/>
          <w:sz w:val="24"/>
        </w:rPr>
        <w:t xml:space="preserve"> </w:t>
      </w:r>
      <w:r>
        <w:rPr>
          <w:sz w:val="24"/>
        </w:rPr>
        <w:t>regroupe les données géométriques, massiques et in</w:t>
      </w:r>
      <w:r w:rsidR="008C6230">
        <w:rPr>
          <w:sz w:val="24"/>
        </w:rPr>
        <w:t>ertielles nécessaires à l’étude</w:t>
      </w:r>
      <w:r>
        <w:rPr>
          <w:sz w:val="24"/>
        </w:rPr>
        <w:t>.</w:t>
      </w:r>
    </w:p>
    <w:p w:rsidR="00B5682B" w:rsidRPr="00C565F6" w:rsidRDefault="000D0187" w:rsidP="00CA0ADF">
      <w:pPr>
        <w:jc w:val="left"/>
        <w:rPr>
          <w:rFonts w:cs="Arial"/>
          <w:i/>
          <w:sz w:val="2"/>
          <w:szCs w:val="2"/>
        </w:rPr>
      </w:pPr>
      <w:r>
        <w:rPr>
          <w:sz w:val="24"/>
        </w:rPr>
        <w:br w:type="page"/>
      </w:r>
    </w:p>
    <w:tbl>
      <w:tblPr>
        <w:tblW w:w="9774" w:type="dxa"/>
        <w:jc w:val="center"/>
        <w:tblInd w:w="2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5"/>
        <w:gridCol w:w="4281"/>
        <w:gridCol w:w="3148"/>
      </w:tblGrid>
      <w:tr w:rsidR="001153C8" w:rsidRPr="0000513B" w:rsidTr="00840D62">
        <w:trPr>
          <w:jc w:val="center"/>
        </w:trPr>
        <w:tc>
          <w:tcPr>
            <w:tcW w:w="2357" w:type="dxa"/>
            <w:vAlign w:val="center"/>
          </w:tcPr>
          <w:p w:rsidR="00106C35" w:rsidRPr="00106C35" w:rsidRDefault="00106C35" w:rsidP="00CA0ADF">
            <w:pPr>
              <w:jc w:val="center"/>
              <w:rPr>
                <w:rFonts w:cs="Arial"/>
                <w:b/>
                <w:bCs/>
                <w:sz w:val="24"/>
              </w:rPr>
            </w:pPr>
            <w:r w:rsidRPr="00106C35">
              <w:rPr>
                <w:rFonts w:cs="Arial"/>
                <w:b/>
                <w:bCs/>
                <w:sz w:val="24"/>
              </w:rPr>
              <w:lastRenderedPageBreak/>
              <w:t>Solide</w:t>
            </w:r>
          </w:p>
        </w:tc>
        <w:tc>
          <w:tcPr>
            <w:tcW w:w="4252" w:type="dxa"/>
            <w:vAlign w:val="center"/>
          </w:tcPr>
          <w:p w:rsidR="00106C35" w:rsidRPr="00106C35" w:rsidRDefault="00BD2972" w:rsidP="00CA0ADF">
            <w:pPr>
              <w:jc w:val="center"/>
              <w:rPr>
                <w:rFonts w:cs="Arial"/>
                <w:b/>
                <w:bCs/>
                <w:sz w:val="24"/>
              </w:rPr>
            </w:pPr>
            <w:r>
              <w:rPr>
                <w:rFonts w:cs="Arial"/>
                <w:b/>
                <w:bCs/>
                <w:sz w:val="24"/>
              </w:rPr>
              <w:t>Paramètre</w:t>
            </w:r>
            <w:r w:rsidR="00797B06">
              <w:rPr>
                <w:rFonts w:cs="Arial"/>
                <w:b/>
                <w:bCs/>
                <w:sz w:val="24"/>
              </w:rPr>
              <w:t>s</w:t>
            </w:r>
            <w:r w:rsidR="00106C35" w:rsidRPr="00106C35">
              <w:rPr>
                <w:rFonts w:cs="Arial"/>
                <w:b/>
                <w:bCs/>
                <w:sz w:val="24"/>
              </w:rPr>
              <w:t xml:space="preserve"> géométrique</w:t>
            </w:r>
            <w:r w:rsidR="00797B06">
              <w:rPr>
                <w:rFonts w:cs="Arial"/>
                <w:b/>
                <w:bCs/>
                <w:sz w:val="24"/>
              </w:rPr>
              <w:t>s</w:t>
            </w:r>
          </w:p>
        </w:tc>
        <w:tc>
          <w:tcPr>
            <w:tcW w:w="3165" w:type="dxa"/>
            <w:vAlign w:val="center"/>
          </w:tcPr>
          <w:p w:rsidR="00106C35" w:rsidRPr="00106C35" w:rsidRDefault="00BD2972" w:rsidP="00CA0ADF">
            <w:pPr>
              <w:jc w:val="center"/>
              <w:rPr>
                <w:rFonts w:cs="Arial"/>
                <w:b/>
                <w:bCs/>
                <w:sz w:val="24"/>
              </w:rPr>
            </w:pPr>
            <w:r>
              <w:rPr>
                <w:rFonts w:cs="Arial"/>
                <w:b/>
                <w:bCs/>
                <w:sz w:val="24"/>
              </w:rPr>
              <w:t>Paramètre</w:t>
            </w:r>
            <w:r w:rsidR="00797B06">
              <w:rPr>
                <w:rFonts w:cs="Arial"/>
                <w:b/>
                <w:bCs/>
                <w:sz w:val="24"/>
              </w:rPr>
              <w:t>s</w:t>
            </w:r>
            <w:r w:rsidRPr="00106C35">
              <w:rPr>
                <w:rFonts w:cs="Arial"/>
                <w:b/>
                <w:bCs/>
                <w:sz w:val="24"/>
              </w:rPr>
              <w:t xml:space="preserve"> </w:t>
            </w:r>
            <w:r w:rsidR="00106C35" w:rsidRPr="00106C35">
              <w:rPr>
                <w:rFonts w:cs="Arial"/>
                <w:b/>
                <w:bCs/>
                <w:sz w:val="24"/>
              </w:rPr>
              <w:t>cinétique</w:t>
            </w:r>
            <w:r w:rsidR="00797B06">
              <w:rPr>
                <w:rFonts w:cs="Arial"/>
                <w:b/>
                <w:bCs/>
                <w:sz w:val="24"/>
              </w:rPr>
              <w:t>s</w:t>
            </w:r>
          </w:p>
        </w:tc>
      </w:tr>
      <w:tr w:rsidR="001153C8" w:rsidRPr="0000513B" w:rsidTr="00840D62">
        <w:trPr>
          <w:jc w:val="center"/>
        </w:trPr>
        <w:tc>
          <w:tcPr>
            <w:tcW w:w="2357" w:type="dxa"/>
            <w:vAlign w:val="center"/>
          </w:tcPr>
          <w:p w:rsidR="00106C35" w:rsidRPr="00797B06" w:rsidRDefault="00797B06" w:rsidP="00CA0ADF">
            <w:pPr>
              <w:jc w:val="center"/>
              <w:rPr>
                <w:rFonts w:cs="Arial"/>
                <w:b/>
                <w:bCs/>
                <w:sz w:val="24"/>
              </w:rPr>
            </w:pPr>
            <w:r>
              <w:rPr>
                <w:rFonts w:cs="Arial"/>
                <w:b/>
                <w:bCs/>
                <w:sz w:val="24"/>
              </w:rPr>
              <w:t xml:space="preserve">Hanche </w:t>
            </w:r>
            <w:r w:rsidR="00106C35" w:rsidRPr="00797B06">
              <w:rPr>
                <w:rFonts w:cs="Arial"/>
                <w:b/>
                <w:bCs/>
                <w:sz w:val="24"/>
              </w:rPr>
              <w:t>0</w:t>
            </w:r>
          </w:p>
        </w:tc>
        <w:tc>
          <w:tcPr>
            <w:tcW w:w="4252" w:type="dxa"/>
            <w:vAlign w:val="center"/>
          </w:tcPr>
          <w:p w:rsidR="00106C35" w:rsidRPr="00106C35" w:rsidRDefault="00106C35" w:rsidP="00CA0ADF">
            <w:pPr>
              <w:jc w:val="left"/>
              <w:rPr>
                <w:rFonts w:cs="Arial"/>
                <w:bCs/>
                <w:sz w:val="24"/>
              </w:rPr>
            </w:pPr>
            <w:r w:rsidRPr="00106C35">
              <w:rPr>
                <w:rFonts w:cs="Arial"/>
                <w:bCs/>
                <w:sz w:val="24"/>
              </w:rPr>
              <w:t xml:space="preserve">Repère </w:t>
            </w:r>
            <w:r w:rsidRPr="00106C35">
              <w:rPr>
                <w:rFonts w:cs="Arial"/>
                <w:bCs/>
                <w:position w:val="-14"/>
                <w:sz w:val="24"/>
              </w:rPr>
              <w:object w:dxaOrig="1640" w:dyaOrig="440">
                <v:shape id="_x0000_i1039" type="#_x0000_t75" style="width:82.9pt;height:21.75pt" o:ole="">
                  <v:imagedata r:id="rId73" o:title=""/>
                </v:shape>
                <o:OLEObject Type="Embed" ProgID="Equation.3" ShapeID="_x0000_i1039" DrawAspect="Content" ObjectID="_1461589119" r:id="rId74"/>
              </w:object>
            </w:r>
          </w:p>
        </w:tc>
        <w:tc>
          <w:tcPr>
            <w:tcW w:w="3165" w:type="dxa"/>
            <w:vAlign w:val="center"/>
          </w:tcPr>
          <w:p w:rsidR="00106C35" w:rsidRPr="00106C35" w:rsidRDefault="00106C35" w:rsidP="00CA0ADF">
            <w:pPr>
              <w:jc w:val="left"/>
              <w:rPr>
                <w:rFonts w:cs="Arial"/>
                <w:bCs/>
                <w:sz w:val="24"/>
              </w:rPr>
            </w:pPr>
          </w:p>
        </w:tc>
      </w:tr>
      <w:tr w:rsidR="00797B06" w:rsidRPr="0000513B" w:rsidTr="00840D62">
        <w:trPr>
          <w:jc w:val="center"/>
        </w:trPr>
        <w:tc>
          <w:tcPr>
            <w:tcW w:w="2357" w:type="dxa"/>
            <w:vAlign w:val="center"/>
          </w:tcPr>
          <w:p w:rsidR="00797B06" w:rsidRPr="00797B06" w:rsidRDefault="00797B06" w:rsidP="00CA0ADF">
            <w:pPr>
              <w:jc w:val="center"/>
              <w:rPr>
                <w:rFonts w:cs="Arial"/>
                <w:b/>
                <w:bCs/>
                <w:sz w:val="24"/>
              </w:rPr>
            </w:pPr>
            <w:r w:rsidRPr="00797B06">
              <w:rPr>
                <w:rFonts w:cs="Arial"/>
                <w:b/>
                <w:bCs/>
                <w:sz w:val="24"/>
              </w:rPr>
              <w:t>Jambe 1</w:t>
            </w:r>
          </w:p>
        </w:tc>
        <w:tc>
          <w:tcPr>
            <w:tcW w:w="4252" w:type="dxa"/>
            <w:vAlign w:val="center"/>
          </w:tcPr>
          <w:p w:rsidR="00797B06" w:rsidRPr="00106C35" w:rsidRDefault="00797B06" w:rsidP="00CA0ADF">
            <w:pPr>
              <w:jc w:val="left"/>
              <w:rPr>
                <w:rFonts w:cs="Arial"/>
                <w:bCs/>
                <w:sz w:val="24"/>
              </w:rPr>
            </w:pPr>
          </w:p>
        </w:tc>
        <w:tc>
          <w:tcPr>
            <w:tcW w:w="3165" w:type="dxa"/>
            <w:vAlign w:val="center"/>
          </w:tcPr>
          <w:p w:rsidR="00797B06" w:rsidRPr="00106C35" w:rsidRDefault="00797B06" w:rsidP="00CA0ADF">
            <w:pPr>
              <w:jc w:val="left"/>
              <w:rPr>
                <w:rFonts w:cs="Arial"/>
                <w:bCs/>
                <w:sz w:val="24"/>
              </w:rPr>
            </w:pPr>
          </w:p>
        </w:tc>
      </w:tr>
      <w:tr w:rsidR="001153C8" w:rsidRPr="0000513B" w:rsidTr="00840D62">
        <w:trPr>
          <w:jc w:val="center"/>
        </w:trPr>
        <w:tc>
          <w:tcPr>
            <w:tcW w:w="2357" w:type="dxa"/>
            <w:vAlign w:val="center"/>
          </w:tcPr>
          <w:p w:rsidR="000D0187" w:rsidRDefault="00840D62" w:rsidP="00CA0ADF">
            <w:pPr>
              <w:ind w:left="-40" w:right="-87"/>
              <w:jc w:val="center"/>
              <w:rPr>
                <w:rFonts w:cs="Arial"/>
                <w:bCs/>
                <w:sz w:val="24"/>
              </w:rPr>
            </w:pPr>
            <w:r>
              <w:rPr>
                <w:rFonts w:cs="Arial"/>
                <w:bCs/>
                <w:sz w:val="24"/>
              </w:rPr>
              <w:t xml:space="preserve">Fémur 1 </w:t>
            </w:r>
          </w:p>
          <w:p w:rsidR="00840D62" w:rsidRDefault="00840D62" w:rsidP="00CA0ADF">
            <w:pPr>
              <w:ind w:left="-40" w:right="-87"/>
              <w:jc w:val="center"/>
              <w:rPr>
                <w:rFonts w:cs="Arial"/>
                <w:bCs/>
                <w:sz w:val="24"/>
              </w:rPr>
            </w:pPr>
            <w:r>
              <w:rPr>
                <w:rFonts w:cs="Arial"/>
                <w:bCs/>
                <w:sz w:val="24"/>
              </w:rPr>
              <w:t>(</w:t>
            </w:r>
            <w:r w:rsidR="006B3D14">
              <w:rPr>
                <w:rFonts w:cs="Arial"/>
                <w:bCs/>
                <w:sz w:val="24"/>
              </w:rPr>
              <w:t xml:space="preserve">segment </w:t>
            </w:r>
            <w:r w:rsidR="00797B06">
              <w:rPr>
                <w:rFonts w:cs="Arial"/>
                <w:bCs/>
                <w:sz w:val="24"/>
              </w:rPr>
              <w:t>1</w:t>
            </w:r>
            <w:r w:rsidR="00106C35" w:rsidRPr="00106C35">
              <w:rPr>
                <w:rFonts w:cs="Arial"/>
                <w:bCs/>
                <w:sz w:val="24"/>
              </w:rPr>
              <w:t>1</w:t>
            </w:r>
            <w:r>
              <w:rPr>
                <w:rFonts w:cs="Arial"/>
                <w:bCs/>
                <w:sz w:val="24"/>
              </w:rPr>
              <w:t>)</w:t>
            </w:r>
            <w:r w:rsidR="00797B06">
              <w:rPr>
                <w:rFonts w:cs="Arial"/>
                <w:bCs/>
                <w:sz w:val="24"/>
              </w:rPr>
              <w:t xml:space="preserve"> </w:t>
            </w:r>
          </w:p>
          <w:p w:rsidR="00106C35" w:rsidRDefault="00797B06" w:rsidP="00CA0ADF">
            <w:pPr>
              <w:jc w:val="center"/>
              <w:rPr>
                <w:rFonts w:cs="Arial"/>
                <w:bCs/>
                <w:sz w:val="24"/>
              </w:rPr>
            </w:pPr>
            <w:r>
              <w:rPr>
                <w:rFonts w:cs="Arial"/>
                <w:bCs/>
                <w:sz w:val="24"/>
              </w:rPr>
              <w:t xml:space="preserve">et </w:t>
            </w:r>
            <w:r w:rsidR="00840D62">
              <w:rPr>
                <w:rFonts w:cs="Arial"/>
                <w:bCs/>
                <w:sz w:val="24"/>
              </w:rPr>
              <w:t xml:space="preserve">tibia péroné 1 (segment </w:t>
            </w:r>
            <w:r>
              <w:rPr>
                <w:rFonts w:cs="Arial"/>
                <w:bCs/>
                <w:sz w:val="24"/>
              </w:rPr>
              <w:t>12</w:t>
            </w:r>
            <w:r w:rsidR="00840D62">
              <w:rPr>
                <w:rFonts w:cs="Arial"/>
                <w:bCs/>
                <w:sz w:val="24"/>
              </w:rPr>
              <w:t>)</w:t>
            </w:r>
          </w:p>
          <w:p w:rsidR="00797B06" w:rsidRPr="00106C35" w:rsidRDefault="00797B06" w:rsidP="00CA0ADF">
            <w:pPr>
              <w:jc w:val="center"/>
              <w:rPr>
                <w:rFonts w:cs="Arial"/>
                <w:bCs/>
                <w:sz w:val="24"/>
              </w:rPr>
            </w:pPr>
            <w:r>
              <w:rPr>
                <w:rFonts w:cs="Arial"/>
                <w:bCs/>
                <w:sz w:val="24"/>
              </w:rPr>
              <w:t>genou 1 verrouillé</w:t>
            </w:r>
          </w:p>
        </w:tc>
        <w:tc>
          <w:tcPr>
            <w:tcW w:w="4252" w:type="dxa"/>
            <w:vAlign w:val="center"/>
          </w:tcPr>
          <w:p w:rsidR="00106C35" w:rsidRPr="00106C35" w:rsidRDefault="00106C35" w:rsidP="00CA0ADF">
            <w:pPr>
              <w:jc w:val="left"/>
              <w:rPr>
                <w:rFonts w:cs="Arial"/>
                <w:bCs/>
                <w:sz w:val="24"/>
              </w:rPr>
            </w:pPr>
            <w:r w:rsidRPr="00106C35">
              <w:rPr>
                <w:rFonts w:cs="Arial"/>
                <w:bCs/>
                <w:sz w:val="24"/>
              </w:rPr>
              <w:t xml:space="preserve">Repère </w:t>
            </w:r>
            <w:r w:rsidRPr="00106C35">
              <w:rPr>
                <w:rFonts w:cs="Arial"/>
                <w:bCs/>
                <w:position w:val="-10"/>
                <w:sz w:val="24"/>
              </w:rPr>
              <w:object w:dxaOrig="1579" w:dyaOrig="400">
                <v:shape id="_x0000_i1040" type="#_x0000_t75" style="width:78.7pt;height:19.25pt" o:ole="">
                  <v:imagedata r:id="rId40" o:title=""/>
                </v:shape>
                <o:OLEObject Type="Embed" ProgID="Equation.3" ShapeID="_x0000_i1040" DrawAspect="Content" ObjectID="_1461589120" r:id="rId75"/>
              </w:object>
            </w:r>
          </w:p>
          <w:p w:rsidR="00106C35" w:rsidRPr="00106C35" w:rsidRDefault="00106C35" w:rsidP="00CA0ADF">
            <w:pPr>
              <w:jc w:val="left"/>
              <w:rPr>
                <w:rFonts w:cs="Arial"/>
                <w:sz w:val="24"/>
                <w:lang w:val="en-GB"/>
              </w:rPr>
            </w:pPr>
            <w:r w:rsidRPr="00106C35">
              <w:rPr>
                <w:rFonts w:cs="Arial"/>
                <w:position w:val="-10"/>
                <w:sz w:val="24"/>
                <w:lang w:val="en-GB"/>
              </w:rPr>
              <w:object w:dxaOrig="3860" w:dyaOrig="400">
                <v:shape id="_x0000_i1041" type="#_x0000_t75" style="width:192.55pt;height:19.25pt" o:ole="">
                  <v:imagedata r:id="rId76" o:title=""/>
                </v:shape>
                <o:OLEObject Type="Embed" ProgID="Equation.3" ShapeID="_x0000_i1041" DrawAspect="Content" ObjectID="_1461589121" r:id="rId77"/>
              </w:object>
            </w:r>
          </w:p>
          <w:p w:rsidR="00106C35" w:rsidRPr="00106C35" w:rsidRDefault="00106C35" w:rsidP="00CA0ADF">
            <w:pPr>
              <w:jc w:val="left"/>
              <w:rPr>
                <w:rFonts w:cs="Arial"/>
                <w:sz w:val="24"/>
                <w:lang w:val="en-GB"/>
              </w:rPr>
            </w:pPr>
            <w:r w:rsidRPr="00106C35">
              <w:rPr>
                <w:sz w:val="24"/>
              </w:rPr>
              <w:t xml:space="preserve">Angle </w:t>
            </w:r>
            <w:r w:rsidR="00EE3239" w:rsidRPr="00BA7E4C">
              <w:rPr>
                <w:i/>
                <w:sz w:val="24"/>
              </w:rPr>
              <w:sym w:font="Symbol" w:char="F071"/>
            </w:r>
            <w:r w:rsidR="00EE3239" w:rsidRPr="00BA7E4C">
              <w:rPr>
                <w:i/>
                <w:sz w:val="24"/>
                <w:vertAlign w:val="subscript"/>
              </w:rPr>
              <w:t>1</w:t>
            </w:r>
            <w:r w:rsidR="00EE3239" w:rsidRPr="00C55FB2">
              <w:rPr>
                <w:rFonts w:cs="Arial"/>
                <w:position w:val="-10"/>
                <w:szCs w:val="20"/>
                <w:lang w:val="en-GB"/>
              </w:rPr>
              <w:object w:dxaOrig="1540" w:dyaOrig="400">
                <v:shape id="_x0000_i1042" type="#_x0000_t75" style="width:76.2pt;height:19.25pt" o:ole="">
                  <v:imagedata r:id="rId44" o:title=""/>
                </v:shape>
                <o:OLEObject Type="Embed" ProgID="Equation.3" ShapeID="_x0000_i1042" DrawAspect="Content" ObjectID="_1461589122" r:id="rId78"/>
              </w:object>
            </w:r>
          </w:p>
        </w:tc>
        <w:tc>
          <w:tcPr>
            <w:tcW w:w="3165" w:type="dxa"/>
            <w:vAlign w:val="center"/>
          </w:tcPr>
          <w:p w:rsidR="00106C35" w:rsidRDefault="00106C35" w:rsidP="00CA0ADF">
            <w:pPr>
              <w:jc w:val="left"/>
              <w:rPr>
                <w:rFonts w:cs="Arial"/>
                <w:bCs/>
                <w:sz w:val="24"/>
              </w:rPr>
            </w:pPr>
            <w:r w:rsidRPr="00106C35">
              <w:rPr>
                <w:rFonts w:cs="Arial"/>
                <w:bCs/>
                <w:sz w:val="24"/>
              </w:rPr>
              <w:t>Centre de gravité G</w:t>
            </w:r>
            <w:r w:rsidRPr="00106C35">
              <w:rPr>
                <w:rFonts w:cs="Arial"/>
                <w:bCs/>
                <w:sz w:val="24"/>
                <w:vertAlign w:val="subscript"/>
              </w:rPr>
              <w:t>1</w:t>
            </w:r>
          </w:p>
          <w:p w:rsidR="00106C35" w:rsidRDefault="00106C35" w:rsidP="00CA0ADF">
            <w:pPr>
              <w:jc w:val="left"/>
              <w:rPr>
                <w:rFonts w:cs="Arial"/>
                <w:bCs/>
                <w:sz w:val="24"/>
                <w:vertAlign w:val="subscript"/>
              </w:rPr>
            </w:pPr>
            <w:r w:rsidRPr="00106C35">
              <w:rPr>
                <w:rFonts w:cs="Arial"/>
                <w:bCs/>
                <w:sz w:val="24"/>
              </w:rPr>
              <w:t>Masse</w:t>
            </w:r>
            <w:r>
              <w:rPr>
                <w:rFonts w:cs="Arial"/>
                <w:bCs/>
                <w:sz w:val="24"/>
              </w:rPr>
              <w:t xml:space="preserve"> : </w:t>
            </w:r>
            <w:r w:rsidRPr="00E0338A">
              <w:rPr>
                <w:rFonts w:cs="Arial"/>
                <w:bCs/>
                <w:i/>
                <w:sz w:val="24"/>
              </w:rPr>
              <w:t>m</w:t>
            </w:r>
            <w:r w:rsidRPr="00E0338A">
              <w:rPr>
                <w:rFonts w:cs="Arial"/>
                <w:bCs/>
                <w:i/>
                <w:sz w:val="24"/>
                <w:vertAlign w:val="subscript"/>
              </w:rPr>
              <w:t>1</w:t>
            </w:r>
          </w:p>
          <w:p w:rsidR="00106C35" w:rsidRPr="001153C8" w:rsidRDefault="00106C35" w:rsidP="00CA0ADF">
            <w:pPr>
              <w:jc w:val="left"/>
              <w:rPr>
                <w:rFonts w:cs="Arial"/>
                <w:bCs/>
                <w:sz w:val="24"/>
                <w:vertAlign w:val="subscript"/>
              </w:rPr>
            </w:pPr>
            <w:r w:rsidRPr="00106C35">
              <w:rPr>
                <w:rFonts w:cs="Arial"/>
                <w:bCs/>
                <w:sz w:val="24"/>
              </w:rPr>
              <w:t>Moment d’inertie</w:t>
            </w:r>
            <w:r w:rsidR="001153C8">
              <w:rPr>
                <w:rFonts w:cs="Arial"/>
                <w:bCs/>
                <w:sz w:val="24"/>
              </w:rPr>
              <w:t xml:space="preserve"> en G</w:t>
            </w:r>
            <w:r w:rsidR="001153C8" w:rsidRPr="001153C8">
              <w:rPr>
                <w:rFonts w:cs="Arial"/>
                <w:bCs/>
                <w:sz w:val="24"/>
                <w:vertAlign w:val="subscript"/>
              </w:rPr>
              <w:t>1</w:t>
            </w:r>
            <w:r w:rsidR="001153C8">
              <w:rPr>
                <w:rFonts w:cs="Arial"/>
                <w:bCs/>
                <w:sz w:val="24"/>
              </w:rPr>
              <w:t xml:space="preserve">, en projection suivant </w:t>
            </w:r>
            <w:r w:rsidR="001153C8" w:rsidRPr="001153C8">
              <w:rPr>
                <w:position w:val="-14"/>
              </w:rPr>
              <w:object w:dxaOrig="320" w:dyaOrig="440">
                <v:shape id="_x0000_i1043" type="#_x0000_t75" style="width:16.75pt;height:21.75pt" o:ole="">
                  <v:imagedata r:id="rId79" o:title=""/>
                </v:shape>
                <o:OLEObject Type="Embed" ProgID="Equation.3" ShapeID="_x0000_i1043" DrawAspect="Content" ObjectID="_1461589123" r:id="rId80"/>
              </w:object>
            </w:r>
            <w:r w:rsidR="001153C8">
              <w:rPr>
                <w:rFonts w:cs="Arial"/>
                <w:bCs/>
                <w:sz w:val="24"/>
              </w:rPr>
              <w:t xml:space="preserve"> </w:t>
            </w:r>
            <w:r>
              <w:rPr>
                <w:rFonts w:cs="Arial"/>
                <w:bCs/>
                <w:sz w:val="24"/>
              </w:rPr>
              <w:t xml:space="preserve">: </w:t>
            </w:r>
            <w:r w:rsidR="001153C8" w:rsidRPr="00E0338A">
              <w:rPr>
                <w:rFonts w:cs="Arial"/>
                <w:bCs/>
                <w:i/>
                <w:sz w:val="24"/>
              </w:rPr>
              <w:t>I</w:t>
            </w:r>
            <w:r w:rsidR="001153C8" w:rsidRPr="00E0338A">
              <w:rPr>
                <w:rFonts w:cs="Arial"/>
                <w:bCs/>
                <w:i/>
                <w:sz w:val="24"/>
                <w:vertAlign w:val="subscript"/>
              </w:rPr>
              <w:t>1</w:t>
            </w:r>
          </w:p>
        </w:tc>
      </w:tr>
      <w:tr w:rsidR="00797B06" w:rsidRPr="0000513B" w:rsidTr="00840D62">
        <w:trPr>
          <w:jc w:val="center"/>
        </w:trPr>
        <w:tc>
          <w:tcPr>
            <w:tcW w:w="2357" w:type="dxa"/>
            <w:vAlign w:val="center"/>
          </w:tcPr>
          <w:p w:rsidR="00797B06" w:rsidRPr="00797B06" w:rsidRDefault="00797B06" w:rsidP="00CA0ADF">
            <w:pPr>
              <w:jc w:val="center"/>
              <w:rPr>
                <w:rFonts w:cs="Arial"/>
                <w:b/>
                <w:bCs/>
                <w:sz w:val="24"/>
              </w:rPr>
            </w:pPr>
            <w:r w:rsidRPr="00797B06">
              <w:rPr>
                <w:rFonts w:cs="Arial"/>
                <w:b/>
                <w:bCs/>
                <w:sz w:val="24"/>
              </w:rPr>
              <w:t>Jambe 2</w:t>
            </w:r>
          </w:p>
        </w:tc>
        <w:tc>
          <w:tcPr>
            <w:tcW w:w="4252" w:type="dxa"/>
            <w:vAlign w:val="center"/>
          </w:tcPr>
          <w:p w:rsidR="00797B06" w:rsidRPr="00106C35" w:rsidRDefault="00797B06" w:rsidP="00CA0ADF">
            <w:pPr>
              <w:jc w:val="left"/>
              <w:rPr>
                <w:rFonts w:cs="Arial"/>
                <w:bCs/>
                <w:sz w:val="24"/>
              </w:rPr>
            </w:pPr>
          </w:p>
        </w:tc>
        <w:tc>
          <w:tcPr>
            <w:tcW w:w="3165" w:type="dxa"/>
            <w:vAlign w:val="center"/>
          </w:tcPr>
          <w:p w:rsidR="00797B06" w:rsidRPr="00106C35" w:rsidRDefault="00797B06" w:rsidP="00CA0ADF">
            <w:pPr>
              <w:jc w:val="left"/>
              <w:rPr>
                <w:rFonts w:cs="Arial"/>
                <w:bCs/>
                <w:sz w:val="24"/>
              </w:rPr>
            </w:pPr>
          </w:p>
        </w:tc>
      </w:tr>
      <w:tr w:rsidR="001153C8" w:rsidRPr="0000513B" w:rsidTr="00840D62">
        <w:trPr>
          <w:jc w:val="center"/>
        </w:trPr>
        <w:tc>
          <w:tcPr>
            <w:tcW w:w="2357" w:type="dxa"/>
            <w:vAlign w:val="center"/>
          </w:tcPr>
          <w:p w:rsidR="006B3D14" w:rsidRDefault="00106C35" w:rsidP="00CA0ADF">
            <w:pPr>
              <w:jc w:val="center"/>
              <w:rPr>
                <w:rFonts w:cs="Arial"/>
                <w:bCs/>
                <w:sz w:val="24"/>
              </w:rPr>
            </w:pPr>
            <w:r w:rsidRPr="00106C35">
              <w:rPr>
                <w:rFonts w:cs="Arial"/>
                <w:bCs/>
                <w:sz w:val="24"/>
              </w:rPr>
              <w:t>Fémur</w:t>
            </w:r>
          </w:p>
          <w:p w:rsidR="00106C35" w:rsidRPr="00106C35" w:rsidRDefault="00106C35" w:rsidP="00CA0ADF">
            <w:pPr>
              <w:jc w:val="center"/>
              <w:rPr>
                <w:rFonts w:cs="Arial"/>
                <w:bCs/>
                <w:sz w:val="24"/>
              </w:rPr>
            </w:pPr>
            <w:r w:rsidRPr="00106C35">
              <w:rPr>
                <w:rFonts w:cs="Arial"/>
                <w:bCs/>
                <w:sz w:val="24"/>
              </w:rPr>
              <w:t>(</w:t>
            </w:r>
            <w:r w:rsidR="006B3D14">
              <w:rPr>
                <w:rFonts w:cs="Arial"/>
                <w:bCs/>
                <w:sz w:val="24"/>
              </w:rPr>
              <w:t xml:space="preserve">segment </w:t>
            </w:r>
            <w:r w:rsidRPr="00106C35">
              <w:rPr>
                <w:rFonts w:cs="Arial"/>
                <w:bCs/>
                <w:sz w:val="24"/>
              </w:rPr>
              <w:t>2</w:t>
            </w:r>
            <w:r w:rsidR="006B43C8">
              <w:rPr>
                <w:rFonts w:cs="Arial"/>
                <w:bCs/>
                <w:sz w:val="24"/>
              </w:rPr>
              <w:t>1</w:t>
            </w:r>
            <w:r w:rsidRPr="00106C35">
              <w:rPr>
                <w:rFonts w:cs="Arial"/>
                <w:bCs/>
                <w:sz w:val="24"/>
              </w:rPr>
              <w:t>)</w:t>
            </w:r>
          </w:p>
        </w:tc>
        <w:tc>
          <w:tcPr>
            <w:tcW w:w="4252" w:type="dxa"/>
            <w:vAlign w:val="center"/>
          </w:tcPr>
          <w:p w:rsidR="00106C35" w:rsidRDefault="00106C35" w:rsidP="00CA0ADF">
            <w:pPr>
              <w:jc w:val="left"/>
              <w:rPr>
                <w:rFonts w:cs="Arial"/>
                <w:bCs/>
                <w:sz w:val="24"/>
              </w:rPr>
            </w:pPr>
            <w:r w:rsidRPr="00106C35">
              <w:rPr>
                <w:rFonts w:cs="Arial"/>
                <w:bCs/>
                <w:sz w:val="24"/>
              </w:rPr>
              <w:t xml:space="preserve">Repère </w:t>
            </w:r>
            <w:r w:rsidRPr="00106C35">
              <w:rPr>
                <w:rFonts w:cs="Arial"/>
                <w:bCs/>
                <w:position w:val="-10"/>
                <w:sz w:val="24"/>
              </w:rPr>
              <w:object w:dxaOrig="1680" w:dyaOrig="400">
                <v:shape id="_x0000_i1044" type="#_x0000_t75" style="width:83.7pt;height:19.25pt" o:ole="">
                  <v:imagedata r:id="rId48" o:title=""/>
                </v:shape>
                <o:OLEObject Type="Embed" ProgID="Equation.3" ShapeID="_x0000_i1044" DrawAspect="Content" ObjectID="_1461589124" r:id="rId81"/>
              </w:object>
            </w:r>
          </w:p>
          <w:p w:rsidR="00106C35" w:rsidRPr="00106C35" w:rsidRDefault="00245AA9" w:rsidP="00CA0ADF">
            <w:pPr>
              <w:jc w:val="left"/>
              <w:rPr>
                <w:rFonts w:cs="Arial"/>
                <w:bCs/>
                <w:sz w:val="24"/>
              </w:rPr>
            </w:pPr>
            <w:r w:rsidRPr="00B04C45">
              <w:rPr>
                <w:rFonts w:cs="Arial"/>
                <w:position w:val="-12"/>
                <w:szCs w:val="20"/>
                <w:lang w:val="en-GB"/>
              </w:rPr>
              <w:object w:dxaOrig="4020" w:dyaOrig="420">
                <v:shape id="_x0000_i1045" type="#_x0000_t75" style="width:200.95pt;height:20.1pt" o:ole="">
                  <v:imagedata r:id="rId82" o:title=""/>
                </v:shape>
                <o:OLEObject Type="Embed" ProgID="Equation.DSMT4" ShapeID="_x0000_i1045" DrawAspect="Content" ObjectID="_1461589125" r:id="rId83"/>
              </w:object>
            </w:r>
          </w:p>
          <w:p w:rsidR="00106C35" w:rsidRPr="00106C35" w:rsidRDefault="00106C35" w:rsidP="00CA0ADF">
            <w:pPr>
              <w:jc w:val="left"/>
              <w:rPr>
                <w:rFonts w:cs="Arial"/>
                <w:bCs/>
                <w:sz w:val="24"/>
              </w:rPr>
            </w:pPr>
            <w:r>
              <w:rPr>
                <w:sz w:val="24"/>
              </w:rPr>
              <w:t xml:space="preserve">Angle </w:t>
            </w:r>
            <w:r w:rsidR="00EE3239" w:rsidRPr="00BA7E4C">
              <w:rPr>
                <w:i/>
                <w:sz w:val="24"/>
              </w:rPr>
              <w:sym w:font="Symbol" w:char="F071"/>
            </w:r>
            <w:r w:rsidR="00EE3239">
              <w:rPr>
                <w:i/>
                <w:sz w:val="24"/>
                <w:vertAlign w:val="subscript"/>
              </w:rPr>
              <w:t>2</w:t>
            </w:r>
            <w:r w:rsidR="00EE3239" w:rsidRPr="00BA7E4C">
              <w:rPr>
                <w:rFonts w:cs="Arial"/>
                <w:position w:val="-10"/>
                <w:szCs w:val="20"/>
                <w:lang w:val="en-GB"/>
              </w:rPr>
              <w:object w:dxaOrig="1600" w:dyaOrig="400">
                <v:shape id="_x0000_i1046" type="#_x0000_t75" style="width:80.35pt;height:19.25pt" o:ole="">
                  <v:imagedata r:id="rId52" o:title=""/>
                </v:shape>
                <o:OLEObject Type="Embed" ProgID="Equation.3" ShapeID="_x0000_i1046" DrawAspect="Content" ObjectID="_1461589126" r:id="rId84"/>
              </w:object>
            </w:r>
          </w:p>
        </w:tc>
        <w:tc>
          <w:tcPr>
            <w:tcW w:w="3165" w:type="dxa"/>
            <w:vAlign w:val="center"/>
          </w:tcPr>
          <w:p w:rsidR="00106C35" w:rsidRDefault="00106C35" w:rsidP="00CA0ADF">
            <w:pPr>
              <w:jc w:val="left"/>
              <w:rPr>
                <w:rFonts w:cs="Arial"/>
                <w:bCs/>
                <w:sz w:val="24"/>
              </w:rPr>
            </w:pPr>
            <w:r w:rsidRPr="00106C35">
              <w:rPr>
                <w:rFonts w:cs="Arial"/>
                <w:bCs/>
                <w:sz w:val="24"/>
              </w:rPr>
              <w:t>Centre de gravité G</w:t>
            </w:r>
            <w:r w:rsidRPr="00106C35">
              <w:rPr>
                <w:rFonts w:cs="Arial"/>
                <w:bCs/>
                <w:sz w:val="24"/>
                <w:vertAlign w:val="subscript"/>
              </w:rPr>
              <w:t>2</w:t>
            </w:r>
            <w:r w:rsidR="006B43C8">
              <w:rPr>
                <w:rFonts w:cs="Arial"/>
                <w:bCs/>
                <w:sz w:val="24"/>
                <w:vertAlign w:val="subscript"/>
              </w:rPr>
              <w:t>1</w:t>
            </w:r>
          </w:p>
          <w:p w:rsidR="00106C35" w:rsidRDefault="00106C35" w:rsidP="00CA0ADF">
            <w:pPr>
              <w:jc w:val="left"/>
              <w:rPr>
                <w:rFonts w:cs="Arial"/>
                <w:sz w:val="24"/>
              </w:rPr>
            </w:pPr>
            <w:r w:rsidRPr="00106C35">
              <w:rPr>
                <w:rFonts w:cs="Arial"/>
                <w:bCs/>
                <w:sz w:val="24"/>
              </w:rPr>
              <w:t>Masse</w:t>
            </w:r>
            <w:r>
              <w:rPr>
                <w:rFonts w:cs="Arial"/>
                <w:bCs/>
                <w:sz w:val="24"/>
              </w:rPr>
              <w:t> :</w:t>
            </w:r>
            <w:r w:rsidRPr="00106C35">
              <w:rPr>
                <w:rFonts w:cs="Arial"/>
                <w:bCs/>
                <w:sz w:val="24"/>
              </w:rPr>
              <w:t xml:space="preserve"> </w:t>
            </w:r>
            <w:r w:rsidRPr="00E0338A">
              <w:rPr>
                <w:rFonts w:cs="Arial"/>
                <w:bCs/>
                <w:i/>
                <w:sz w:val="24"/>
              </w:rPr>
              <w:t>m</w:t>
            </w:r>
            <w:r w:rsidRPr="00E0338A">
              <w:rPr>
                <w:rFonts w:cs="Arial"/>
                <w:bCs/>
                <w:i/>
                <w:sz w:val="24"/>
                <w:vertAlign w:val="subscript"/>
              </w:rPr>
              <w:t>2</w:t>
            </w:r>
            <w:r w:rsidR="006B43C8">
              <w:rPr>
                <w:rFonts w:cs="Arial"/>
                <w:bCs/>
                <w:i/>
                <w:sz w:val="24"/>
                <w:vertAlign w:val="subscript"/>
              </w:rPr>
              <w:t>1</w:t>
            </w:r>
          </w:p>
          <w:p w:rsidR="00106C35" w:rsidRPr="00106C35" w:rsidRDefault="00106C35" w:rsidP="00CA0ADF">
            <w:pPr>
              <w:jc w:val="left"/>
              <w:rPr>
                <w:rFonts w:cs="Arial"/>
                <w:bCs/>
                <w:sz w:val="24"/>
              </w:rPr>
            </w:pPr>
            <w:r w:rsidRPr="00106C35">
              <w:rPr>
                <w:rFonts w:cs="Arial"/>
                <w:sz w:val="24"/>
              </w:rPr>
              <w:t>M</w:t>
            </w:r>
            <w:r>
              <w:rPr>
                <w:rFonts w:cs="Arial"/>
                <w:sz w:val="24"/>
              </w:rPr>
              <w:t>oment d’inertie</w:t>
            </w:r>
            <w:r w:rsidR="001153C8">
              <w:rPr>
                <w:rFonts w:cs="Arial"/>
                <w:bCs/>
                <w:sz w:val="24"/>
              </w:rPr>
              <w:t xml:space="preserve"> en G</w:t>
            </w:r>
            <w:r w:rsidR="00E0338A">
              <w:rPr>
                <w:rFonts w:cs="Arial"/>
                <w:bCs/>
                <w:sz w:val="24"/>
                <w:vertAlign w:val="subscript"/>
              </w:rPr>
              <w:t>2</w:t>
            </w:r>
            <w:r w:rsidR="006B43C8">
              <w:rPr>
                <w:rFonts w:cs="Arial"/>
                <w:bCs/>
                <w:sz w:val="24"/>
                <w:vertAlign w:val="subscript"/>
              </w:rPr>
              <w:t>1</w:t>
            </w:r>
            <w:r w:rsidR="001153C8">
              <w:rPr>
                <w:rFonts w:cs="Arial"/>
                <w:bCs/>
                <w:sz w:val="24"/>
              </w:rPr>
              <w:t xml:space="preserve">, en projection suivant </w:t>
            </w:r>
            <w:r w:rsidR="001153C8" w:rsidRPr="001153C8">
              <w:rPr>
                <w:position w:val="-14"/>
              </w:rPr>
              <w:object w:dxaOrig="320" w:dyaOrig="440">
                <v:shape id="_x0000_i1047" type="#_x0000_t75" style="width:16.75pt;height:21.75pt" o:ole="">
                  <v:imagedata r:id="rId79" o:title=""/>
                </v:shape>
                <o:OLEObject Type="Embed" ProgID="Equation.3" ShapeID="_x0000_i1047" DrawAspect="Content" ObjectID="_1461589127" r:id="rId85"/>
              </w:object>
            </w:r>
            <w:r w:rsidR="001153C8">
              <w:rPr>
                <w:rFonts w:cs="Arial"/>
                <w:bCs/>
                <w:sz w:val="24"/>
              </w:rPr>
              <w:t xml:space="preserve"> : </w:t>
            </w:r>
            <w:r w:rsidR="001153C8" w:rsidRPr="00E0338A">
              <w:rPr>
                <w:rFonts w:cs="Arial"/>
                <w:bCs/>
                <w:i/>
                <w:sz w:val="24"/>
              </w:rPr>
              <w:t>I</w:t>
            </w:r>
            <w:r w:rsidR="001153C8" w:rsidRPr="00E0338A">
              <w:rPr>
                <w:rFonts w:cs="Arial"/>
                <w:bCs/>
                <w:i/>
                <w:sz w:val="24"/>
                <w:vertAlign w:val="subscript"/>
              </w:rPr>
              <w:t>2</w:t>
            </w:r>
            <w:r w:rsidR="006B43C8">
              <w:rPr>
                <w:rFonts w:cs="Arial"/>
                <w:bCs/>
                <w:i/>
                <w:sz w:val="24"/>
                <w:vertAlign w:val="subscript"/>
              </w:rPr>
              <w:t>1</w:t>
            </w:r>
          </w:p>
        </w:tc>
      </w:tr>
      <w:tr w:rsidR="001153C8" w:rsidRPr="0000513B" w:rsidTr="00840D62">
        <w:trPr>
          <w:jc w:val="center"/>
        </w:trPr>
        <w:tc>
          <w:tcPr>
            <w:tcW w:w="2357" w:type="dxa"/>
            <w:vAlign w:val="center"/>
          </w:tcPr>
          <w:p w:rsidR="00106C35" w:rsidRPr="00106C35" w:rsidRDefault="00106C35" w:rsidP="00CA0ADF">
            <w:pPr>
              <w:jc w:val="center"/>
              <w:rPr>
                <w:rFonts w:cs="Arial"/>
                <w:bCs/>
                <w:sz w:val="24"/>
              </w:rPr>
            </w:pPr>
            <w:r w:rsidRPr="00840A42">
              <w:rPr>
                <w:sz w:val="24"/>
              </w:rPr>
              <w:t xml:space="preserve">Tibia-péroné </w:t>
            </w:r>
            <w:r w:rsidR="006B3D14">
              <w:rPr>
                <w:sz w:val="24"/>
              </w:rPr>
              <w:t xml:space="preserve">(segment </w:t>
            </w:r>
            <w:r w:rsidR="006B43C8">
              <w:rPr>
                <w:sz w:val="24"/>
              </w:rPr>
              <w:t>22</w:t>
            </w:r>
            <w:r w:rsidR="006B3D14">
              <w:rPr>
                <w:sz w:val="24"/>
              </w:rPr>
              <w:t>)</w:t>
            </w:r>
          </w:p>
        </w:tc>
        <w:tc>
          <w:tcPr>
            <w:tcW w:w="4252" w:type="dxa"/>
            <w:vAlign w:val="center"/>
          </w:tcPr>
          <w:p w:rsidR="00106C35" w:rsidRPr="00C00364" w:rsidRDefault="00106C35" w:rsidP="00CA0ADF">
            <w:pPr>
              <w:jc w:val="left"/>
              <w:rPr>
                <w:rFonts w:cs="Arial"/>
                <w:bCs/>
                <w:sz w:val="24"/>
              </w:rPr>
            </w:pPr>
            <w:r w:rsidRPr="00C00364">
              <w:rPr>
                <w:rFonts w:cs="Arial"/>
                <w:bCs/>
                <w:sz w:val="24"/>
              </w:rPr>
              <w:t xml:space="preserve">Repère </w:t>
            </w:r>
            <w:r w:rsidR="000D0187" w:rsidRPr="00C00364">
              <w:rPr>
                <w:rFonts w:cs="Arial"/>
                <w:bCs/>
                <w:position w:val="-12"/>
                <w:sz w:val="24"/>
              </w:rPr>
              <w:object w:dxaOrig="1640" w:dyaOrig="420">
                <v:shape id="_x0000_i1048" type="#_x0000_t75" style="width:82.05pt;height:20.95pt" o:ole="">
                  <v:imagedata r:id="rId86" o:title=""/>
                </v:shape>
                <o:OLEObject Type="Embed" ProgID="Equation.3" ShapeID="_x0000_i1048" DrawAspect="Content" ObjectID="_1461589128" r:id="rId87"/>
              </w:object>
            </w:r>
          </w:p>
          <w:p w:rsidR="00106C35" w:rsidRDefault="00B04C45" w:rsidP="00CA0ADF">
            <w:pPr>
              <w:jc w:val="left"/>
              <w:rPr>
                <w:rFonts w:cs="Arial"/>
                <w:szCs w:val="20"/>
                <w:lang w:val="en-GB"/>
              </w:rPr>
            </w:pPr>
            <w:r w:rsidRPr="00B04C45">
              <w:rPr>
                <w:rFonts w:cs="Arial"/>
                <w:position w:val="-12"/>
                <w:szCs w:val="20"/>
                <w:lang w:val="en-GB"/>
              </w:rPr>
              <w:object w:dxaOrig="4060" w:dyaOrig="420">
                <v:shape id="_x0000_i1049" type="#_x0000_t75" style="width:203.45pt;height:20.95pt" o:ole="">
                  <v:imagedata r:id="rId88" o:title=""/>
                </v:shape>
                <o:OLEObject Type="Embed" ProgID="Equation.DSMT4" ShapeID="_x0000_i1049" DrawAspect="Content" ObjectID="_1461589129" r:id="rId89"/>
              </w:object>
            </w:r>
          </w:p>
          <w:p w:rsidR="00106C35" w:rsidRPr="00106C35" w:rsidRDefault="00106C35" w:rsidP="00CA0ADF">
            <w:pPr>
              <w:jc w:val="left"/>
              <w:rPr>
                <w:rFonts w:cs="Arial"/>
                <w:sz w:val="24"/>
              </w:rPr>
            </w:pPr>
            <w:r>
              <w:rPr>
                <w:sz w:val="24"/>
              </w:rPr>
              <w:t xml:space="preserve">Angle </w:t>
            </w:r>
            <w:r w:rsidR="00EE3239" w:rsidRPr="00BA7E4C">
              <w:rPr>
                <w:i/>
                <w:sz w:val="24"/>
              </w:rPr>
              <w:sym w:font="Symbol" w:char="F071"/>
            </w:r>
            <w:r w:rsidR="00EE3239">
              <w:rPr>
                <w:i/>
                <w:sz w:val="24"/>
                <w:vertAlign w:val="subscript"/>
              </w:rPr>
              <w:t>3</w:t>
            </w:r>
            <w:r w:rsidR="006B3D14" w:rsidRPr="006B3D14">
              <w:rPr>
                <w:rFonts w:cs="Arial"/>
                <w:position w:val="-16"/>
                <w:szCs w:val="20"/>
                <w:lang w:val="en-GB"/>
              </w:rPr>
              <w:object w:dxaOrig="1540" w:dyaOrig="420">
                <v:shape id="_x0000_i1050" type="#_x0000_t75" style="width:76.2pt;height:20.95pt" o:ole="">
                  <v:imagedata r:id="rId90" o:title=""/>
                </v:shape>
                <o:OLEObject Type="Embed" ProgID="Equation.DSMT4" ShapeID="_x0000_i1050" DrawAspect="Content" ObjectID="_1461589130" r:id="rId91"/>
              </w:object>
            </w:r>
          </w:p>
        </w:tc>
        <w:tc>
          <w:tcPr>
            <w:tcW w:w="3165" w:type="dxa"/>
            <w:vAlign w:val="center"/>
          </w:tcPr>
          <w:p w:rsidR="00106C35" w:rsidRDefault="00106C35" w:rsidP="00CA0ADF">
            <w:pPr>
              <w:jc w:val="left"/>
              <w:rPr>
                <w:rFonts w:cs="Arial"/>
                <w:bCs/>
                <w:sz w:val="24"/>
              </w:rPr>
            </w:pPr>
            <w:r w:rsidRPr="00106C35">
              <w:rPr>
                <w:rFonts w:cs="Arial"/>
                <w:bCs/>
                <w:sz w:val="24"/>
              </w:rPr>
              <w:t>Centre de gravité G</w:t>
            </w:r>
            <w:r w:rsidR="006B43C8">
              <w:rPr>
                <w:rFonts w:cs="Arial"/>
                <w:bCs/>
                <w:sz w:val="24"/>
                <w:vertAlign w:val="subscript"/>
              </w:rPr>
              <w:t>22</w:t>
            </w:r>
          </w:p>
          <w:p w:rsidR="00106C35" w:rsidRPr="00106C35" w:rsidRDefault="00106C35" w:rsidP="00CA0ADF">
            <w:pPr>
              <w:jc w:val="left"/>
              <w:rPr>
                <w:rFonts w:cs="Arial"/>
                <w:sz w:val="24"/>
              </w:rPr>
            </w:pPr>
            <w:r w:rsidRPr="00106C35">
              <w:rPr>
                <w:rFonts w:cs="Arial"/>
                <w:bCs/>
                <w:sz w:val="24"/>
              </w:rPr>
              <w:t>Masse</w:t>
            </w:r>
            <w:r>
              <w:rPr>
                <w:rFonts w:cs="Arial"/>
                <w:bCs/>
                <w:sz w:val="24"/>
              </w:rPr>
              <w:t xml:space="preserve"> : </w:t>
            </w:r>
            <w:r w:rsidRPr="00E0338A">
              <w:rPr>
                <w:rFonts w:cs="Arial"/>
                <w:bCs/>
                <w:i/>
                <w:sz w:val="24"/>
              </w:rPr>
              <w:t>m</w:t>
            </w:r>
            <w:r w:rsidR="006B43C8">
              <w:rPr>
                <w:rFonts w:cs="Arial"/>
                <w:bCs/>
                <w:i/>
                <w:sz w:val="24"/>
                <w:vertAlign w:val="subscript"/>
              </w:rPr>
              <w:t>22</w:t>
            </w:r>
          </w:p>
          <w:p w:rsidR="00106C35" w:rsidRPr="001153C8" w:rsidRDefault="001153C8" w:rsidP="00CA0ADF">
            <w:pPr>
              <w:jc w:val="left"/>
              <w:rPr>
                <w:rFonts w:cs="Arial"/>
                <w:bCs/>
                <w:sz w:val="24"/>
              </w:rPr>
            </w:pPr>
            <w:r w:rsidRPr="00106C35">
              <w:rPr>
                <w:rFonts w:cs="Arial"/>
                <w:sz w:val="24"/>
              </w:rPr>
              <w:t>M</w:t>
            </w:r>
            <w:r>
              <w:rPr>
                <w:rFonts w:cs="Arial"/>
                <w:sz w:val="24"/>
              </w:rPr>
              <w:t>oment d’inertie</w:t>
            </w:r>
            <w:r>
              <w:rPr>
                <w:rFonts w:cs="Arial"/>
                <w:bCs/>
                <w:sz w:val="24"/>
              </w:rPr>
              <w:t xml:space="preserve"> en G</w:t>
            </w:r>
            <w:r w:rsidR="006B43C8">
              <w:rPr>
                <w:rFonts w:cs="Arial"/>
                <w:bCs/>
                <w:sz w:val="24"/>
                <w:vertAlign w:val="subscript"/>
              </w:rPr>
              <w:t>22</w:t>
            </w:r>
            <w:r>
              <w:rPr>
                <w:rFonts w:cs="Arial"/>
                <w:bCs/>
                <w:sz w:val="24"/>
              </w:rPr>
              <w:t xml:space="preserve">, en projection suivant </w:t>
            </w:r>
            <w:r w:rsidRPr="001153C8">
              <w:rPr>
                <w:position w:val="-14"/>
              </w:rPr>
              <w:object w:dxaOrig="320" w:dyaOrig="440">
                <v:shape id="_x0000_i1051" type="#_x0000_t75" style="width:16.75pt;height:21.75pt" o:ole="">
                  <v:imagedata r:id="rId79" o:title=""/>
                </v:shape>
                <o:OLEObject Type="Embed" ProgID="Equation.3" ShapeID="_x0000_i1051" DrawAspect="Content" ObjectID="_1461589131" r:id="rId92"/>
              </w:object>
            </w:r>
            <w:r>
              <w:t xml:space="preserve"> : </w:t>
            </w:r>
            <w:r w:rsidRPr="00E0338A">
              <w:rPr>
                <w:i/>
                <w:sz w:val="24"/>
              </w:rPr>
              <w:t>I</w:t>
            </w:r>
            <w:r w:rsidR="006B43C8">
              <w:rPr>
                <w:i/>
                <w:sz w:val="24"/>
                <w:vertAlign w:val="subscript"/>
              </w:rPr>
              <w:t>22</w:t>
            </w:r>
          </w:p>
        </w:tc>
      </w:tr>
    </w:tbl>
    <w:p w:rsidR="00B5682B" w:rsidRPr="00D35C3F" w:rsidRDefault="00E435DD" w:rsidP="00CA0ADF">
      <w:pPr>
        <w:numPr>
          <w:ilvl w:val="0"/>
          <w:numId w:val="3"/>
        </w:numPr>
        <w:ind w:left="851" w:firstLine="0"/>
        <w:jc w:val="center"/>
        <w:rPr>
          <w:rFonts w:cs="Arial"/>
          <w:i/>
          <w:szCs w:val="20"/>
        </w:rPr>
      </w:pPr>
      <w:bookmarkStart w:id="5" w:name="_Ref317780001"/>
      <w:r w:rsidRPr="00D35C3F">
        <w:rPr>
          <w:rFonts w:cs="Arial"/>
          <w:i/>
          <w:szCs w:val="20"/>
        </w:rPr>
        <w:t xml:space="preserve">Tableau </w:t>
      </w:r>
      <w:r w:rsidR="00B5682B" w:rsidRPr="00D35C3F">
        <w:rPr>
          <w:rFonts w:cs="Arial"/>
          <w:i/>
          <w:szCs w:val="20"/>
        </w:rPr>
        <w:t>regroupan</w:t>
      </w:r>
      <w:r w:rsidR="00DE2FCC" w:rsidRPr="00D35C3F">
        <w:rPr>
          <w:rFonts w:cs="Arial"/>
          <w:i/>
          <w:szCs w:val="20"/>
        </w:rPr>
        <w:t>t</w:t>
      </w:r>
      <w:r w:rsidR="00B5682B" w:rsidRPr="00D35C3F">
        <w:rPr>
          <w:rFonts w:cs="Arial"/>
          <w:i/>
          <w:szCs w:val="20"/>
        </w:rPr>
        <w:t xml:space="preserve"> les données </w:t>
      </w:r>
      <w:r w:rsidR="00B5682B" w:rsidRPr="00D35C3F">
        <w:rPr>
          <w:i/>
          <w:szCs w:val="20"/>
        </w:rPr>
        <w:t>géométriques, massiques et inertielle</w:t>
      </w:r>
      <w:bookmarkEnd w:id="5"/>
      <w:r w:rsidR="00DE2FCC" w:rsidRPr="00D35C3F">
        <w:rPr>
          <w:i/>
          <w:szCs w:val="20"/>
        </w:rPr>
        <w:t>s de chaque segment</w:t>
      </w:r>
    </w:p>
    <w:p w:rsidR="00B04C45" w:rsidRDefault="00B04C45" w:rsidP="00CA0ADF">
      <w:pPr>
        <w:rPr>
          <w:rFonts w:cs="Arial"/>
          <w:sz w:val="24"/>
        </w:rPr>
      </w:pPr>
    </w:p>
    <w:p w:rsidR="000B5895" w:rsidRDefault="004E38EF" w:rsidP="00CA0ADF">
      <w:pPr>
        <w:rPr>
          <w:sz w:val="24"/>
        </w:rPr>
      </w:pPr>
      <w:r>
        <w:rPr>
          <w:rFonts w:cs="Arial"/>
          <w:sz w:val="24"/>
        </w:rPr>
        <w:t>À</w:t>
      </w:r>
      <w:r>
        <w:rPr>
          <w:sz w:val="24"/>
        </w:rPr>
        <w:t xml:space="preserve"> partir de ce modèle à 3 segments, l</w:t>
      </w:r>
      <w:r w:rsidR="000B5895">
        <w:rPr>
          <w:sz w:val="24"/>
        </w:rPr>
        <w:t xml:space="preserve">a flexion du genou </w:t>
      </w:r>
      <w:r w:rsidR="00767CDF">
        <w:rPr>
          <w:sz w:val="24"/>
        </w:rPr>
        <w:t xml:space="preserve">2 </w:t>
      </w:r>
      <w:r w:rsidR="000B5895">
        <w:rPr>
          <w:sz w:val="24"/>
        </w:rPr>
        <w:t xml:space="preserve">est </w:t>
      </w:r>
      <w:r>
        <w:rPr>
          <w:sz w:val="24"/>
        </w:rPr>
        <w:t>c</w:t>
      </w:r>
      <w:r w:rsidR="000B5895">
        <w:rPr>
          <w:sz w:val="24"/>
        </w:rPr>
        <w:t xml:space="preserve">aractérisée par </w:t>
      </w:r>
      <w:proofErr w:type="gramStart"/>
      <w:r w:rsidR="000B5895">
        <w:rPr>
          <w:sz w:val="24"/>
        </w:rPr>
        <w:t>l’angle</w:t>
      </w:r>
      <w:r w:rsidR="00B04C45">
        <w:rPr>
          <w:sz w:val="24"/>
        </w:rPr>
        <w:t xml:space="preserve"> </w:t>
      </w:r>
      <w:proofErr w:type="gramEnd"/>
      <w:r w:rsidR="00B04C45" w:rsidRPr="00B04C45">
        <w:rPr>
          <w:position w:val="-12"/>
        </w:rPr>
        <w:object w:dxaOrig="700" w:dyaOrig="360">
          <v:shape id="_x0000_i1052" type="#_x0000_t75" style="width:35.15pt;height:18.4pt" o:ole="">
            <v:imagedata r:id="rId93" o:title=""/>
          </v:shape>
          <o:OLEObject Type="Embed" ProgID="Equation.DSMT4" ShapeID="_x0000_i1052" DrawAspect="Content" ObjectID="_1461589132" r:id="rId94"/>
        </w:object>
      </w:r>
      <w:r w:rsidR="00B04C45">
        <w:rPr>
          <w:position w:val="-12"/>
        </w:rPr>
        <w:t>.</w:t>
      </w:r>
    </w:p>
    <w:p w:rsidR="00FC2841" w:rsidRDefault="00FC2841" w:rsidP="00CA0ADF">
      <w:pPr>
        <w:rPr>
          <w:sz w:val="24"/>
        </w:rPr>
      </w:pPr>
      <w:r>
        <w:rPr>
          <w:sz w:val="24"/>
        </w:rPr>
        <w:t>Lors de la marche</w:t>
      </w:r>
      <w:r w:rsidR="00F1777A">
        <w:rPr>
          <w:sz w:val="24"/>
        </w:rPr>
        <w:t xml:space="preserve"> </w:t>
      </w:r>
      <w:r w:rsidR="00A66F1A">
        <w:rPr>
          <w:sz w:val="24"/>
        </w:rPr>
        <w:t>asymptomatique</w:t>
      </w:r>
      <w:r>
        <w:rPr>
          <w:sz w:val="24"/>
        </w:rPr>
        <w:t>, afin de compenser les efforts générés par le sol, un couple de compensation est généré par les hanches. Ce couple</w:t>
      </w:r>
      <w:r w:rsidR="00FF095D">
        <w:rPr>
          <w:sz w:val="24"/>
        </w:rPr>
        <w:t xml:space="preserve"> appliqué en A et </w:t>
      </w:r>
      <w:r>
        <w:rPr>
          <w:sz w:val="24"/>
        </w:rPr>
        <w:t>nommé couple à la hanche, est modélisé par :</w:t>
      </w:r>
    </w:p>
    <w:p w:rsidR="00FC2841" w:rsidRDefault="00B04C45" w:rsidP="00CA0ADF">
      <w:pPr>
        <w:jc w:val="center"/>
        <w:rPr>
          <w:sz w:val="24"/>
        </w:rPr>
      </w:pPr>
      <w:r w:rsidRPr="00B04C45">
        <w:rPr>
          <w:position w:val="-12"/>
        </w:rPr>
        <w:object w:dxaOrig="1700" w:dyaOrig="420">
          <v:shape id="_x0000_i1053" type="#_x0000_t75" style="width:84.55pt;height:20.95pt" o:ole="">
            <v:imagedata r:id="rId95" o:title=""/>
          </v:shape>
          <o:OLEObject Type="Embed" ProgID="Equation.DSMT4" ShapeID="_x0000_i1053" DrawAspect="Content" ObjectID="_1461589133" r:id="rId96"/>
        </w:object>
      </w:r>
      <w:r w:rsidR="00FC2841">
        <w:rPr>
          <w:sz w:val="24"/>
        </w:rPr>
        <w:t>.</w:t>
      </w:r>
    </w:p>
    <w:p w:rsidR="007948D6" w:rsidRDefault="00FC2841" w:rsidP="00CA0ADF">
      <w:pPr>
        <w:rPr>
          <w:sz w:val="24"/>
        </w:rPr>
      </w:pPr>
      <w:r>
        <w:rPr>
          <w:sz w:val="24"/>
        </w:rPr>
        <w:t xml:space="preserve">Un second couple est introduit, le couple au genou appliqué par le fémur </w:t>
      </w:r>
      <w:r w:rsidR="00767CDF" w:rsidRPr="00C00364">
        <w:rPr>
          <w:sz w:val="24"/>
        </w:rPr>
        <w:t>2</w:t>
      </w:r>
      <w:r w:rsidR="000D0187" w:rsidRPr="00C00364">
        <w:rPr>
          <w:sz w:val="24"/>
        </w:rPr>
        <w:t>1</w:t>
      </w:r>
      <w:r w:rsidR="00767CDF" w:rsidRPr="00C00364">
        <w:rPr>
          <w:sz w:val="24"/>
        </w:rPr>
        <w:t xml:space="preserve"> </w:t>
      </w:r>
      <w:r w:rsidRPr="00C00364">
        <w:rPr>
          <w:sz w:val="24"/>
        </w:rPr>
        <w:t>sur l’ensemble tibia-péroné</w:t>
      </w:r>
      <w:r w:rsidR="00FF095D" w:rsidRPr="00C00364">
        <w:rPr>
          <w:sz w:val="24"/>
        </w:rPr>
        <w:t xml:space="preserve"> </w:t>
      </w:r>
      <w:r w:rsidR="00767CDF" w:rsidRPr="00C00364">
        <w:rPr>
          <w:sz w:val="24"/>
        </w:rPr>
        <w:t>2</w:t>
      </w:r>
      <w:r w:rsidR="000D0187" w:rsidRPr="00C00364">
        <w:rPr>
          <w:sz w:val="24"/>
        </w:rPr>
        <w:t>2</w:t>
      </w:r>
      <w:r w:rsidR="00767CDF" w:rsidRPr="00C00364">
        <w:rPr>
          <w:sz w:val="24"/>
        </w:rPr>
        <w:t xml:space="preserve"> </w:t>
      </w:r>
      <w:r w:rsidR="00FF095D" w:rsidRPr="00C00364">
        <w:rPr>
          <w:sz w:val="24"/>
        </w:rPr>
        <w:t>en B</w:t>
      </w:r>
      <w:r w:rsidRPr="00C00364">
        <w:rPr>
          <w:sz w:val="24"/>
        </w:rPr>
        <w:t>. Ce</w:t>
      </w:r>
      <w:r>
        <w:rPr>
          <w:sz w:val="24"/>
        </w:rPr>
        <w:t xml:space="preserve"> couple est modélisé par :</w:t>
      </w:r>
    </w:p>
    <w:p w:rsidR="00FC2841" w:rsidRDefault="00B04C45" w:rsidP="00CA0ADF">
      <w:pPr>
        <w:jc w:val="center"/>
        <w:rPr>
          <w:sz w:val="24"/>
        </w:rPr>
      </w:pPr>
      <w:r w:rsidRPr="00B04C45">
        <w:rPr>
          <w:position w:val="-12"/>
        </w:rPr>
        <w:object w:dxaOrig="1440" w:dyaOrig="420">
          <v:shape id="_x0000_i1054" type="#_x0000_t75" style="width:1in;height:20.95pt" o:ole="">
            <v:imagedata r:id="rId97" o:title=""/>
          </v:shape>
          <o:OLEObject Type="Embed" ProgID="Equation.DSMT4" ShapeID="_x0000_i1054" DrawAspect="Content" ObjectID="_1461589134" r:id="rId98"/>
        </w:object>
      </w:r>
      <w:r w:rsidR="00FC2841">
        <w:rPr>
          <w:sz w:val="24"/>
        </w:rPr>
        <w:t>.</w:t>
      </w:r>
    </w:p>
    <w:p w:rsidR="00674017" w:rsidRPr="004E2487" w:rsidRDefault="00105B3E" w:rsidP="00CA0ADF">
      <w:pPr>
        <w:rPr>
          <w:sz w:val="24"/>
        </w:rPr>
      </w:pPr>
      <w:r w:rsidRPr="004E2487">
        <w:rPr>
          <w:rFonts w:cs="Arial"/>
          <w:sz w:val="24"/>
        </w:rPr>
        <w:t>Le</w:t>
      </w:r>
      <w:r w:rsidR="0040365B" w:rsidRPr="004E2487">
        <w:rPr>
          <w:sz w:val="24"/>
        </w:rPr>
        <w:t xml:space="preserve"> formalisme de Lagrange, rappelé ci-dessous, </w:t>
      </w:r>
      <w:r w:rsidRPr="004E2487">
        <w:rPr>
          <w:sz w:val="24"/>
        </w:rPr>
        <w:t>permet de</w:t>
      </w:r>
      <w:r w:rsidR="0040365B" w:rsidRPr="004E2487">
        <w:rPr>
          <w:sz w:val="24"/>
        </w:rPr>
        <w:t xml:space="preserve"> modéliser la dynamique de la marche asymptomatique. </w:t>
      </w:r>
    </w:p>
    <w:p w:rsidR="00674017" w:rsidRPr="004E2487" w:rsidRDefault="00C00364" w:rsidP="00CA0ADF">
      <w:pPr>
        <w:jc w:val="center"/>
      </w:pPr>
      <w:r w:rsidRPr="00767CDF">
        <w:rPr>
          <w:position w:val="-28"/>
        </w:rPr>
        <w:object w:dxaOrig="1840" w:dyaOrig="700">
          <v:shape id="_x0000_i1055" type="#_x0000_t75" style="width:92.95pt;height:35.15pt" o:ole="">
            <v:imagedata r:id="rId99" o:title=""/>
          </v:shape>
          <o:OLEObject Type="Embed" ProgID="Equation.3" ShapeID="_x0000_i1055" DrawAspect="Content" ObjectID="_1461589135" r:id="rId100"/>
        </w:object>
      </w:r>
      <w:r w:rsidR="00BD1015" w:rsidRPr="004E2487">
        <w:rPr>
          <w:sz w:val="24"/>
        </w:rPr>
        <w:t>,</w:t>
      </w:r>
    </w:p>
    <w:p w:rsidR="00BD1015" w:rsidRPr="004E2487" w:rsidRDefault="00BD1015" w:rsidP="00CA0ADF">
      <w:pPr>
        <w:rPr>
          <w:sz w:val="24"/>
        </w:rPr>
      </w:pPr>
      <w:r w:rsidRPr="004E2487">
        <w:rPr>
          <w:sz w:val="24"/>
        </w:rPr>
        <w:t xml:space="preserve">où </w:t>
      </w:r>
      <w:r w:rsidRPr="004E2487">
        <w:rPr>
          <w:i/>
          <w:sz w:val="24"/>
        </w:rPr>
        <w:t>T</w:t>
      </w:r>
      <w:r w:rsidRPr="004E2487">
        <w:rPr>
          <w:sz w:val="24"/>
        </w:rPr>
        <w:t xml:space="preserve"> représente l’énergie cinétique, </w:t>
      </w:r>
      <w:r w:rsidR="00695C50" w:rsidRPr="004E2487">
        <w:rPr>
          <w:i/>
          <w:sz w:val="24"/>
        </w:rPr>
        <w:t>Q</w:t>
      </w:r>
      <w:r w:rsidR="00695C50" w:rsidRPr="004E2487">
        <w:rPr>
          <w:i/>
          <w:sz w:val="24"/>
          <w:vertAlign w:val="subscript"/>
        </w:rPr>
        <w:t>i</w:t>
      </w:r>
      <w:r w:rsidR="00695C50" w:rsidRPr="004E2487">
        <w:rPr>
          <w:sz w:val="24"/>
        </w:rPr>
        <w:t xml:space="preserve"> </w:t>
      </w:r>
      <w:r w:rsidRPr="004E2487">
        <w:rPr>
          <w:sz w:val="24"/>
        </w:rPr>
        <w:t xml:space="preserve">les forces généralisées </w:t>
      </w:r>
      <w:r w:rsidR="00147676" w:rsidRPr="004E2487">
        <w:rPr>
          <w:sz w:val="24"/>
        </w:rPr>
        <w:t xml:space="preserve">et </w:t>
      </w:r>
      <w:r w:rsidR="00147676" w:rsidRPr="004E2487">
        <w:rPr>
          <w:i/>
          <w:sz w:val="24"/>
        </w:rPr>
        <w:t>q</w:t>
      </w:r>
      <w:r w:rsidR="00147676" w:rsidRPr="004E2487">
        <w:rPr>
          <w:i/>
          <w:sz w:val="24"/>
          <w:vertAlign w:val="subscript"/>
        </w:rPr>
        <w:t>i</w:t>
      </w:r>
      <w:r w:rsidR="00147676" w:rsidRPr="004E2487">
        <w:rPr>
          <w:sz w:val="24"/>
        </w:rPr>
        <w:t xml:space="preserve"> les coordonnées généralisé</w:t>
      </w:r>
      <w:r w:rsidR="00695C50" w:rsidRPr="004E2487">
        <w:rPr>
          <w:sz w:val="24"/>
        </w:rPr>
        <w:t>e</w:t>
      </w:r>
      <w:r w:rsidR="00147676" w:rsidRPr="004E2487">
        <w:rPr>
          <w:sz w:val="24"/>
        </w:rPr>
        <w:t>s.</w:t>
      </w:r>
    </w:p>
    <w:p w:rsidR="0040365B" w:rsidRDefault="000B5895" w:rsidP="00CA0ADF">
      <w:pPr>
        <w:rPr>
          <w:sz w:val="24"/>
        </w:rPr>
      </w:pPr>
      <w:r>
        <w:rPr>
          <w:sz w:val="24"/>
        </w:rPr>
        <w:t>L’objectif est d’établir le m</w:t>
      </w:r>
      <w:r w:rsidR="005C0DF1">
        <w:rPr>
          <w:sz w:val="24"/>
        </w:rPr>
        <w:t>odèle dynamique de connaissance</w:t>
      </w:r>
      <w:r>
        <w:rPr>
          <w:sz w:val="24"/>
        </w:rPr>
        <w:t xml:space="preserve"> de la marche. </w:t>
      </w:r>
    </w:p>
    <w:p w:rsidR="00B04C45" w:rsidRDefault="00B04C45" w:rsidP="00CA0ADF">
      <w:pPr>
        <w:rPr>
          <w:sz w:val="24"/>
        </w:rPr>
      </w:pPr>
    </w:p>
    <w:p w:rsidR="0040365B" w:rsidRDefault="008270EC" w:rsidP="00CA0ADF">
      <w:pPr>
        <w:pStyle w:val="QUESTION"/>
      </w:pPr>
      <w:r w:rsidRPr="00B04C45">
        <w:rPr>
          <w:b/>
        </w:rPr>
        <w:t>Question 5</w:t>
      </w:r>
      <w:r w:rsidR="00A927B3">
        <w:t> :</w:t>
      </w:r>
      <w:r>
        <w:t xml:space="preserve"> </w:t>
      </w:r>
      <w:r w:rsidRPr="004240F2">
        <w:t>d</w:t>
      </w:r>
      <w:r w:rsidR="0040365B" w:rsidRPr="004240F2">
        <w:t>éterminer</w:t>
      </w:r>
      <w:r w:rsidR="0040365B">
        <w:t xml:space="preserve"> l’énergie cinétique de chacun des solides. En déduire l’énergie cinétique globale pour </w:t>
      </w:r>
      <w:r w:rsidR="007948D6">
        <w:t>ce</w:t>
      </w:r>
      <w:r w:rsidR="0040365B">
        <w:t xml:space="preserve"> modèle à trois segments.</w:t>
      </w:r>
      <w:r w:rsidR="00BC492C">
        <w:t xml:space="preserve"> </w:t>
      </w:r>
    </w:p>
    <w:p w:rsidR="00B04C45" w:rsidRDefault="00B04C45" w:rsidP="00CA0ADF">
      <w:pPr>
        <w:pStyle w:val="QUESTION"/>
      </w:pPr>
    </w:p>
    <w:p w:rsidR="00597C96" w:rsidRDefault="008270EC" w:rsidP="00CA0ADF">
      <w:pPr>
        <w:pStyle w:val="QUESTION"/>
      </w:pPr>
      <w:r w:rsidRPr="00B04C45">
        <w:rPr>
          <w:b/>
        </w:rPr>
        <w:t>Question</w:t>
      </w:r>
      <w:r w:rsidR="00A927B3" w:rsidRPr="00B04C45">
        <w:rPr>
          <w:b/>
        </w:rPr>
        <w:t xml:space="preserve"> </w:t>
      </w:r>
      <w:r w:rsidRPr="00B04C45">
        <w:rPr>
          <w:b/>
        </w:rPr>
        <w:t>6</w:t>
      </w:r>
      <w:r w:rsidR="00A927B3">
        <w:t xml:space="preserve"> : </w:t>
      </w:r>
      <w:r w:rsidRPr="004240F2">
        <w:t>d</w:t>
      </w:r>
      <w:r w:rsidR="00597C96" w:rsidRPr="004240F2">
        <w:t>éterminer</w:t>
      </w:r>
      <w:r w:rsidR="00597C96">
        <w:t xml:space="preserve"> les puissances associées aux actions mécaniques s’exerçant sur le modèle à trois segments. </w:t>
      </w:r>
      <w:r w:rsidR="00597C96" w:rsidRPr="0040365B">
        <w:t>À l’aide du formalisme de Lagrange</w:t>
      </w:r>
      <w:r w:rsidR="00597C96">
        <w:t xml:space="preserve">, écrire l’équation de Lagrange associée à l’angle </w:t>
      </w:r>
      <w:r w:rsidR="004F1CE6" w:rsidRPr="0041562F">
        <w:rPr>
          <w:position w:val="-12"/>
          <w:lang w:val="en-GB"/>
        </w:rPr>
        <w:object w:dxaOrig="260" w:dyaOrig="360">
          <v:shape id="_x0000_i1056" type="#_x0000_t75" style="width:12.55pt;height:18.4pt" o:ole="">
            <v:imagedata r:id="rId101" o:title=""/>
          </v:shape>
          <o:OLEObject Type="Embed" ProgID="Equation.DSMT4" ShapeID="_x0000_i1056" DrawAspect="Content" ObjectID="_1461589136" r:id="rId102"/>
        </w:object>
      </w:r>
      <w:r w:rsidR="00597C96">
        <w:t xml:space="preserve"> sous la forme</w:t>
      </w:r>
    </w:p>
    <w:p w:rsidR="00597C96" w:rsidRPr="00B16AC3" w:rsidRDefault="004F1CE6" w:rsidP="004F1CE6">
      <w:pPr>
        <w:pStyle w:val="QUESTION"/>
        <w:jc w:val="center"/>
      </w:pPr>
      <w:r w:rsidRPr="004F1CE6">
        <w:rPr>
          <w:position w:val="-12"/>
          <w:lang w:val="en-GB"/>
        </w:rPr>
        <w:object w:dxaOrig="6320" w:dyaOrig="400">
          <v:shape id="_x0000_i1057" type="#_x0000_t75" style="width:316.45pt;height:19.25pt" o:ole="">
            <v:imagedata r:id="rId103" o:title=""/>
          </v:shape>
          <o:OLEObject Type="Embed" ProgID="Equation.DSMT4" ShapeID="_x0000_i1057" DrawAspect="Content" ObjectID="_1461589137" r:id="rId104"/>
        </w:object>
      </w:r>
      <w:r w:rsidR="00597C96" w:rsidRPr="00B16AC3">
        <w:t>,</w:t>
      </w:r>
    </w:p>
    <w:p w:rsidR="00597C96" w:rsidRPr="00C16CE9" w:rsidRDefault="00597C96" w:rsidP="00CA0ADF">
      <w:pPr>
        <w:pStyle w:val="QUESTION"/>
      </w:pPr>
      <w:r w:rsidRPr="00C16CE9">
        <w:t xml:space="preserve">où les termes </w:t>
      </w:r>
      <w:r w:rsidRPr="008270EC">
        <w:rPr>
          <w:i/>
        </w:rPr>
        <w:t>J</w:t>
      </w:r>
      <w:r w:rsidRPr="008270EC">
        <w:rPr>
          <w:i/>
          <w:vertAlign w:val="subscript"/>
        </w:rPr>
        <w:t>31</w:t>
      </w:r>
      <w:r w:rsidRPr="00C16CE9">
        <w:t xml:space="preserve">, </w:t>
      </w:r>
      <w:r w:rsidRPr="008270EC">
        <w:rPr>
          <w:i/>
        </w:rPr>
        <w:t>J</w:t>
      </w:r>
      <w:r w:rsidRPr="008270EC">
        <w:rPr>
          <w:i/>
          <w:vertAlign w:val="subscript"/>
        </w:rPr>
        <w:t>32</w:t>
      </w:r>
      <w:r w:rsidRPr="00C16CE9">
        <w:t xml:space="preserve">, </w:t>
      </w:r>
      <w:r w:rsidRPr="008270EC">
        <w:rPr>
          <w:i/>
        </w:rPr>
        <w:t>J</w:t>
      </w:r>
      <w:r w:rsidRPr="008270EC">
        <w:rPr>
          <w:i/>
          <w:vertAlign w:val="subscript"/>
        </w:rPr>
        <w:t>33</w:t>
      </w:r>
      <w:r w:rsidRPr="00C16CE9">
        <w:t xml:space="preserve">, </w:t>
      </w:r>
      <w:r w:rsidRPr="008270EC">
        <w:rPr>
          <w:i/>
        </w:rPr>
        <w:t>N</w:t>
      </w:r>
      <w:r w:rsidRPr="008270EC">
        <w:rPr>
          <w:i/>
          <w:vertAlign w:val="subscript"/>
        </w:rPr>
        <w:t>31</w:t>
      </w:r>
      <w:r w:rsidRPr="008270EC">
        <w:t xml:space="preserve">, </w:t>
      </w:r>
      <w:r w:rsidRPr="008270EC">
        <w:rPr>
          <w:i/>
        </w:rPr>
        <w:t>N</w:t>
      </w:r>
      <w:r w:rsidRPr="008270EC">
        <w:rPr>
          <w:i/>
          <w:vertAlign w:val="subscript"/>
        </w:rPr>
        <w:t>32</w:t>
      </w:r>
      <w:r w:rsidRPr="008270EC">
        <w:t xml:space="preserve">, </w:t>
      </w:r>
      <w:r w:rsidRPr="008270EC">
        <w:rPr>
          <w:i/>
        </w:rPr>
        <w:t>N</w:t>
      </w:r>
      <w:r w:rsidRPr="008270EC">
        <w:rPr>
          <w:i/>
          <w:vertAlign w:val="subscript"/>
        </w:rPr>
        <w:t>33</w:t>
      </w:r>
      <w:r w:rsidRPr="008270EC">
        <w:t xml:space="preserve"> </w:t>
      </w:r>
      <w:r w:rsidRPr="00C16CE9">
        <w:t xml:space="preserve">et </w:t>
      </w:r>
      <w:r w:rsidRPr="008270EC">
        <w:rPr>
          <w:i/>
        </w:rPr>
        <w:t>K</w:t>
      </w:r>
      <w:r w:rsidRPr="008270EC">
        <w:rPr>
          <w:i/>
          <w:vertAlign w:val="subscript"/>
        </w:rPr>
        <w:t>3</w:t>
      </w:r>
      <w:r w:rsidRPr="00C16CE9">
        <w:t xml:space="preserve"> </w:t>
      </w:r>
      <w:r w:rsidR="008270EC">
        <w:t xml:space="preserve">seront exprimés en fonction des </w:t>
      </w:r>
      <w:r w:rsidRPr="00C16CE9">
        <w:t>paramètres géométriques et cinétiques regroupés dans le tableau de la figure 1</w:t>
      </w:r>
      <w:r w:rsidR="00C00364">
        <w:t>5</w:t>
      </w:r>
      <w:r w:rsidRPr="00C16CE9">
        <w:t>.</w:t>
      </w:r>
    </w:p>
    <w:p w:rsidR="008270EC" w:rsidRDefault="008270EC" w:rsidP="00CA0ADF">
      <w:pPr>
        <w:rPr>
          <w:rFonts w:cs="Arial"/>
          <w:sz w:val="24"/>
        </w:rPr>
      </w:pPr>
    </w:p>
    <w:p w:rsidR="00C63499" w:rsidRPr="00C63499" w:rsidRDefault="00C63499" w:rsidP="00CA0ADF">
      <w:pPr>
        <w:rPr>
          <w:rFonts w:cs="Arial"/>
          <w:sz w:val="24"/>
        </w:rPr>
      </w:pPr>
      <w:r w:rsidRPr="00C63499">
        <w:rPr>
          <w:rFonts w:cs="Arial"/>
          <w:sz w:val="24"/>
        </w:rPr>
        <w:lastRenderedPageBreak/>
        <w:t xml:space="preserve">La résolution complète aboutit à l’écriture de trois équations différentielles </w:t>
      </w:r>
      <w:r w:rsidR="00E0338A">
        <w:rPr>
          <w:rFonts w:cs="Arial"/>
          <w:sz w:val="24"/>
        </w:rPr>
        <w:t>décrivant les comportements dynamiques des trois segments.</w:t>
      </w:r>
    </w:p>
    <w:p w:rsidR="00101D70" w:rsidRPr="004F1CE6" w:rsidRDefault="00101D70" w:rsidP="00CA0ADF">
      <w:pPr>
        <w:rPr>
          <w:sz w:val="24"/>
        </w:rPr>
      </w:pPr>
    </w:p>
    <w:p w:rsidR="007E29AF" w:rsidRDefault="001153C8" w:rsidP="00CA0ADF">
      <w:pPr>
        <w:rPr>
          <w:sz w:val="24"/>
        </w:rPr>
      </w:pPr>
      <w:r w:rsidRPr="00933CDF">
        <w:rPr>
          <w:sz w:val="24"/>
        </w:rPr>
        <w:t>O</w:t>
      </w:r>
      <w:r w:rsidR="003415FA" w:rsidRPr="00933CDF">
        <w:rPr>
          <w:sz w:val="24"/>
        </w:rPr>
        <w:t xml:space="preserve">utre le fait </w:t>
      </w:r>
      <w:r w:rsidRPr="00933CDF">
        <w:rPr>
          <w:sz w:val="24"/>
        </w:rPr>
        <w:t>que</w:t>
      </w:r>
      <w:r w:rsidR="003415FA" w:rsidRPr="00933CDF">
        <w:rPr>
          <w:sz w:val="24"/>
        </w:rPr>
        <w:t xml:space="preserve"> </w:t>
      </w:r>
      <w:r w:rsidRPr="00933CDF">
        <w:rPr>
          <w:sz w:val="24"/>
        </w:rPr>
        <w:t xml:space="preserve">la simulation de ce </w:t>
      </w:r>
      <w:r w:rsidR="003415FA" w:rsidRPr="00933CDF">
        <w:rPr>
          <w:sz w:val="24"/>
        </w:rPr>
        <w:t>modèle permet de connaître le comportement dynamique des différents membres lors de la marche d’un sujet sain</w:t>
      </w:r>
      <w:r w:rsidRPr="00933CDF">
        <w:rPr>
          <w:sz w:val="24"/>
        </w:rPr>
        <w:t>, c</w:t>
      </w:r>
      <w:r w:rsidR="003415FA" w:rsidRPr="00933CDF">
        <w:rPr>
          <w:sz w:val="24"/>
        </w:rPr>
        <w:t xml:space="preserve">ette modélisation </w:t>
      </w:r>
      <w:r w:rsidR="00933CDF" w:rsidRPr="00933CDF">
        <w:rPr>
          <w:sz w:val="24"/>
        </w:rPr>
        <w:t>va a</w:t>
      </w:r>
      <w:r w:rsidR="003415FA" w:rsidRPr="00933CDF">
        <w:rPr>
          <w:sz w:val="24"/>
        </w:rPr>
        <w:t>ussi</w:t>
      </w:r>
      <w:r w:rsidR="00933CDF" w:rsidRPr="00933CDF">
        <w:rPr>
          <w:sz w:val="24"/>
        </w:rPr>
        <w:t xml:space="preserve"> servir</w:t>
      </w:r>
      <w:r w:rsidR="003415FA" w:rsidRPr="00933CDF">
        <w:rPr>
          <w:sz w:val="24"/>
        </w:rPr>
        <w:t xml:space="preserve"> de base </w:t>
      </w:r>
      <w:r w:rsidR="00215011" w:rsidRPr="00933CDF">
        <w:rPr>
          <w:sz w:val="24"/>
        </w:rPr>
        <w:t xml:space="preserve">à la description de la marche </w:t>
      </w:r>
      <w:r w:rsidRPr="00933CDF">
        <w:rPr>
          <w:sz w:val="24"/>
        </w:rPr>
        <w:t>d’un sujet amputé</w:t>
      </w:r>
      <w:r w:rsidR="00256103" w:rsidRPr="00933CDF">
        <w:rPr>
          <w:sz w:val="24"/>
        </w:rPr>
        <w:t>. Cette marche est définie</w:t>
      </w:r>
      <w:r w:rsidRPr="00933CDF">
        <w:rPr>
          <w:sz w:val="24"/>
        </w:rPr>
        <w:t xml:space="preserve"> comme étant la marche prothétique.</w:t>
      </w:r>
      <w:r w:rsidR="00175B6E">
        <w:rPr>
          <w:sz w:val="24"/>
        </w:rPr>
        <w:t xml:space="preserve"> </w:t>
      </w:r>
      <w:r w:rsidR="00933CDF" w:rsidRPr="00933CDF">
        <w:rPr>
          <w:sz w:val="24"/>
        </w:rPr>
        <w:t xml:space="preserve">La </w:t>
      </w:r>
      <w:r w:rsidRPr="00933CDF">
        <w:rPr>
          <w:sz w:val="24"/>
        </w:rPr>
        <w:t>marche prothétique fait intervenir, d’une part, le membre prothétique constitué du membre résiduel et de la prothèse</w:t>
      </w:r>
      <w:r w:rsidR="00215011" w:rsidRPr="00933CDF">
        <w:rPr>
          <w:sz w:val="24"/>
        </w:rPr>
        <w:t xml:space="preserve"> et, d’autre part, le membre sain</w:t>
      </w:r>
      <w:r w:rsidR="00256103" w:rsidRPr="00933CDF">
        <w:rPr>
          <w:sz w:val="24"/>
        </w:rPr>
        <w:t>,</w:t>
      </w:r>
      <w:r w:rsidR="00215011" w:rsidRPr="00933CDF">
        <w:rPr>
          <w:sz w:val="24"/>
        </w:rPr>
        <w:t xml:space="preserve"> appelé membre controlatéral</w:t>
      </w:r>
      <w:r w:rsidRPr="00933CDF">
        <w:rPr>
          <w:sz w:val="24"/>
        </w:rPr>
        <w:t>.</w:t>
      </w:r>
      <w:r w:rsidR="00215011" w:rsidRPr="00933CDF">
        <w:rPr>
          <w:sz w:val="24"/>
        </w:rPr>
        <w:t xml:space="preserve"> </w:t>
      </w:r>
    </w:p>
    <w:p w:rsidR="007E29AF" w:rsidRDefault="007E29AF" w:rsidP="00CA0ADF">
      <w:pPr>
        <w:rPr>
          <w:sz w:val="24"/>
        </w:rPr>
      </w:pPr>
    </w:p>
    <w:p w:rsidR="007E29AF" w:rsidRDefault="00215011" w:rsidP="00CA0ADF">
      <w:pPr>
        <w:rPr>
          <w:sz w:val="24"/>
        </w:rPr>
      </w:pPr>
      <w:r w:rsidRPr="00933CDF">
        <w:rPr>
          <w:sz w:val="24"/>
        </w:rPr>
        <w:t xml:space="preserve">Les dynamiques </w:t>
      </w:r>
      <w:r w:rsidR="00256103" w:rsidRPr="00933CDF">
        <w:rPr>
          <w:sz w:val="24"/>
        </w:rPr>
        <w:t xml:space="preserve">de ces </w:t>
      </w:r>
      <w:r w:rsidRPr="00933CDF">
        <w:rPr>
          <w:sz w:val="24"/>
        </w:rPr>
        <w:t>membre</w:t>
      </w:r>
      <w:r w:rsidR="00256103" w:rsidRPr="00933CDF">
        <w:rPr>
          <w:sz w:val="24"/>
        </w:rPr>
        <w:t>s</w:t>
      </w:r>
      <w:r w:rsidRPr="00933CDF">
        <w:rPr>
          <w:sz w:val="24"/>
        </w:rPr>
        <w:t xml:space="preserve"> sont décrites à l’aide des mêmes équations différentielles établies ci-dessus. </w:t>
      </w:r>
      <w:r w:rsidR="004F1CE6">
        <w:rPr>
          <w:sz w:val="24"/>
        </w:rPr>
        <w:t>En revanche</w:t>
      </w:r>
      <w:r w:rsidR="005C0DF1">
        <w:rPr>
          <w:sz w:val="24"/>
        </w:rPr>
        <w:t>,</w:t>
      </w:r>
      <w:r w:rsidR="007E29AF">
        <w:rPr>
          <w:sz w:val="24"/>
        </w:rPr>
        <w:t xml:space="preserve"> la structure et la composition de la prothèse induit une modification des paramètres géométrique et cinétique. De plus</w:t>
      </w:r>
      <w:r w:rsidR="005C0DF1">
        <w:rPr>
          <w:sz w:val="24"/>
        </w:rPr>
        <w:t>,</w:t>
      </w:r>
      <w:r w:rsidR="007E29AF">
        <w:rPr>
          <w:sz w:val="24"/>
        </w:rPr>
        <w:t xml:space="preserve"> l’amputation trans</w:t>
      </w:r>
      <w:r w:rsidR="005C0DF1">
        <w:rPr>
          <w:sz w:val="24"/>
        </w:rPr>
        <w:t>-</w:t>
      </w:r>
      <w:r w:rsidR="007E29AF">
        <w:rPr>
          <w:sz w:val="24"/>
        </w:rPr>
        <w:t xml:space="preserve">fémorale induisant la suppression de l’articulation du genou et d’une partie </w:t>
      </w:r>
      <w:r w:rsidR="00F74CBD">
        <w:rPr>
          <w:sz w:val="24"/>
        </w:rPr>
        <w:t xml:space="preserve">des os, </w:t>
      </w:r>
      <w:r w:rsidR="007E29AF">
        <w:rPr>
          <w:sz w:val="24"/>
        </w:rPr>
        <w:t>des muscles</w:t>
      </w:r>
      <w:r w:rsidR="00F74CBD">
        <w:rPr>
          <w:sz w:val="24"/>
        </w:rPr>
        <w:t xml:space="preserve"> et des tendons</w:t>
      </w:r>
      <w:r w:rsidR="007E29AF">
        <w:rPr>
          <w:sz w:val="24"/>
        </w:rPr>
        <w:t xml:space="preserve"> </w:t>
      </w:r>
      <w:r w:rsidR="007E29AF" w:rsidRPr="007E29AF">
        <w:rPr>
          <w:rFonts w:cs="Arial"/>
          <w:sz w:val="24"/>
        </w:rPr>
        <w:t xml:space="preserve">de la cuisse, il devient impossible pour le patient amputé de générer le couple </w:t>
      </w:r>
      <w:r w:rsidR="000B5895" w:rsidRPr="000B5895">
        <w:rPr>
          <w:rFonts w:cs="Arial"/>
          <w:position w:val="-10"/>
          <w:sz w:val="24"/>
        </w:rPr>
        <w:object w:dxaOrig="680" w:dyaOrig="380">
          <v:shape id="_x0000_i1058" type="#_x0000_t75" style="width:33.5pt;height:18.4pt" o:ole="">
            <v:imagedata r:id="rId105" o:title=""/>
          </v:shape>
          <o:OLEObject Type="Embed" ProgID="Equation.3" ShapeID="_x0000_i1058" DrawAspect="Content" ObjectID="_1461589138" r:id="rId106"/>
        </w:object>
      </w:r>
      <w:r w:rsidR="000B5895">
        <w:rPr>
          <w:rFonts w:cs="Arial"/>
          <w:sz w:val="24"/>
        </w:rPr>
        <w:t xml:space="preserve"> </w:t>
      </w:r>
      <w:r w:rsidR="007E29AF" w:rsidRPr="007E29AF">
        <w:rPr>
          <w:rFonts w:cs="Arial"/>
          <w:sz w:val="24"/>
        </w:rPr>
        <w:t>qui contr</w:t>
      </w:r>
      <w:r w:rsidR="007E29AF">
        <w:rPr>
          <w:rFonts w:cs="Arial"/>
          <w:sz w:val="24"/>
        </w:rPr>
        <w:t xml:space="preserve">ôle la flexion-extension de </w:t>
      </w:r>
      <w:r w:rsidR="007E29AF" w:rsidRPr="007E29AF">
        <w:rPr>
          <w:rFonts w:cs="Arial"/>
          <w:sz w:val="24"/>
        </w:rPr>
        <w:t>l’ensemble tibia-péroné.</w:t>
      </w:r>
      <w:r w:rsidR="007E29AF">
        <w:rPr>
          <w:rFonts w:cs="Arial"/>
          <w:sz w:val="24"/>
        </w:rPr>
        <w:t xml:space="preserve"> </w:t>
      </w:r>
    </w:p>
    <w:p w:rsidR="007E29AF" w:rsidRDefault="007E29AF" w:rsidP="00CA0ADF">
      <w:pPr>
        <w:rPr>
          <w:sz w:val="24"/>
        </w:rPr>
      </w:pPr>
    </w:p>
    <w:p w:rsidR="007E29AF" w:rsidRDefault="00D36D36" w:rsidP="00CA0ADF">
      <w:pPr>
        <w:rPr>
          <w:sz w:val="24"/>
        </w:rPr>
      </w:pPr>
      <w:r>
        <w:rPr>
          <w:sz w:val="24"/>
        </w:rPr>
        <w:t>L</w:t>
      </w:r>
      <w:r w:rsidR="00175B6E">
        <w:rPr>
          <w:sz w:val="24"/>
        </w:rPr>
        <w:t xml:space="preserve">a </w:t>
      </w:r>
      <w:r w:rsidR="000B5895">
        <w:rPr>
          <w:sz w:val="24"/>
        </w:rPr>
        <w:t xml:space="preserve">partie suivante </w:t>
      </w:r>
      <w:r>
        <w:rPr>
          <w:sz w:val="24"/>
        </w:rPr>
        <w:t>a</w:t>
      </w:r>
      <w:r w:rsidR="00175B6E">
        <w:rPr>
          <w:sz w:val="24"/>
        </w:rPr>
        <w:t xml:space="preserve"> pour objectif d’analyser les modifications de la marche induites par une amputation trans</w:t>
      </w:r>
      <w:r w:rsidR="005C0DF1">
        <w:rPr>
          <w:sz w:val="24"/>
        </w:rPr>
        <w:t>-</w:t>
      </w:r>
      <w:r w:rsidR="00175B6E">
        <w:rPr>
          <w:sz w:val="24"/>
        </w:rPr>
        <w:t xml:space="preserve">fémorale. </w:t>
      </w:r>
      <w:r w:rsidR="007E29AF">
        <w:rPr>
          <w:sz w:val="24"/>
        </w:rPr>
        <w:t xml:space="preserve"> </w:t>
      </w:r>
    </w:p>
    <w:p w:rsidR="00234E1F" w:rsidRPr="004F1CE6" w:rsidRDefault="00234E1F" w:rsidP="00CA0ADF">
      <w:pPr>
        <w:autoSpaceDE w:val="0"/>
        <w:autoSpaceDN w:val="0"/>
        <w:adjustRightInd w:val="0"/>
        <w:ind w:firstLine="400"/>
        <w:jc w:val="center"/>
        <w:rPr>
          <w:rFonts w:cs="Arial"/>
          <w:bCs/>
          <w:sz w:val="24"/>
        </w:rPr>
      </w:pPr>
    </w:p>
    <w:p w:rsidR="00B838DD" w:rsidRDefault="004F1CE6" w:rsidP="004F1CE6">
      <w:pPr>
        <w:autoSpaceDE w:val="0"/>
        <w:autoSpaceDN w:val="0"/>
        <w:adjustRightInd w:val="0"/>
        <w:rPr>
          <w:rFonts w:cs="Arial"/>
          <w:b/>
          <w:bCs/>
          <w:sz w:val="28"/>
          <w:szCs w:val="28"/>
        </w:rPr>
      </w:pPr>
      <w:r>
        <w:rPr>
          <w:rFonts w:cs="Arial"/>
          <w:b/>
          <w:bCs/>
          <w:sz w:val="28"/>
          <w:szCs w:val="28"/>
        </w:rPr>
        <w:t>2. </w:t>
      </w:r>
      <w:r w:rsidR="00545AD3">
        <w:rPr>
          <w:rFonts w:cs="Arial"/>
          <w:b/>
          <w:bCs/>
          <w:sz w:val="28"/>
          <w:szCs w:val="28"/>
        </w:rPr>
        <w:t>Description de la marche prothétique</w:t>
      </w:r>
      <w:r w:rsidR="00DB1E94">
        <w:rPr>
          <w:rFonts w:cs="Arial"/>
          <w:b/>
          <w:bCs/>
          <w:sz w:val="28"/>
          <w:szCs w:val="28"/>
        </w:rPr>
        <w:t xml:space="preserve"> des amputés </w:t>
      </w:r>
      <w:r w:rsidR="00AB47DE">
        <w:rPr>
          <w:rFonts w:cs="Arial"/>
          <w:b/>
          <w:bCs/>
          <w:sz w:val="28"/>
          <w:szCs w:val="28"/>
        </w:rPr>
        <w:t>trans-</w:t>
      </w:r>
      <w:r w:rsidR="005544B3">
        <w:rPr>
          <w:rFonts w:cs="Arial"/>
          <w:b/>
          <w:bCs/>
          <w:sz w:val="28"/>
          <w:szCs w:val="28"/>
        </w:rPr>
        <w:t>fémor</w:t>
      </w:r>
      <w:r w:rsidR="00DB1E94">
        <w:rPr>
          <w:rFonts w:cs="Arial"/>
          <w:b/>
          <w:bCs/>
          <w:sz w:val="28"/>
          <w:szCs w:val="28"/>
        </w:rPr>
        <w:t>aux</w:t>
      </w:r>
    </w:p>
    <w:p w:rsidR="00E248AB" w:rsidRDefault="00E248AB" w:rsidP="00CA0ADF">
      <w:pPr>
        <w:autoSpaceDE w:val="0"/>
        <w:autoSpaceDN w:val="0"/>
        <w:adjustRightInd w:val="0"/>
        <w:ind w:firstLine="400"/>
        <w:jc w:val="center"/>
        <w:rPr>
          <w:b/>
          <w:bCs/>
          <w:i/>
          <w:iCs/>
          <w:sz w:val="22"/>
          <w:szCs w:val="22"/>
        </w:rPr>
      </w:pPr>
    </w:p>
    <w:p w:rsidR="00363645" w:rsidRPr="00F74CBD" w:rsidRDefault="00AA574D" w:rsidP="004F1CE6">
      <w:pPr>
        <w:rPr>
          <w:i/>
          <w:sz w:val="24"/>
        </w:rPr>
      </w:pPr>
      <w:r w:rsidRPr="00F74CBD">
        <w:rPr>
          <w:i/>
          <w:sz w:val="24"/>
        </w:rPr>
        <w:t>Objectif</w:t>
      </w:r>
      <w:r w:rsidR="00B6333B" w:rsidRPr="00F74CBD">
        <w:rPr>
          <w:i/>
          <w:sz w:val="24"/>
        </w:rPr>
        <w:t> :</w:t>
      </w:r>
      <w:r w:rsidR="008C2EB4">
        <w:rPr>
          <w:i/>
          <w:sz w:val="24"/>
        </w:rPr>
        <w:t xml:space="preserve"> i</w:t>
      </w:r>
      <w:r w:rsidR="007432B2" w:rsidRPr="00F74CBD">
        <w:rPr>
          <w:i/>
          <w:sz w:val="24"/>
        </w:rPr>
        <w:t xml:space="preserve">dentifier et </w:t>
      </w:r>
      <w:r w:rsidR="00615319" w:rsidRPr="00F74CBD">
        <w:rPr>
          <w:i/>
          <w:sz w:val="24"/>
        </w:rPr>
        <w:t>analyser</w:t>
      </w:r>
      <w:r w:rsidR="007432B2" w:rsidRPr="00F74CBD">
        <w:rPr>
          <w:i/>
          <w:sz w:val="24"/>
        </w:rPr>
        <w:t xml:space="preserve"> les modifications inhérentes à la marche prothétique</w:t>
      </w:r>
      <w:r w:rsidR="00DB1E94" w:rsidRPr="00F74CBD">
        <w:rPr>
          <w:i/>
          <w:sz w:val="24"/>
        </w:rPr>
        <w:t xml:space="preserve"> dans le cas d’une amputation </w:t>
      </w:r>
      <w:r w:rsidR="00AB47DE" w:rsidRPr="00F74CBD">
        <w:rPr>
          <w:i/>
          <w:sz w:val="24"/>
        </w:rPr>
        <w:t>trans-</w:t>
      </w:r>
      <w:r w:rsidR="005544B3" w:rsidRPr="00F74CBD">
        <w:rPr>
          <w:i/>
          <w:sz w:val="24"/>
        </w:rPr>
        <w:t>fémor</w:t>
      </w:r>
      <w:r w:rsidR="00DB1E94" w:rsidRPr="00F74CBD">
        <w:rPr>
          <w:i/>
          <w:sz w:val="24"/>
        </w:rPr>
        <w:t>ale</w:t>
      </w:r>
      <w:r w:rsidR="000476CA" w:rsidRPr="00F74CBD">
        <w:rPr>
          <w:i/>
          <w:sz w:val="24"/>
        </w:rPr>
        <w:t>.</w:t>
      </w:r>
    </w:p>
    <w:p w:rsidR="00DB1E94" w:rsidRDefault="00DB1E94" w:rsidP="00CA0ADF">
      <w:pPr>
        <w:jc w:val="left"/>
        <w:rPr>
          <w:sz w:val="24"/>
        </w:rPr>
      </w:pPr>
    </w:p>
    <w:p w:rsidR="00EB0BC9" w:rsidRPr="00EB0BC9" w:rsidRDefault="00EB0BC9" w:rsidP="00CA0ADF">
      <w:pPr>
        <w:rPr>
          <w:sz w:val="24"/>
        </w:rPr>
      </w:pPr>
      <w:r w:rsidRPr="00EB0BC9">
        <w:rPr>
          <w:sz w:val="24"/>
        </w:rPr>
        <w:t xml:space="preserve">Cette partie est consacrée à une étude comparative de la marche </w:t>
      </w:r>
      <w:r w:rsidR="00A66F1A">
        <w:rPr>
          <w:sz w:val="24"/>
        </w:rPr>
        <w:t>asymptomatique</w:t>
      </w:r>
      <w:r w:rsidRPr="00EB0BC9">
        <w:rPr>
          <w:sz w:val="24"/>
        </w:rPr>
        <w:t xml:space="preserve"> et de l</w:t>
      </w:r>
      <w:r w:rsidR="007D2848">
        <w:rPr>
          <w:sz w:val="24"/>
        </w:rPr>
        <w:t xml:space="preserve">a marche prothétique. </w:t>
      </w:r>
      <w:r w:rsidR="007D2848" w:rsidRPr="00C00364">
        <w:rPr>
          <w:sz w:val="24"/>
        </w:rPr>
        <w:t>La marche</w:t>
      </w:r>
      <w:r w:rsidRPr="00C00364">
        <w:rPr>
          <w:sz w:val="24"/>
        </w:rPr>
        <w:t xml:space="preserve"> prothétique se</w:t>
      </w:r>
      <w:r w:rsidRPr="00EB0BC9">
        <w:rPr>
          <w:sz w:val="24"/>
        </w:rPr>
        <w:t xml:space="preserve"> définit, ici, comme étant la marche d’un patient équipé d’une prothèse de genou. </w:t>
      </w:r>
    </w:p>
    <w:p w:rsidR="00EB0BC9" w:rsidRPr="00EB0BC9" w:rsidRDefault="00EB0BC9" w:rsidP="00CA0ADF">
      <w:pPr>
        <w:rPr>
          <w:sz w:val="24"/>
        </w:rPr>
      </w:pPr>
    </w:p>
    <w:p w:rsidR="00EB0BC9" w:rsidRPr="00EB0BC9" w:rsidRDefault="004F1CE6" w:rsidP="00CA0ADF">
      <w:pPr>
        <w:rPr>
          <w:sz w:val="24"/>
        </w:rPr>
      </w:pPr>
      <w:r>
        <w:rPr>
          <w:rFonts w:cs="Arial"/>
          <w:sz w:val="24"/>
        </w:rPr>
        <w:t>La</w:t>
      </w:r>
      <w:r w:rsidR="00EB0BC9" w:rsidRPr="00EB0BC9">
        <w:rPr>
          <w:sz w:val="24"/>
        </w:rPr>
        <w:t xml:space="preserve"> marche </w:t>
      </w:r>
      <w:r w:rsidR="00A66F1A">
        <w:rPr>
          <w:sz w:val="24"/>
        </w:rPr>
        <w:t>asymptomatique</w:t>
      </w:r>
      <w:r w:rsidR="00EB0BC9" w:rsidRPr="00EB0BC9">
        <w:rPr>
          <w:sz w:val="24"/>
        </w:rPr>
        <w:t xml:space="preserve"> est générée et contrôlée par un ensemble complexe d’os, de muscles et de tendons</w:t>
      </w:r>
      <w:r>
        <w:rPr>
          <w:sz w:val="24"/>
        </w:rPr>
        <w:t>. L</w:t>
      </w:r>
      <w:r w:rsidR="00EB0BC9" w:rsidRPr="00EB0BC9">
        <w:rPr>
          <w:sz w:val="24"/>
        </w:rPr>
        <w:t>a marche prothétique</w:t>
      </w:r>
      <w:r w:rsidR="00A66F1A">
        <w:rPr>
          <w:sz w:val="24"/>
        </w:rPr>
        <w:t>,</w:t>
      </w:r>
      <w:r w:rsidR="00EB0BC9" w:rsidRPr="00EB0BC9">
        <w:rPr>
          <w:sz w:val="24"/>
        </w:rPr>
        <w:t xml:space="preserve"> dans le cas d’une amputation </w:t>
      </w:r>
      <w:r w:rsidR="00AB47DE">
        <w:rPr>
          <w:sz w:val="24"/>
        </w:rPr>
        <w:t>trans-</w:t>
      </w:r>
      <w:r w:rsidR="005544B3">
        <w:rPr>
          <w:sz w:val="24"/>
        </w:rPr>
        <w:t>fémor</w:t>
      </w:r>
      <w:r w:rsidR="00EB0BC9" w:rsidRPr="00EB0BC9">
        <w:rPr>
          <w:sz w:val="24"/>
        </w:rPr>
        <w:t>ale</w:t>
      </w:r>
      <w:r w:rsidR="00A66F1A">
        <w:rPr>
          <w:sz w:val="24"/>
        </w:rPr>
        <w:t>,</w:t>
      </w:r>
      <w:r w:rsidR="00EB0BC9" w:rsidRPr="00EB0BC9">
        <w:rPr>
          <w:sz w:val="24"/>
        </w:rPr>
        <w:t xml:space="preserve"> est obtenue en dépit de l’</w:t>
      </w:r>
      <w:r>
        <w:rPr>
          <w:sz w:val="24"/>
        </w:rPr>
        <w:t>absence de deux articulations, de l</w:t>
      </w:r>
      <w:r w:rsidR="00EB0BC9" w:rsidRPr="00EB0BC9">
        <w:rPr>
          <w:sz w:val="24"/>
        </w:rPr>
        <w:t xml:space="preserve">a cheville et </w:t>
      </w:r>
      <w:r>
        <w:rPr>
          <w:sz w:val="24"/>
        </w:rPr>
        <w:t>du</w:t>
      </w:r>
      <w:r w:rsidR="00EB0BC9" w:rsidRPr="00EB0BC9">
        <w:rPr>
          <w:sz w:val="24"/>
        </w:rPr>
        <w:t xml:space="preserve"> genou, et de nombreux muscles. </w:t>
      </w:r>
    </w:p>
    <w:p w:rsidR="00EB0BC9" w:rsidRPr="00EB0BC9" w:rsidRDefault="00EB0BC9" w:rsidP="00CA0ADF">
      <w:pPr>
        <w:rPr>
          <w:sz w:val="24"/>
        </w:rPr>
      </w:pPr>
    </w:p>
    <w:p w:rsidR="00EB0BC9" w:rsidRPr="00EB0BC9" w:rsidRDefault="00EB0BC9" w:rsidP="00CA0ADF">
      <w:pPr>
        <w:rPr>
          <w:sz w:val="24"/>
        </w:rPr>
      </w:pPr>
      <w:r w:rsidRPr="00EB0BC9">
        <w:rPr>
          <w:sz w:val="24"/>
        </w:rPr>
        <w:t xml:space="preserve">Ainsi lors de l’initiation de la phase pendulaire, le sujet amputé, privé de son genou et d’une partie de ses muscles de cuisse, ne peut mobiliser sa prothèse qu’à partir des muscles de sa hanche. </w:t>
      </w:r>
    </w:p>
    <w:p w:rsidR="00EB0BC9" w:rsidRPr="00EB0BC9" w:rsidRDefault="00EB0BC9" w:rsidP="00CA0ADF">
      <w:pPr>
        <w:rPr>
          <w:sz w:val="24"/>
        </w:rPr>
      </w:pPr>
    </w:p>
    <w:p w:rsidR="00EB0BC9" w:rsidRDefault="00EB0BC9" w:rsidP="00CA0ADF">
      <w:pPr>
        <w:rPr>
          <w:sz w:val="24"/>
        </w:rPr>
      </w:pPr>
      <w:r w:rsidRPr="00EB0BC9">
        <w:rPr>
          <w:sz w:val="24"/>
        </w:rPr>
        <w:t>L’amorce de la phase de flexion est donc réalisée par l’application d’un couple à la hanche. Ce couple à la hanche génère l’accélération nécessaire à la flexion du genou prothétique</w:t>
      </w:r>
      <w:r w:rsidR="00615319">
        <w:rPr>
          <w:sz w:val="24"/>
        </w:rPr>
        <w:t xml:space="preserve"> du fait des effets inertiels</w:t>
      </w:r>
      <w:r w:rsidRPr="00EB0BC9">
        <w:rPr>
          <w:sz w:val="24"/>
        </w:rPr>
        <w:t>. Le retour en extensi</w:t>
      </w:r>
      <w:r w:rsidR="000B5895">
        <w:rPr>
          <w:sz w:val="24"/>
        </w:rPr>
        <w:t xml:space="preserve">on du genou prothétique est </w:t>
      </w:r>
      <w:r w:rsidRPr="00EB0BC9">
        <w:rPr>
          <w:sz w:val="24"/>
        </w:rPr>
        <w:t>réalisé par la génération d’un cou</w:t>
      </w:r>
      <w:r w:rsidR="00D36875">
        <w:rPr>
          <w:sz w:val="24"/>
        </w:rPr>
        <w:t>ple à la hanche</w:t>
      </w:r>
      <w:r w:rsidR="000B5895" w:rsidRPr="000B5895">
        <w:rPr>
          <w:sz w:val="24"/>
        </w:rPr>
        <w:t xml:space="preserve"> </w:t>
      </w:r>
      <w:r w:rsidR="000B5895">
        <w:rPr>
          <w:sz w:val="24"/>
        </w:rPr>
        <w:t>opposé</w:t>
      </w:r>
      <w:r w:rsidRPr="00EB0BC9">
        <w:rPr>
          <w:sz w:val="24"/>
        </w:rPr>
        <w:t>.</w:t>
      </w:r>
    </w:p>
    <w:p w:rsidR="00DB4999" w:rsidRPr="00EB0BC9" w:rsidRDefault="00DB4999" w:rsidP="00CA0ADF">
      <w:pPr>
        <w:rPr>
          <w:sz w:val="24"/>
        </w:rPr>
      </w:pPr>
    </w:p>
    <w:p w:rsidR="00691CA1" w:rsidRPr="00691CA1" w:rsidRDefault="00691CA1" w:rsidP="00CA0ADF">
      <w:pPr>
        <w:rPr>
          <w:sz w:val="24"/>
        </w:rPr>
      </w:pPr>
      <w:r w:rsidRPr="00691CA1">
        <w:rPr>
          <w:sz w:val="24"/>
        </w:rPr>
        <w:t>Les prothèses</w:t>
      </w:r>
      <w:r w:rsidR="000C401B">
        <w:rPr>
          <w:sz w:val="24"/>
        </w:rPr>
        <w:t>,</w:t>
      </w:r>
      <w:r w:rsidRPr="00691CA1">
        <w:rPr>
          <w:sz w:val="24"/>
        </w:rPr>
        <w:t xml:space="preserve"> passives et actives</w:t>
      </w:r>
      <w:r w:rsidR="000C401B">
        <w:rPr>
          <w:sz w:val="24"/>
        </w:rPr>
        <w:t>,</w:t>
      </w:r>
      <w:r w:rsidRPr="00691CA1">
        <w:rPr>
          <w:sz w:val="24"/>
        </w:rPr>
        <w:t xml:space="preserve"> qui équipent les amputés se distinguent respectivement par l’absence ou la présence d’un contrôle actif de la flexion du genou prothétique. Ce système de contrôle actif </w:t>
      </w:r>
      <w:r>
        <w:rPr>
          <w:sz w:val="24"/>
        </w:rPr>
        <w:t>permet d’</w:t>
      </w:r>
      <w:r w:rsidRPr="00691CA1">
        <w:rPr>
          <w:sz w:val="24"/>
        </w:rPr>
        <w:t>assure</w:t>
      </w:r>
      <w:r>
        <w:rPr>
          <w:sz w:val="24"/>
        </w:rPr>
        <w:t>r</w:t>
      </w:r>
      <w:r w:rsidRPr="00691CA1">
        <w:rPr>
          <w:sz w:val="24"/>
        </w:rPr>
        <w:t xml:space="preserve"> une plus grande adaptabilité de la prothèse </w:t>
      </w:r>
      <w:r>
        <w:rPr>
          <w:sz w:val="24"/>
        </w:rPr>
        <w:t xml:space="preserve">active </w:t>
      </w:r>
      <w:r w:rsidRPr="00691CA1">
        <w:rPr>
          <w:sz w:val="24"/>
        </w:rPr>
        <w:t xml:space="preserve">aux conditions de marche rencontrées. </w:t>
      </w:r>
    </w:p>
    <w:p w:rsidR="00EB0BC9" w:rsidRPr="00EB0BC9" w:rsidRDefault="00EB0BC9" w:rsidP="00CA0ADF">
      <w:pPr>
        <w:rPr>
          <w:sz w:val="24"/>
        </w:rPr>
      </w:pPr>
    </w:p>
    <w:p w:rsidR="007D09C3" w:rsidRDefault="00691CA1" w:rsidP="00CA0ADF">
      <w:pPr>
        <w:rPr>
          <w:sz w:val="24"/>
        </w:rPr>
      </w:pPr>
      <w:r>
        <w:rPr>
          <w:sz w:val="24"/>
        </w:rPr>
        <w:t>L’</w:t>
      </w:r>
      <w:r w:rsidR="00EB0BC9" w:rsidRPr="00EB0BC9">
        <w:rPr>
          <w:sz w:val="24"/>
        </w:rPr>
        <w:t xml:space="preserve">étude </w:t>
      </w:r>
      <w:r w:rsidR="00EB0BC9">
        <w:rPr>
          <w:sz w:val="24"/>
        </w:rPr>
        <w:t xml:space="preserve">comparative </w:t>
      </w:r>
      <w:r>
        <w:rPr>
          <w:sz w:val="24"/>
        </w:rPr>
        <w:t xml:space="preserve">proposée </w:t>
      </w:r>
      <w:r w:rsidR="00EB0BC9" w:rsidRPr="00EB0BC9">
        <w:rPr>
          <w:sz w:val="24"/>
        </w:rPr>
        <w:t xml:space="preserve">va permettre de mettre en évidence les conséquences d’un appareillage au niveau des performances associées à la marche et donc les critères de performances à considérer lors de la conception de la prothèse </w:t>
      </w:r>
      <w:r w:rsidR="00DB4999">
        <w:rPr>
          <w:sz w:val="24"/>
        </w:rPr>
        <w:t xml:space="preserve">active </w:t>
      </w:r>
      <w:r w:rsidR="00EB0BC9" w:rsidRPr="00EB0BC9">
        <w:rPr>
          <w:sz w:val="24"/>
        </w:rPr>
        <w:t>1P360</w:t>
      </w:r>
      <w:r w:rsidR="007D09C3">
        <w:rPr>
          <w:sz w:val="24"/>
        </w:rPr>
        <w:t xml:space="preserve">. </w:t>
      </w:r>
    </w:p>
    <w:p w:rsidR="00BB6907" w:rsidRDefault="004F1CE6" w:rsidP="00CA0ADF">
      <w:pPr>
        <w:rPr>
          <w:sz w:val="24"/>
        </w:rPr>
      </w:pPr>
      <w:r>
        <w:rPr>
          <w:sz w:val="24"/>
        </w:rPr>
        <w:lastRenderedPageBreak/>
        <w:t>La marche naturelle est définie comme la marche nécessitant le moins d’effort au niveau cardio-vasculaire</w:t>
      </w:r>
      <w:r w:rsidRPr="0017752B">
        <w:rPr>
          <w:sz w:val="24"/>
        </w:rPr>
        <w:t xml:space="preserve"> et </w:t>
      </w:r>
      <w:r>
        <w:rPr>
          <w:sz w:val="24"/>
        </w:rPr>
        <w:t xml:space="preserve">la plus faible </w:t>
      </w:r>
      <w:r w:rsidRPr="0017752B">
        <w:rPr>
          <w:sz w:val="24"/>
        </w:rPr>
        <w:t>consommation énergétique</w:t>
      </w:r>
      <w:r>
        <w:rPr>
          <w:sz w:val="24"/>
        </w:rPr>
        <w:t xml:space="preserve"> associée, caractérisée par la consommation en </w:t>
      </w:r>
      <w:r w:rsidRPr="0017752B">
        <w:rPr>
          <w:sz w:val="24"/>
        </w:rPr>
        <w:t>oxygène</w:t>
      </w:r>
      <w:r>
        <w:rPr>
          <w:sz w:val="24"/>
        </w:rPr>
        <w:t xml:space="preserve">. </w:t>
      </w:r>
      <w:r w:rsidR="00B72597" w:rsidRPr="00291269">
        <w:rPr>
          <w:sz w:val="24"/>
        </w:rPr>
        <w:t xml:space="preserve">La </w:t>
      </w:r>
      <w:r w:rsidR="006A0BAD" w:rsidRPr="00291269">
        <w:rPr>
          <w:sz w:val="24"/>
        </w:rPr>
        <w:t>figure</w:t>
      </w:r>
      <w:r w:rsidR="006A0BAD">
        <w:rPr>
          <w:sz w:val="24"/>
        </w:rPr>
        <w:t xml:space="preserve"> </w:t>
      </w:r>
      <w:r w:rsidR="00291269">
        <w:rPr>
          <w:sz w:val="24"/>
        </w:rPr>
        <w:t>1</w:t>
      </w:r>
      <w:r w:rsidR="00691CA1">
        <w:rPr>
          <w:sz w:val="24"/>
        </w:rPr>
        <w:t>6</w:t>
      </w:r>
      <w:r w:rsidR="00291269">
        <w:rPr>
          <w:sz w:val="24"/>
        </w:rPr>
        <w:t xml:space="preserve"> </w:t>
      </w:r>
      <w:r w:rsidR="0017752B" w:rsidRPr="0017752B">
        <w:rPr>
          <w:sz w:val="24"/>
        </w:rPr>
        <w:t>propose la comparaison des vitesses de marche naturelle</w:t>
      </w:r>
      <w:r w:rsidR="00FA1134">
        <w:rPr>
          <w:sz w:val="24"/>
        </w:rPr>
        <w:t xml:space="preserve">, </w:t>
      </w:r>
      <w:r w:rsidR="00BB6907">
        <w:rPr>
          <w:sz w:val="24"/>
        </w:rPr>
        <w:t>pour différents groupes de personnes, à savoir :</w:t>
      </w:r>
    </w:p>
    <w:p w:rsidR="00BB6907" w:rsidRDefault="00BB6907" w:rsidP="004F1CE6">
      <w:pPr>
        <w:numPr>
          <w:ilvl w:val="0"/>
          <w:numId w:val="27"/>
        </w:numPr>
        <w:rPr>
          <w:sz w:val="24"/>
        </w:rPr>
      </w:pPr>
      <w:r>
        <w:rPr>
          <w:sz w:val="24"/>
        </w:rPr>
        <w:t xml:space="preserve">le groupe de contrôle </w:t>
      </w:r>
      <w:r w:rsidR="00DB4999">
        <w:rPr>
          <w:sz w:val="24"/>
        </w:rPr>
        <w:t>asymptomatique</w:t>
      </w:r>
      <w:r>
        <w:rPr>
          <w:sz w:val="24"/>
        </w:rPr>
        <w:t> ;</w:t>
      </w:r>
    </w:p>
    <w:p w:rsidR="00BB6907" w:rsidRDefault="00BB6907" w:rsidP="004F1CE6">
      <w:pPr>
        <w:numPr>
          <w:ilvl w:val="0"/>
          <w:numId w:val="27"/>
        </w:numPr>
        <w:rPr>
          <w:sz w:val="24"/>
        </w:rPr>
      </w:pPr>
      <w:r>
        <w:rPr>
          <w:sz w:val="24"/>
        </w:rPr>
        <w:t>le</w:t>
      </w:r>
      <w:r w:rsidR="00096280">
        <w:rPr>
          <w:sz w:val="24"/>
        </w:rPr>
        <w:t xml:space="preserve"> groupe des patients ayant </w:t>
      </w:r>
      <w:r w:rsidR="00096280" w:rsidRPr="002414BD">
        <w:rPr>
          <w:sz w:val="24"/>
        </w:rPr>
        <w:t>subi</w:t>
      </w:r>
      <w:r>
        <w:rPr>
          <w:sz w:val="24"/>
        </w:rPr>
        <w:t xml:space="preserve"> une amputation </w:t>
      </w:r>
      <w:r w:rsidR="00AB47DE">
        <w:rPr>
          <w:sz w:val="24"/>
        </w:rPr>
        <w:t>trans</w:t>
      </w:r>
      <w:r w:rsidR="009A5FC9">
        <w:rPr>
          <w:sz w:val="24"/>
        </w:rPr>
        <w:t>-</w:t>
      </w:r>
      <w:r>
        <w:rPr>
          <w:sz w:val="24"/>
        </w:rPr>
        <w:t xml:space="preserve">tibiale </w:t>
      </w:r>
      <w:r w:rsidR="00615319">
        <w:rPr>
          <w:sz w:val="24"/>
        </w:rPr>
        <w:t xml:space="preserve">suite </w:t>
      </w:r>
      <w:r>
        <w:rPr>
          <w:sz w:val="24"/>
        </w:rPr>
        <w:t>à un traumatisme ;</w:t>
      </w:r>
    </w:p>
    <w:p w:rsidR="00BB6907" w:rsidRDefault="00BB6907" w:rsidP="004F1CE6">
      <w:pPr>
        <w:numPr>
          <w:ilvl w:val="0"/>
          <w:numId w:val="27"/>
        </w:numPr>
        <w:rPr>
          <w:sz w:val="24"/>
        </w:rPr>
      </w:pPr>
      <w:r>
        <w:rPr>
          <w:sz w:val="24"/>
        </w:rPr>
        <w:t>le</w:t>
      </w:r>
      <w:r w:rsidR="00096280">
        <w:rPr>
          <w:sz w:val="24"/>
        </w:rPr>
        <w:t xml:space="preserve"> groupe des patients ayant subi</w:t>
      </w:r>
      <w:r>
        <w:rPr>
          <w:sz w:val="24"/>
        </w:rPr>
        <w:t xml:space="preserve"> une amputation </w:t>
      </w:r>
      <w:r w:rsidR="00AB47DE">
        <w:rPr>
          <w:sz w:val="24"/>
        </w:rPr>
        <w:t>trans</w:t>
      </w:r>
      <w:r w:rsidR="009A5FC9">
        <w:rPr>
          <w:sz w:val="24"/>
        </w:rPr>
        <w:t>-</w:t>
      </w:r>
      <w:r>
        <w:rPr>
          <w:sz w:val="24"/>
        </w:rPr>
        <w:t xml:space="preserve">tibiale </w:t>
      </w:r>
      <w:r w:rsidR="00615319">
        <w:rPr>
          <w:sz w:val="24"/>
        </w:rPr>
        <w:t>suite</w:t>
      </w:r>
      <w:r>
        <w:rPr>
          <w:sz w:val="24"/>
        </w:rPr>
        <w:t xml:space="preserve"> à une maladie vasculaire ;</w:t>
      </w:r>
    </w:p>
    <w:p w:rsidR="00BB6907" w:rsidRDefault="00BB6907" w:rsidP="004F1CE6">
      <w:pPr>
        <w:numPr>
          <w:ilvl w:val="0"/>
          <w:numId w:val="27"/>
        </w:numPr>
        <w:rPr>
          <w:sz w:val="24"/>
        </w:rPr>
      </w:pPr>
      <w:r>
        <w:rPr>
          <w:sz w:val="24"/>
        </w:rPr>
        <w:t xml:space="preserve">le groupe des patients ayant subi une amputation </w:t>
      </w:r>
      <w:r w:rsidR="00AB47DE">
        <w:rPr>
          <w:sz w:val="24"/>
        </w:rPr>
        <w:t>trans</w:t>
      </w:r>
      <w:r w:rsidR="00B67E5C">
        <w:rPr>
          <w:sz w:val="24"/>
        </w:rPr>
        <w:t>-</w:t>
      </w:r>
      <w:r w:rsidR="005544B3">
        <w:rPr>
          <w:sz w:val="24"/>
        </w:rPr>
        <w:t>fémor</w:t>
      </w:r>
      <w:r>
        <w:rPr>
          <w:sz w:val="24"/>
        </w:rPr>
        <w:t xml:space="preserve">ale </w:t>
      </w:r>
      <w:r w:rsidR="00615319">
        <w:rPr>
          <w:sz w:val="24"/>
        </w:rPr>
        <w:t>suite</w:t>
      </w:r>
      <w:r>
        <w:rPr>
          <w:sz w:val="24"/>
        </w:rPr>
        <w:t xml:space="preserve"> à un traumatisme ;</w:t>
      </w:r>
    </w:p>
    <w:p w:rsidR="00BB6907" w:rsidRDefault="00BB6907" w:rsidP="004F1CE6">
      <w:pPr>
        <w:numPr>
          <w:ilvl w:val="0"/>
          <w:numId w:val="27"/>
        </w:numPr>
        <w:rPr>
          <w:sz w:val="24"/>
        </w:rPr>
      </w:pPr>
      <w:r>
        <w:rPr>
          <w:sz w:val="24"/>
        </w:rPr>
        <w:t xml:space="preserve">le groupe des patients ayant subi une amputation </w:t>
      </w:r>
      <w:r w:rsidR="00AB47DE">
        <w:rPr>
          <w:sz w:val="24"/>
        </w:rPr>
        <w:t>trans</w:t>
      </w:r>
      <w:r w:rsidR="00B67E5C">
        <w:rPr>
          <w:sz w:val="24"/>
        </w:rPr>
        <w:t>-</w:t>
      </w:r>
      <w:r w:rsidR="005544B3">
        <w:rPr>
          <w:sz w:val="24"/>
        </w:rPr>
        <w:t>fémor</w:t>
      </w:r>
      <w:r>
        <w:rPr>
          <w:sz w:val="24"/>
        </w:rPr>
        <w:t xml:space="preserve">ale </w:t>
      </w:r>
      <w:r w:rsidR="00615319">
        <w:rPr>
          <w:sz w:val="24"/>
        </w:rPr>
        <w:t>suite</w:t>
      </w:r>
      <w:r w:rsidR="00A66F1A">
        <w:rPr>
          <w:sz w:val="24"/>
        </w:rPr>
        <w:t xml:space="preserve"> </w:t>
      </w:r>
      <w:r>
        <w:rPr>
          <w:sz w:val="24"/>
        </w:rPr>
        <w:t>à une maladie vasculaire.</w:t>
      </w:r>
    </w:p>
    <w:p w:rsidR="00FA1134" w:rsidRDefault="00FA1134" w:rsidP="00CA0ADF">
      <w:pPr>
        <w:ind w:left="709"/>
        <w:rPr>
          <w:sz w:val="24"/>
        </w:rPr>
      </w:pPr>
    </w:p>
    <w:p w:rsidR="00CD6930" w:rsidRDefault="00FA1134" w:rsidP="00CA0ADF">
      <w:pPr>
        <w:rPr>
          <w:sz w:val="24"/>
        </w:rPr>
      </w:pPr>
      <w:r>
        <w:rPr>
          <w:sz w:val="24"/>
        </w:rPr>
        <w:t xml:space="preserve">Les différents patients amputés </w:t>
      </w:r>
      <w:r w:rsidR="00D9258E">
        <w:rPr>
          <w:sz w:val="24"/>
        </w:rPr>
        <w:t xml:space="preserve">ayant participé à ces expérimentations </w:t>
      </w:r>
      <w:r>
        <w:rPr>
          <w:sz w:val="24"/>
        </w:rPr>
        <w:t xml:space="preserve">sont équipés de prothèses </w:t>
      </w:r>
      <w:r w:rsidR="00FF47C8">
        <w:rPr>
          <w:sz w:val="24"/>
        </w:rPr>
        <w:t>passives</w:t>
      </w:r>
      <w:r w:rsidR="00D9258E">
        <w:rPr>
          <w:sz w:val="24"/>
        </w:rPr>
        <w:t>.</w:t>
      </w:r>
    </w:p>
    <w:p w:rsidR="008706BA" w:rsidRDefault="00FB115F" w:rsidP="00CA0ADF">
      <w:pPr>
        <w:jc w:val="center"/>
        <w:rPr>
          <w:sz w:val="24"/>
        </w:rPr>
      </w:pPr>
      <w:r>
        <w:rPr>
          <w:noProof/>
          <w:sz w:val="24"/>
        </w:rPr>
        <w:drawing>
          <wp:inline distT="0" distB="0" distL="0" distR="0">
            <wp:extent cx="5753100" cy="3009900"/>
            <wp:effectExtent l="0" t="0" r="0" b="0"/>
            <wp:docPr id="38" name="Image 39" descr="vitesse conso 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9" descr="vitesse conso o2"/>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3100" cy="3009900"/>
                    </a:xfrm>
                    <a:prstGeom prst="rect">
                      <a:avLst/>
                    </a:prstGeom>
                    <a:noFill/>
                    <a:ln>
                      <a:noFill/>
                    </a:ln>
                  </pic:spPr>
                </pic:pic>
              </a:graphicData>
            </a:graphic>
          </wp:inline>
        </w:drawing>
      </w:r>
    </w:p>
    <w:p w:rsidR="00BB10D1" w:rsidRPr="00D35C3F" w:rsidRDefault="00D9258E" w:rsidP="00CA0ADF">
      <w:pPr>
        <w:numPr>
          <w:ilvl w:val="0"/>
          <w:numId w:val="3"/>
        </w:numPr>
        <w:ind w:left="851" w:firstLine="425"/>
        <w:jc w:val="center"/>
        <w:rPr>
          <w:sz w:val="24"/>
        </w:rPr>
      </w:pPr>
      <w:bookmarkStart w:id="6" w:name="_Ref317780133"/>
      <w:r>
        <w:rPr>
          <w:rFonts w:cs="Arial"/>
          <w:i/>
          <w:szCs w:val="20"/>
        </w:rPr>
        <w:t>C</w:t>
      </w:r>
      <w:r w:rsidR="00BB10D1" w:rsidRPr="00D35C3F">
        <w:rPr>
          <w:rFonts w:cs="Arial"/>
          <w:i/>
          <w:szCs w:val="20"/>
        </w:rPr>
        <w:t>omparaison</w:t>
      </w:r>
      <w:r w:rsidR="00E138D2" w:rsidRPr="00D35C3F">
        <w:rPr>
          <w:rFonts w:cs="Arial"/>
          <w:i/>
          <w:szCs w:val="20"/>
        </w:rPr>
        <w:t xml:space="preserve"> </w:t>
      </w:r>
      <w:r w:rsidR="00BB10D1" w:rsidRPr="00D35C3F">
        <w:rPr>
          <w:i/>
          <w:szCs w:val="20"/>
        </w:rPr>
        <w:t>des vite</w:t>
      </w:r>
      <w:r w:rsidR="00FF47C8" w:rsidRPr="00D35C3F">
        <w:rPr>
          <w:i/>
          <w:szCs w:val="20"/>
        </w:rPr>
        <w:t xml:space="preserve">sses de marche naturelle et de </w:t>
      </w:r>
      <w:r w:rsidR="00BB10D1" w:rsidRPr="00D35C3F">
        <w:rPr>
          <w:i/>
          <w:szCs w:val="20"/>
        </w:rPr>
        <w:t>consommation énergétique</w:t>
      </w:r>
      <w:bookmarkEnd w:id="6"/>
      <w:r w:rsidR="00FF47C8" w:rsidRPr="00D35C3F">
        <w:rPr>
          <w:i/>
          <w:szCs w:val="20"/>
        </w:rPr>
        <w:t xml:space="preserve"> pour différents types d’amputations</w:t>
      </w:r>
    </w:p>
    <w:p w:rsidR="000E2FCC" w:rsidRDefault="00E64FE6" w:rsidP="00CA0ADF">
      <w:pPr>
        <w:pStyle w:val="QUESTION"/>
      </w:pPr>
      <w:r w:rsidRPr="004F1CE6">
        <w:rPr>
          <w:b/>
        </w:rPr>
        <w:t>Question 7</w:t>
      </w:r>
      <w:r w:rsidR="00A927B3">
        <w:t> :</w:t>
      </w:r>
      <w:r>
        <w:t xml:space="preserve"> </w:t>
      </w:r>
      <w:r w:rsidRPr="004240F2">
        <w:t>a</w:t>
      </w:r>
      <w:r w:rsidR="000E2FCC" w:rsidRPr="004240F2">
        <w:t xml:space="preserve">nalyser </w:t>
      </w:r>
      <w:r w:rsidR="000E2FCC">
        <w:t xml:space="preserve">les </w:t>
      </w:r>
      <w:r w:rsidR="00FA1134">
        <w:t xml:space="preserve">performances des différents groupes en termes de vitesse de marche naturelle et de consommation d’oxygène. </w:t>
      </w:r>
      <w:r w:rsidR="008706BA">
        <w:t>En déduire les conséquences d’une amputation</w:t>
      </w:r>
      <w:r w:rsidR="00055CC2">
        <w:t>.</w:t>
      </w:r>
    </w:p>
    <w:p w:rsidR="004F1CE6" w:rsidRPr="005A1458" w:rsidRDefault="004F1CE6" w:rsidP="00CA0ADF">
      <w:pPr>
        <w:pStyle w:val="QUESTION"/>
      </w:pPr>
    </w:p>
    <w:p w:rsidR="006F20B9" w:rsidRDefault="00C9163F" w:rsidP="00CA0ADF">
      <w:pPr>
        <w:rPr>
          <w:sz w:val="24"/>
        </w:rPr>
      </w:pPr>
      <w:r>
        <w:rPr>
          <w:sz w:val="24"/>
        </w:rPr>
        <w:t xml:space="preserve">Les </w:t>
      </w:r>
      <w:r w:rsidRPr="00291269">
        <w:rPr>
          <w:sz w:val="24"/>
        </w:rPr>
        <w:t>figures</w:t>
      </w:r>
      <w:r w:rsidR="000D79F9">
        <w:rPr>
          <w:sz w:val="24"/>
        </w:rPr>
        <w:t xml:space="preserve"> </w:t>
      </w:r>
      <w:r w:rsidR="00ED49FB">
        <w:rPr>
          <w:sz w:val="24"/>
        </w:rPr>
        <w:t>1</w:t>
      </w:r>
      <w:r w:rsidR="00B67365">
        <w:rPr>
          <w:sz w:val="24"/>
        </w:rPr>
        <w:t>7</w:t>
      </w:r>
      <w:r w:rsidR="000D79F9">
        <w:rPr>
          <w:sz w:val="24"/>
        </w:rPr>
        <w:t xml:space="preserve"> (a) et (b) présentent respectivement l’évolution du maximum de l’effort longitudinal sur le sol et du couple à la hanche pour des sujets sains</w:t>
      </w:r>
      <w:r w:rsidR="00584814">
        <w:rPr>
          <w:sz w:val="24"/>
        </w:rPr>
        <w:t xml:space="preserve"> (groupe </w:t>
      </w:r>
      <w:r w:rsidR="00DB4999">
        <w:rPr>
          <w:sz w:val="24"/>
        </w:rPr>
        <w:t xml:space="preserve">de contrôle </w:t>
      </w:r>
      <w:r w:rsidR="00584814">
        <w:rPr>
          <w:sz w:val="24"/>
        </w:rPr>
        <w:t>asymptomatique)</w:t>
      </w:r>
      <w:r w:rsidR="000D79F9">
        <w:rPr>
          <w:sz w:val="24"/>
        </w:rPr>
        <w:t xml:space="preserve"> et amputés appareillés</w:t>
      </w:r>
      <w:r w:rsidR="00584814">
        <w:rPr>
          <w:sz w:val="24"/>
        </w:rPr>
        <w:t xml:space="preserve"> </w:t>
      </w:r>
      <w:r w:rsidR="000D79F9">
        <w:rPr>
          <w:sz w:val="24"/>
        </w:rPr>
        <w:t>de différents types de prothèses passives</w:t>
      </w:r>
      <w:r w:rsidR="00584814">
        <w:rPr>
          <w:sz w:val="24"/>
        </w:rPr>
        <w:t xml:space="preserve"> (groupe controlatéral et groupe prothétique)</w:t>
      </w:r>
      <w:r w:rsidR="000D79F9">
        <w:rPr>
          <w:sz w:val="24"/>
        </w:rPr>
        <w:t>.</w:t>
      </w:r>
    </w:p>
    <w:tbl>
      <w:tblPr>
        <w:tblW w:w="0" w:type="auto"/>
        <w:tblLook w:val="04A0"/>
      </w:tblPr>
      <w:tblGrid>
        <w:gridCol w:w="9212"/>
      </w:tblGrid>
      <w:tr w:rsidR="004D147E" w:rsidRPr="007B6E81">
        <w:tc>
          <w:tcPr>
            <w:tcW w:w="9212" w:type="dxa"/>
            <w:shd w:val="clear" w:color="auto" w:fill="auto"/>
          </w:tcPr>
          <w:p w:rsidR="004D147E" w:rsidRDefault="00FB115F" w:rsidP="00CA0ADF">
            <w:pPr>
              <w:ind w:left="851"/>
              <w:jc w:val="center"/>
              <w:rPr>
                <w:sz w:val="24"/>
              </w:rPr>
            </w:pPr>
            <w:r>
              <w:rPr>
                <w:noProof/>
                <w:sz w:val="24"/>
              </w:rPr>
              <w:lastRenderedPageBreak/>
              <w:drawing>
                <wp:inline distT="0" distB="0" distL="0" distR="0">
                  <wp:extent cx="4800600" cy="2895600"/>
                  <wp:effectExtent l="0" t="0" r="0" b="0"/>
                  <wp:docPr id="39" name="Imag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40"/>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00600" cy="2895600"/>
                          </a:xfrm>
                          <a:prstGeom prst="rect">
                            <a:avLst/>
                          </a:prstGeom>
                          <a:noFill/>
                          <a:ln>
                            <a:noFill/>
                          </a:ln>
                        </pic:spPr>
                      </pic:pic>
                    </a:graphicData>
                  </a:graphic>
                </wp:inline>
              </w:drawing>
            </w:r>
          </w:p>
          <w:p w:rsidR="004D147E" w:rsidRPr="007B6E81" w:rsidRDefault="004D147E" w:rsidP="00CA0ADF">
            <w:pPr>
              <w:pStyle w:val="Style1"/>
              <w:numPr>
                <w:ilvl w:val="0"/>
                <w:numId w:val="0"/>
              </w:numPr>
              <w:jc w:val="center"/>
              <w:rPr>
                <w:sz w:val="20"/>
                <w:szCs w:val="20"/>
              </w:rPr>
            </w:pPr>
            <w:r w:rsidRPr="007B6E81">
              <w:rPr>
                <w:sz w:val="20"/>
                <w:szCs w:val="20"/>
                <w:lang w:val="fr-FR"/>
              </w:rPr>
              <w:t>(a)</w:t>
            </w:r>
          </w:p>
        </w:tc>
      </w:tr>
    </w:tbl>
    <w:p w:rsidR="004D147E" w:rsidRDefault="004D147E" w:rsidP="00CA0ADF">
      <w:pPr>
        <w:ind w:left="993"/>
        <w:rPr>
          <w:rFonts w:cs="Arial"/>
          <w:i/>
          <w:sz w:val="2"/>
          <w:szCs w:val="2"/>
        </w:rPr>
      </w:pPr>
    </w:p>
    <w:p w:rsidR="004D147E" w:rsidRPr="00C565F6" w:rsidRDefault="004D147E" w:rsidP="00CA0ADF">
      <w:pPr>
        <w:ind w:left="993"/>
        <w:rPr>
          <w:rFonts w:cs="Arial"/>
          <w:i/>
          <w:sz w:val="2"/>
          <w:szCs w:val="2"/>
        </w:rPr>
      </w:pPr>
    </w:p>
    <w:p w:rsidR="004D147E" w:rsidRDefault="00FB115F" w:rsidP="00CA0ADF">
      <w:pPr>
        <w:ind w:left="709"/>
        <w:jc w:val="center"/>
        <w:rPr>
          <w:sz w:val="24"/>
        </w:rPr>
      </w:pPr>
      <w:r>
        <w:rPr>
          <w:noProof/>
          <w:sz w:val="24"/>
        </w:rPr>
        <w:drawing>
          <wp:inline distT="0" distB="0" distL="0" distR="0">
            <wp:extent cx="4876800" cy="2943225"/>
            <wp:effectExtent l="0" t="0" r="0" b="9525"/>
            <wp:docPr id="40" name="Imag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41"/>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76800" cy="2943225"/>
                    </a:xfrm>
                    <a:prstGeom prst="rect">
                      <a:avLst/>
                    </a:prstGeom>
                    <a:noFill/>
                    <a:ln>
                      <a:noFill/>
                    </a:ln>
                  </pic:spPr>
                </pic:pic>
              </a:graphicData>
            </a:graphic>
          </wp:inline>
        </w:drawing>
      </w:r>
    </w:p>
    <w:p w:rsidR="000D79F9" w:rsidRDefault="000D79F9" w:rsidP="00CA0ADF">
      <w:pPr>
        <w:ind w:left="993"/>
        <w:rPr>
          <w:rFonts w:cs="Arial"/>
          <w:i/>
          <w:sz w:val="2"/>
          <w:szCs w:val="2"/>
        </w:rPr>
      </w:pPr>
    </w:p>
    <w:p w:rsidR="00D22ACD" w:rsidRPr="000D79F9" w:rsidRDefault="000D79F9" w:rsidP="00CA0ADF">
      <w:pPr>
        <w:jc w:val="center"/>
        <w:rPr>
          <w:szCs w:val="20"/>
        </w:rPr>
      </w:pPr>
      <w:r w:rsidRPr="000D79F9">
        <w:rPr>
          <w:szCs w:val="20"/>
        </w:rPr>
        <w:t>(b)</w:t>
      </w:r>
    </w:p>
    <w:p w:rsidR="003F4CA7" w:rsidRPr="003F4CA7" w:rsidRDefault="003F4CA7" w:rsidP="00CA0ADF">
      <w:pPr>
        <w:numPr>
          <w:ilvl w:val="0"/>
          <w:numId w:val="3"/>
        </w:numPr>
        <w:ind w:left="1134" w:firstLine="284"/>
        <w:jc w:val="center"/>
        <w:rPr>
          <w:sz w:val="24"/>
        </w:rPr>
      </w:pPr>
      <w:r>
        <w:rPr>
          <w:sz w:val="24"/>
        </w:rPr>
        <w:t xml:space="preserve"> </w:t>
      </w:r>
      <w:r w:rsidRPr="003F4CA7">
        <w:rPr>
          <w:rFonts w:cs="Arial"/>
          <w:i/>
          <w:szCs w:val="20"/>
        </w:rPr>
        <w:t xml:space="preserve">Évolution du maximum de la composante longitudinale de l’effort appliqué sur le sol </w:t>
      </w:r>
      <w:r>
        <w:rPr>
          <w:rFonts w:cs="Arial"/>
          <w:i/>
          <w:szCs w:val="20"/>
        </w:rPr>
        <w:t xml:space="preserve">(a) </w:t>
      </w:r>
      <w:r w:rsidRPr="003F4CA7">
        <w:rPr>
          <w:rFonts w:cs="Arial"/>
          <w:i/>
          <w:szCs w:val="20"/>
        </w:rPr>
        <w:t>et du couple de flexion imposé à la hanche</w:t>
      </w:r>
      <w:r>
        <w:rPr>
          <w:rFonts w:cs="Arial"/>
          <w:i/>
          <w:szCs w:val="20"/>
        </w:rPr>
        <w:t xml:space="preserve"> (b)</w:t>
      </w:r>
      <w:r w:rsidRPr="003F4CA7">
        <w:rPr>
          <w:rFonts w:cs="Arial"/>
          <w:i/>
          <w:szCs w:val="20"/>
        </w:rPr>
        <w:t xml:space="preserve"> en fonction de la vitesse de marche</w:t>
      </w:r>
    </w:p>
    <w:p w:rsidR="004F1CE6" w:rsidRDefault="004F1CE6" w:rsidP="00CA0ADF">
      <w:pPr>
        <w:pStyle w:val="QUESTION"/>
      </w:pPr>
    </w:p>
    <w:p w:rsidR="00597C96" w:rsidRDefault="00E64FE6" w:rsidP="00CA0ADF">
      <w:pPr>
        <w:pStyle w:val="QUESTION"/>
      </w:pPr>
      <w:r w:rsidRPr="004F1CE6">
        <w:rPr>
          <w:b/>
        </w:rPr>
        <w:t>Question 8</w:t>
      </w:r>
      <w:r w:rsidR="00A927B3">
        <w:t> :</w:t>
      </w:r>
      <w:r>
        <w:t xml:space="preserve"> </w:t>
      </w:r>
      <w:r w:rsidRPr="004240F2">
        <w:t>a</w:t>
      </w:r>
      <w:r w:rsidR="00597C96" w:rsidRPr="004240F2">
        <w:t>nalyser</w:t>
      </w:r>
      <w:r w:rsidR="00597C96">
        <w:t xml:space="preserve"> les courbes fournies et dégager les conséquences d’une amputation trans-fémorale </w:t>
      </w:r>
      <w:r w:rsidR="00DB4999">
        <w:t>en termes d’</w:t>
      </w:r>
      <w:r w:rsidR="00597C96">
        <w:t>actions mécaniques à générer pour marcher. Que doit compenser la hanche lors de la marche prothétique ?</w:t>
      </w:r>
    </w:p>
    <w:p w:rsidR="004F1CE6" w:rsidRDefault="004F1CE6" w:rsidP="00CA0ADF">
      <w:pPr>
        <w:rPr>
          <w:sz w:val="24"/>
        </w:rPr>
      </w:pPr>
    </w:p>
    <w:p w:rsidR="003F4CA7" w:rsidRDefault="003F4CA7" w:rsidP="00CA0ADF">
      <w:pPr>
        <w:rPr>
          <w:sz w:val="24"/>
        </w:rPr>
      </w:pPr>
      <w:r w:rsidRPr="00A17CAC">
        <w:rPr>
          <w:sz w:val="24"/>
        </w:rPr>
        <w:t xml:space="preserve">La </w:t>
      </w:r>
      <w:r w:rsidRPr="00291269">
        <w:rPr>
          <w:sz w:val="24"/>
        </w:rPr>
        <w:t xml:space="preserve">figure </w:t>
      </w:r>
      <w:r w:rsidR="00162390">
        <w:rPr>
          <w:sz w:val="24"/>
        </w:rPr>
        <w:t>1</w:t>
      </w:r>
      <w:r w:rsidR="00B67365">
        <w:rPr>
          <w:sz w:val="24"/>
        </w:rPr>
        <w:t>8</w:t>
      </w:r>
      <w:r>
        <w:rPr>
          <w:sz w:val="24"/>
        </w:rPr>
        <w:t xml:space="preserve"> </w:t>
      </w:r>
      <w:r w:rsidRPr="00A17CAC">
        <w:rPr>
          <w:sz w:val="24"/>
        </w:rPr>
        <w:t xml:space="preserve">propose la comparaison </w:t>
      </w:r>
      <w:r w:rsidR="0074552D">
        <w:rPr>
          <w:sz w:val="24"/>
        </w:rPr>
        <w:t>de l’</w:t>
      </w:r>
      <w:r w:rsidR="00FF0152">
        <w:rPr>
          <w:sz w:val="24"/>
        </w:rPr>
        <w:t xml:space="preserve">angle </w:t>
      </w:r>
      <w:r w:rsidRPr="00A17CAC">
        <w:rPr>
          <w:sz w:val="24"/>
        </w:rPr>
        <w:t>de flexion d</w:t>
      </w:r>
      <w:r>
        <w:rPr>
          <w:sz w:val="24"/>
        </w:rPr>
        <w:t xml:space="preserve">’un genou asymptomatique (sain) et d’un genou prothétique passif </w:t>
      </w:r>
      <w:r w:rsidRPr="00A17CAC">
        <w:rPr>
          <w:sz w:val="24"/>
        </w:rPr>
        <w:t>lors d’un cycle de marche</w:t>
      </w:r>
      <w:r>
        <w:rPr>
          <w:sz w:val="24"/>
        </w:rPr>
        <w:t xml:space="preserve"> et pour trois vitesses de marche différentes</w:t>
      </w:r>
      <w:r w:rsidRPr="00A17CAC">
        <w:rPr>
          <w:sz w:val="24"/>
        </w:rPr>
        <w:t xml:space="preserve">. </w:t>
      </w:r>
    </w:p>
    <w:p w:rsidR="004F1CE6" w:rsidRDefault="004F1CE6" w:rsidP="00CA0ADF">
      <w:pPr>
        <w:rPr>
          <w:sz w:val="24"/>
        </w:rPr>
      </w:pPr>
    </w:p>
    <w:p w:rsidR="004F1CE6" w:rsidRDefault="004F1CE6" w:rsidP="00CA0ADF">
      <w:pPr>
        <w:rPr>
          <w:sz w:val="24"/>
        </w:rPr>
      </w:pPr>
    </w:p>
    <w:p w:rsidR="004F1CE6" w:rsidRDefault="004F1CE6" w:rsidP="00CA0ADF">
      <w:pPr>
        <w:rPr>
          <w:sz w:val="24"/>
        </w:rPr>
      </w:pPr>
    </w:p>
    <w:p w:rsidR="004F1CE6" w:rsidRDefault="004F1CE6" w:rsidP="00CA0ADF">
      <w:pPr>
        <w:rPr>
          <w:sz w:val="24"/>
        </w:rPr>
      </w:pPr>
    </w:p>
    <w:p w:rsidR="004F1CE6" w:rsidRDefault="004F1CE6" w:rsidP="00CA0ADF">
      <w:pPr>
        <w:rPr>
          <w:sz w:val="24"/>
        </w:rPr>
      </w:pPr>
    </w:p>
    <w:p w:rsidR="004F1CE6" w:rsidRDefault="004F1CE6" w:rsidP="00CA0ADF">
      <w:pPr>
        <w:rPr>
          <w:sz w:val="24"/>
        </w:rPr>
      </w:pPr>
    </w:p>
    <w:p w:rsidR="004F1CE6" w:rsidRDefault="004F1CE6" w:rsidP="00CA0ADF">
      <w:pPr>
        <w:rPr>
          <w:sz w:val="24"/>
        </w:rPr>
      </w:pPr>
    </w:p>
    <w:p w:rsidR="003F4CA7" w:rsidRDefault="00D16AC3" w:rsidP="00CA0ADF">
      <w:pPr>
        <w:rPr>
          <w:sz w:val="24"/>
        </w:rPr>
      </w:pPr>
      <w:r w:rsidRPr="00D16AC3">
        <w:rPr>
          <w:noProof/>
        </w:rPr>
        <w:lastRenderedPageBreak/>
        <w:pict>
          <v:shape id="_x0000_s1140" type="#_x0000_t202" style="position:absolute;left:0;text-align:left;margin-left:276.6pt;margin-top:12.4pt;width:165.75pt;height:18.7pt;z-index:2516290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" filled="f" stroked="f">
            <v:textbox style="mso-fit-shape-to-text:t">
              <w:txbxContent>
                <w:p w:rsidR="00D975D8" w:rsidRDefault="00D975D8" w:rsidP="003F4CA7">
                  <w:pPr>
                    <w:jc w:val="center"/>
                  </w:pPr>
                  <w:r>
                    <w:t>Genou prothétique passif</w:t>
                  </w:r>
                </w:p>
              </w:txbxContent>
            </v:textbox>
          </v:shape>
        </w:pict>
      </w:r>
      <w:r w:rsidRPr="00D16AC3">
        <w:rPr>
          <w:noProof/>
        </w:rPr>
        <w:pict>
          <v:shape id="_x0000_s1141" type="#_x0000_t202" style="position:absolute;left:0;text-align:left;margin-left:56.75pt;margin-top:13.65pt;width:125.5pt;height:18.7pt;z-index:2516157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" filled="f" stroked="f">
            <v:textbox style="mso-fit-shape-to-text:t">
              <w:txbxContent>
                <w:p w:rsidR="00D975D8" w:rsidRDefault="00D975D8" w:rsidP="003F4CA7">
                  <w:pPr>
                    <w:jc w:val="center"/>
                  </w:pPr>
                  <w:r>
                    <w:t>Genou asymptomatique</w:t>
                  </w:r>
                </w:p>
              </w:txbxContent>
            </v:textbox>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89"/>
        <w:gridCol w:w="4890"/>
      </w:tblGrid>
      <w:tr w:rsidR="003F4CA7" w:rsidRPr="008678FA">
        <w:trPr>
          <w:trHeight w:val="4961"/>
        </w:trPr>
        <w:tc>
          <w:tcPr>
            <w:tcW w:w="4889" w:type="dxa"/>
            <w:shd w:val="clear" w:color="auto" w:fill="auto"/>
          </w:tcPr>
          <w:p w:rsidR="003F4CA7" w:rsidRDefault="003F4CA7" w:rsidP="00CA0ADF">
            <w:pPr>
              <w:rPr>
                <w:sz w:val="24"/>
              </w:rPr>
            </w:pPr>
          </w:p>
          <w:p w:rsidR="004E60E1" w:rsidRPr="004E60E1" w:rsidRDefault="004E60E1" w:rsidP="00CA0ADF">
            <w:pPr>
              <w:rPr>
                <w:sz w:val="10"/>
                <w:szCs w:val="12"/>
              </w:rPr>
            </w:pPr>
          </w:p>
          <w:p w:rsidR="003F4CA7" w:rsidRPr="008678FA" w:rsidRDefault="00D16AC3" w:rsidP="00CA0ADF">
            <w:pPr>
              <w:jc w:val="center"/>
              <w:rPr>
                <w:sz w:val="24"/>
              </w:rPr>
            </w:pPr>
            <w:r w:rsidRPr="00D16AC3">
              <w:rPr>
                <w:noProof/>
              </w:rPr>
              <w:pict>
                <v:shape id="_x0000_s1142" type="#_x0000_t202" style="position:absolute;left:0;text-align:left;margin-left:58.7pt;margin-top:144.1pt;width:125.5pt;height:17.55pt;z-index:2516167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" filled="f" stroked="f">
                  <v:textbox style="mso-fit-shape-to-text:t">
                    <w:txbxContent>
                      <w:p w:rsidR="00D975D8" w:rsidRPr="00907F9D" w:rsidRDefault="00D975D8" w:rsidP="003F4CA7">
                        <w:pPr>
                          <w:jc w:val="center"/>
                          <w:rPr>
                            <w:sz w:val="18"/>
                            <w:szCs w:val="18"/>
                          </w:rPr>
                        </w:pPr>
                        <w:r w:rsidRPr="00907F9D">
                          <w:rPr>
                            <w:sz w:val="18"/>
                            <w:szCs w:val="18"/>
                          </w:rPr>
                          <w:t>Cycle de marche (%)</w:t>
                        </w:r>
                      </w:p>
                    </w:txbxContent>
                  </v:textbox>
                </v:shape>
              </w:pict>
            </w:r>
            <w:r w:rsidRPr="00D16AC3">
              <w:rPr>
                <w:noProof/>
              </w:rPr>
              <w:pict>
                <v:shape id="_x0000_s1143" type="#_x0000_t202" style="position:absolute;left:0;text-align:left;margin-left:232.75pt;margin-top:39.05pt;width:35.65pt;height:145.5pt;z-index:251627008;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" filled="f" stroked="f">
                  <v:textbox style="layout-flow:vertical;mso-layout-flow-alt:bottom-to-top;mso-fit-shape-to-text:t">
                    <w:txbxContent>
                      <w:p w:rsidR="00D975D8" w:rsidRPr="00907F9D" w:rsidRDefault="00D975D8" w:rsidP="003F4CA7">
                        <w:pPr>
                          <w:jc w:val="center"/>
                          <w:rPr>
                            <w:sz w:val="18"/>
                            <w:szCs w:val="18"/>
                          </w:rPr>
                        </w:pPr>
                        <w:r w:rsidRPr="00907F9D">
                          <w:rPr>
                            <w:sz w:val="18"/>
                            <w:szCs w:val="18"/>
                          </w:rPr>
                          <w:t xml:space="preserve">Angle </w:t>
                        </w:r>
                        <w:r>
                          <w:rPr>
                            <w:sz w:val="18"/>
                            <w:szCs w:val="18"/>
                          </w:rPr>
                          <w:t xml:space="preserve">de </w:t>
                        </w:r>
                        <w:r w:rsidRPr="00907F9D">
                          <w:rPr>
                            <w:sz w:val="18"/>
                            <w:szCs w:val="18"/>
                          </w:rPr>
                          <w:t>flexion genou</w:t>
                        </w:r>
                        <w:r>
                          <w:rPr>
                            <w:sz w:val="18"/>
                            <w:szCs w:val="18"/>
                          </w:rPr>
                          <w:t xml:space="preserve"> prothétique</w:t>
                        </w:r>
                        <w:r w:rsidRPr="00907F9D">
                          <w:rPr>
                            <w:sz w:val="18"/>
                            <w:szCs w:val="18"/>
                          </w:rPr>
                          <w:t xml:space="preserve"> (°)</w:t>
                        </w:r>
                      </w:p>
                    </w:txbxContent>
                  </v:textbox>
                </v:shape>
              </w:pict>
            </w:r>
            <w:r w:rsidRPr="00D16AC3">
              <w:rPr>
                <w:noProof/>
              </w:rPr>
              <w:pict>
                <v:shape id="_x0000_s1144" type="#_x0000_t202" style="position:absolute;left:0;text-align:left;margin-left:-9.15pt;margin-top:24.9pt;width:35.65pt;height:111.95pt;z-index:251614720;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" filled="f" stroked="f">
                  <v:textbox style="layout-flow:vertical;mso-layout-flow-alt:bottom-to-top;mso-fit-shape-to-text:t">
                    <w:txbxContent>
                      <w:p w:rsidR="00D975D8" w:rsidRPr="00907F9D" w:rsidRDefault="00D975D8" w:rsidP="003F4CA7">
                        <w:pPr>
                          <w:jc w:val="center"/>
                          <w:rPr>
                            <w:sz w:val="18"/>
                            <w:szCs w:val="18"/>
                          </w:rPr>
                        </w:pPr>
                        <w:r w:rsidRPr="00907F9D">
                          <w:rPr>
                            <w:sz w:val="18"/>
                            <w:szCs w:val="18"/>
                          </w:rPr>
                          <w:t xml:space="preserve">Angle </w:t>
                        </w:r>
                        <w:r>
                          <w:rPr>
                            <w:sz w:val="18"/>
                            <w:szCs w:val="18"/>
                          </w:rPr>
                          <w:t xml:space="preserve">de </w:t>
                        </w:r>
                        <w:r w:rsidRPr="00907F9D">
                          <w:rPr>
                            <w:sz w:val="18"/>
                            <w:szCs w:val="18"/>
                          </w:rPr>
                          <w:t>flexion genou</w:t>
                        </w:r>
                        <w:r>
                          <w:rPr>
                            <w:sz w:val="18"/>
                            <w:szCs w:val="18"/>
                          </w:rPr>
                          <w:t xml:space="preserve"> sain </w:t>
                        </w:r>
                        <w:r w:rsidRPr="00907F9D">
                          <w:rPr>
                            <w:sz w:val="18"/>
                            <w:szCs w:val="18"/>
                          </w:rPr>
                          <w:t xml:space="preserve"> (°)</w:t>
                        </w:r>
                      </w:p>
                    </w:txbxContent>
                  </v:textbox>
                </v:shape>
              </w:pict>
            </w:r>
            <w:r w:rsidRPr="00D16AC3">
              <w:rPr>
                <w:noProof/>
              </w:rPr>
              <w:pict>
                <v:shape id="_x0000_s1145" type="#_x0000_t202" style="position:absolute;left:0;text-align:left;margin-left:147.45pt;margin-top:73.55pt;width:109.75pt;height:17.55pt;z-index:2516188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" filled="f" stroked="f">
                  <v:textbox style="mso-fit-shape-to-text:t">
                    <w:txbxContent>
                      <w:p w:rsidR="00D975D8" w:rsidRPr="00DA728F" w:rsidRDefault="00D975D8" w:rsidP="003F4CA7">
                        <w:pPr>
                          <w:rPr>
                            <w:sz w:val="18"/>
                            <w:szCs w:val="18"/>
                          </w:rPr>
                        </w:pPr>
                        <w:r w:rsidRPr="00DA728F">
                          <w:rPr>
                            <w:sz w:val="18"/>
                            <w:szCs w:val="18"/>
                          </w:rPr>
                          <w:t>Vitesse naturelle</w:t>
                        </w:r>
                      </w:p>
                    </w:txbxContent>
                  </v:textbox>
                </v:shape>
              </w:pict>
            </w:r>
            <w:r w:rsidRPr="00D16AC3">
              <w:rPr>
                <w:noProof/>
              </w:rPr>
              <w:pict>
                <v:shape id="AutoShape 7832" o:spid="_x0000_s1730" type="#_x0000_t32" style="position:absolute;left:0;text-align:left;margin-left:57.2pt;margin-top:83.8pt;width:94.8pt;height:7.3pt;flip:x;z-index:25162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">
                  <v:stroke endarrow="block"/>
                </v:shape>
              </w:pict>
            </w:r>
            <w:r w:rsidRPr="00D16AC3">
              <w:rPr>
                <w:noProof/>
              </w:rPr>
              <w:pict>
                <v:shape id="AutoShape 7833" o:spid="_x0000_s1729" type="#_x0000_t32" style="position:absolute;left:0;text-align:left;margin-left:67.75pt;margin-top:97.1pt;width:84.25pt;height:16.5pt;flip:x y;z-index:25162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">
                  <v:stroke endarrow="block"/>
                </v:shape>
              </w:pict>
            </w:r>
            <w:r w:rsidRPr="00D16AC3">
              <w:rPr>
                <w:noProof/>
              </w:rPr>
              <w:pict>
                <v:shape id="_x0000_s1146" type="#_x0000_t202" style="position:absolute;left:0;text-align:left;margin-left:147.45pt;margin-top:104.95pt;width:86pt;height:17.55pt;z-index:2516208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DMwg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" filled="f" stroked="f">
                  <v:textbox style="mso-fit-shape-to-text:t">
                    <w:txbxContent>
                      <w:p w:rsidR="00D975D8" w:rsidRPr="00DA728F" w:rsidRDefault="00D975D8" w:rsidP="003F4CA7">
                        <w:pPr>
                          <w:rPr>
                            <w:sz w:val="18"/>
                            <w:szCs w:val="18"/>
                          </w:rPr>
                        </w:pPr>
                        <w:r w:rsidRPr="00DA728F">
                          <w:rPr>
                            <w:sz w:val="18"/>
                            <w:szCs w:val="18"/>
                          </w:rPr>
                          <w:t>Vitesse lente</w:t>
                        </w:r>
                      </w:p>
                    </w:txbxContent>
                  </v:textbox>
                </v:shape>
              </w:pict>
            </w:r>
            <w:r w:rsidRPr="00D16AC3">
              <w:rPr>
                <w:noProof/>
              </w:rPr>
              <w:pict>
                <v:shape id="AutoShape 7831" o:spid="_x0000_s1728" type="#_x0000_t32" style="position:absolute;left:0;text-align:left;margin-left:54.8pt;margin-top:49.15pt;width:97.2pt;height:34.65pt;flip:x;z-index:251621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">
                  <v:stroke endarrow="block"/>
                </v:shape>
              </w:pict>
            </w:r>
            <w:r w:rsidRPr="00D16AC3">
              <w:rPr>
                <w:noProof/>
              </w:rPr>
              <w:pict>
                <v:shape id="_x0000_s1147" type="#_x0000_t202" style="position:absolute;left:0;text-align:left;margin-left:146.6pt;margin-top:39.05pt;width:86pt;height:17.55pt;z-index:2516177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cfbww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" filled="f" stroked="f">
                  <v:textbox style="mso-fit-shape-to-text:t">
                    <w:txbxContent>
                      <w:p w:rsidR="00D975D8" w:rsidRPr="00DA728F" w:rsidRDefault="00D975D8" w:rsidP="003F4CA7">
                        <w:pPr>
                          <w:rPr>
                            <w:sz w:val="18"/>
                            <w:szCs w:val="18"/>
                          </w:rPr>
                        </w:pPr>
                        <w:r w:rsidRPr="00DA728F">
                          <w:rPr>
                            <w:sz w:val="18"/>
                            <w:szCs w:val="18"/>
                          </w:rPr>
                          <w:t>Vitesse rapide</w:t>
                        </w:r>
                      </w:p>
                    </w:txbxContent>
                  </v:textbox>
                </v:shape>
              </w:pict>
            </w:r>
            <w:r w:rsidR="00FB115F">
              <w:rPr>
                <w:noProof/>
                <w:sz w:val="24"/>
              </w:rPr>
              <w:drawing>
                <wp:inline distT="0" distB="0" distL="0" distR="0">
                  <wp:extent cx="2514600" cy="1857375"/>
                  <wp:effectExtent l="0" t="0" r="0" b="9525"/>
                  <wp:docPr id="41" name="Image 42" descr="Sans tit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descr="Sans titre-2"/>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1857375"/>
                          </a:xfrm>
                          <a:prstGeom prst="rect">
                            <a:avLst/>
                          </a:prstGeom>
                          <a:noFill/>
                          <a:ln>
                            <a:noFill/>
                          </a:ln>
                        </pic:spPr>
                      </pic:pic>
                    </a:graphicData>
                  </a:graphic>
                </wp:inline>
              </w:drawing>
            </w:r>
          </w:p>
        </w:tc>
        <w:tc>
          <w:tcPr>
            <w:tcW w:w="4890" w:type="dxa"/>
            <w:shd w:val="clear" w:color="auto" w:fill="auto"/>
          </w:tcPr>
          <w:p w:rsidR="003F4CA7" w:rsidRPr="008678FA" w:rsidRDefault="003F4CA7" w:rsidP="00CA0ADF">
            <w:pPr>
              <w:ind w:left="-211"/>
              <w:jc w:val="center"/>
              <w:rPr>
                <w:sz w:val="24"/>
              </w:rPr>
            </w:pPr>
            <w:r w:rsidRPr="008678FA">
              <w:rPr>
                <w:sz w:val="24"/>
              </w:rPr>
              <w:t xml:space="preserve">   </w:t>
            </w:r>
          </w:p>
          <w:p w:rsidR="003F4CA7" w:rsidRPr="008678FA" w:rsidRDefault="00FB115F" w:rsidP="00CA0ADF">
            <w:pPr>
              <w:ind w:left="-211"/>
              <w:jc w:val="center"/>
              <w:rPr>
                <w:sz w:val="24"/>
              </w:rPr>
            </w:pPr>
            <w:r>
              <w:rPr>
                <w:noProof/>
                <w:sz w:val="24"/>
              </w:rPr>
              <w:drawing>
                <wp:inline distT="0" distB="0" distL="0" distR="0">
                  <wp:extent cx="2752725" cy="609600"/>
                  <wp:effectExtent l="0" t="0" r="9525" b="0"/>
                  <wp:docPr id="42" name="Image 43" descr="Sans tit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 descr="Sans titre-3"/>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725" cy="609600"/>
                          </a:xfrm>
                          <a:prstGeom prst="rect">
                            <a:avLst/>
                          </a:prstGeom>
                          <a:noFill/>
                          <a:ln>
                            <a:noFill/>
                          </a:ln>
                        </pic:spPr>
                      </pic:pic>
                    </a:graphicData>
                  </a:graphic>
                </wp:inline>
              </w:drawing>
            </w:r>
          </w:p>
          <w:p w:rsidR="003F4CA7" w:rsidRPr="008678FA" w:rsidRDefault="00D16AC3" w:rsidP="00CA0ADF">
            <w:pPr>
              <w:jc w:val="center"/>
              <w:rPr>
                <w:sz w:val="24"/>
              </w:rPr>
            </w:pPr>
            <w:r w:rsidRPr="00D16AC3">
              <w:rPr>
                <w:noProof/>
              </w:rPr>
              <w:pict>
                <v:shape id="_x0000_s1148" type="#_x0000_t202" style="position:absolute;left:0;text-align:left;margin-left:42.3pt;margin-top:64.25pt;width:109.75pt;height:17.55pt;z-index:2516331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XdZxA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" filled="f" stroked="f">
                  <v:textbox style="mso-fit-shape-to-text:t">
                    <w:txbxContent>
                      <w:p w:rsidR="00D975D8" w:rsidRPr="00DA728F" w:rsidRDefault="00D975D8" w:rsidP="003F4CA7">
                        <w:pPr>
                          <w:rPr>
                            <w:sz w:val="18"/>
                            <w:szCs w:val="18"/>
                          </w:rPr>
                        </w:pPr>
                        <w:r w:rsidRPr="00DA728F">
                          <w:rPr>
                            <w:sz w:val="18"/>
                            <w:szCs w:val="18"/>
                          </w:rPr>
                          <w:t>Vitesse naturelle</w:t>
                        </w:r>
                      </w:p>
                    </w:txbxContent>
                  </v:textbox>
                </v:shape>
              </w:pict>
            </w:r>
            <w:r w:rsidRPr="00D16AC3">
              <w:rPr>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842" o:spid="_x0000_s1727" type="#_x0000_t34" style="position:absolute;left:0;text-align:left;margin-left:104.95pt;margin-top:91.05pt;width:39.7pt;height:.05pt;rotation:180;z-index:2516413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" adj="10785">
                  <v:stroke startarrow="block"/>
                </v:shape>
              </w:pict>
            </w:r>
            <w:r w:rsidRPr="00D16AC3">
              <w:rPr>
                <w:noProof/>
              </w:rPr>
              <w:pict>
                <v:shape id="_x0000_s1149" type="#_x0000_t202" style="position:absolute;left:0;text-align:left;margin-left:42.75pt;margin-top:81.2pt;width:86pt;height:17.55pt;z-index:2516352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itbww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" filled="f" stroked="f">
                  <v:textbox style="mso-fit-shape-to-text:t">
                    <w:txbxContent>
                      <w:p w:rsidR="00D975D8" w:rsidRPr="00DA728F" w:rsidRDefault="00D975D8" w:rsidP="003F4CA7">
                        <w:pPr>
                          <w:rPr>
                            <w:sz w:val="18"/>
                            <w:szCs w:val="18"/>
                          </w:rPr>
                        </w:pPr>
                        <w:r w:rsidRPr="00DA728F">
                          <w:rPr>
                            <w:sz w:val="18"/>
                            <w:szCs w:val="18"/>
                          </w:rPr>
                          <w:t>Vitesse lente</w:t>
                        </w:r>
                      </w:p>
                    </w:txbxContent>
                  </v:textbox>
                </v:shape>
              </w:pict>
            </w:r>
            <w:r w:rsidRPr="00D16AC3">
              <w:rPr>
                <w:noProof/>
              </w:rPr>
              <w:pict>
                <v:shape id="AutoShape 7841" o:spid="_x0000_s1726" type="#_x0000_t34" style="position:absolute;left:0;text-align:left;margin-left:118.8pt;margin-top:74.25pt;width:30.3pt;height:0;rotation:180;flip:y;z-index:25163929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">
                  <v:stroke startarrow="block"/>
                </v:shape>
              </w:pict>
            </w:r>
            <w:r w:rsidRPr="00D16AC3">
              <w:rPr>
                <w:noProof/>
              </w:rPr>
              <w:pict>
                <v:shape id="AutoShape 7840" o:spid="_x0000_s1725" type="#_x0000_t32" style="position:absolute;left:0;text-align:left;margin-left:108.3pt;margin-top:31.45pt;width:42.55pt;height:.05pt;flip:x;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">
                  <v:stroke startarrow="block"/>
                </v:shape>
              </w:pict>
            </w:r>
            <w:r w:rsidRPr="00D16AC3">
              <w:rPr>
                <w:noProof/>
              </w:rPr>
              <w:pict>
                <v:shape id="_x0000_s1150" type="#_x0000_t202" style="position:absolute;left:0;text-align:left;margin-left:41.25pt;margin-top:21.8pt;width:86pt;height:17.55pt;z-index:2516311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IjIww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" filled="f" stroked="f">
                  <v:textbox style="mso-fit-shape-to-text:t">
                    <w:txbxContent>
                      <w:p w:rsidR="00D975D8" w:rsidRPr="00DA728F" w:rsidRDefault="00D975D8" w:rsidP="003F4CA7">
                        <w:pPr>
                          <w:rPr>
                            <w:sz w:val="18"/>
                            <w:szCs w:val="18"/>
                          </w:rPr>
                        </w:pPr>
                        <w:r w:rsidRPr="00DA728F">
                          <w:rPr>
                            <w:sz w:val="18"/>
                            <w:szCs w:val="18"/>
                          </w:rPr>
                          <w:t>Vitesse rapide</w:t>
                        </w:r>
                      </w:p>
                    </w:txbxContent>
                  </v:textbox>
                </v:shape>
              </w:pict>
            </w:r>
            <w:r w:rsidRPr="00D16AC3">
              <w:rPr>
                <w:noProof/>
              </w:rPr>
              <w:pict>
                <v:shape id="_x0000_s1151" type="#_x0000_t202" style="position:absolute;left:0;text-align:left;margin-left:65.15pt;margin-top:164.1pt;width:125.5pt;height:21.8pt;z-index:2516300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" filled="f" stroked="f">
                  <v:textbox>
                    <w:txbxContent>
                      <w:p w:rsidR="00D975D8" w:rsidRPr="00907F9D" w:rsidRDefault="00D975D8" w:rsidP="003F4CA7">
                        <w:pPr>
                          <w:jc w:val="center"/>
                          <w:rPr>
                            <w:sz w:val="18"/>
                            <w:szCs w:val="18"/>
                          </w:rPr>
                        </w:pPr>
                        <w:r w:rsidRPr="00907F9D">
                          <w:rPr>
                            <w:sz w:val="18"/>
                            <w:szCs w:val="18"/>
                          </w:rPr>
                          <w:t>Cycle de marche (%)</w:t>
                        </w:r>
                      </w:p>
                    </w:txbxContent>
                  </v:textbox>
                </v:shape>
              </w:pict>
            </w:r>
            <w:r w:rsidR="00FB115F">
              <w:rPr>
                <w:noProof/>
                <w:sz w:val="24"/>
              </w:rPr>
              <w:drawing>
                <wp:inline distT="0" distB="0" distL="0" distR="0">
                  <wp:extent cx="2524125" cy="2038350"/>
                  <wp:effectExtent l="0" t="0" r="9525" b="0"/>
                  <wp:docPr id="43" name="Image 44" descr="Sans tit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descr="Sans titre-1"/>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4125" cy="2038350"/>
                          </a:xfrm>
                          <a:prstGeom prst="rect">
                            <a:avLst/>
                          </a:prstGeom>
                          <a:noFill/>
                          <a:ln>
                            <a:noFill/>
                          </a:ln>
                        </pic:spPr>
                      </pic:pic>
                    </a:graphicData>
                  </a:graphic>
                </wp:inline>
              </w:drawing>
            </w:r>
          </w:p>
        </w:tc>
      </w:tr>
    </w:tbl>
    <w:p w:rsidR="003F4CA7" w:rsidRPr="00E354DD" w:rsidRDefault="003F4CA7" w:rsidP="00CA0ADF">
      <w:pPr>
        <w:rPr>
          <w:sz w:val="12"/>
        </w:rPr>
      </w:pPr>
    </w:p>
    <w:p w:rsidR="00102F6F" w:rsidRPr="000D79F9" w:rsidRDefault="003F4CA7" w:rsidP="00CA0ADF">
      <w:pPr>
        <w:numPr>
          <w:ilvl w:val="0"/>
          <w:numId w:val="3"/>
        </w:numPr>
        <w:ind w:left="1134" w:hanging="283"/>
        <w:jc w:val="center"/>
        <w:rPr>
          <w:sz w:val="24"/>
        </w:rPr>
      </w:pPr>
      <w:r w:rsidRPr="00E74F45">
        <w:rPr>
          <w:rFonts w:cs="Arial"/>
          <w:i/>
          <w:szCs w:val="20"/>
        </w:rPr>
        <w:t>Comparaison de la flexion d’un genou sain et d’un genou prothétique</w:t>
      </w:r>
      <w:r>
        <w:rPr>
          <w:rFonts w:cs="Arial"/>
          <w:i/>
          <w:szCs w:val="20"/>
        </w:rPr>
        <w:t xml:space="preserve"> </w:t>
      </w:r>
      <w:r w:rsidRPr="00E74F45">
        <w:rPr>
          <w:rFonts w:cs="Arial"/>
          <w:i/>
          <w:szCs w:val="20"/>
        </w:rPr>
        <w:t>passif</w:t>
      </w:r>
    </w:p>
    <w:p w:rsidR="00102F6F" w:rsidRDefault="00102F6F" w:rsidP="00CA0ADF">
      <w:pPr>
        <w:pStyle w:val="Style1"/>
        <w:numPr>
          <w:ilvl w:val="0"/>
          <w:numId w:val="0"/>
        </w:numPr>
        <w:ind w:left="360"/>
        <w:jc w:val="center"/>
      </w:pPr>
    </w:p>
    <w:p w:rsidR="000E2FCC" w:rsidRPr="005A1458" w:rsidRDefault="00E64FE6" w:rsidP="00CA0ADF">
      <w:pPr>
        <w:pStyle w:val="QUESTION"/>
      </w:pPr>
      <w:r w:rsidRPr="004F1CE6">
        <w:rPr>
          <w:b/>
        </w:rPr>
        <w:t>Question 9</w:t>
      </w:r>
      <w:r w:rsidR="00A927B3">
        <w:t> :</w:t>
      </w:r>
      <w:r>
        <w:t xml:space="preserve"> </w:t>
      </w:r>
      <w:r w:rsidRPr="004240F2">
        <w:t>d</w:t>
      </w:r>
      <w:r w:rsidR="00E74F45" w:rsidRPr="004240F2">
        <w:t xml:space="preserve">écrire </w:t>
      </w:r>
      <w:r w:rsidR="00E74F45">
        <w:t xml:space="preserve">le comportement </w:t>
      </w:r>
      <w:r w:rsidR="00FF0152">
        <w:t xml:space="preserve">de l’angle de </w:t>
      </w:r>
      <w:r w:rsidR="00E74F45">
        <w:t>flexion du genou</w:t>
      </w:r>
      <w:r w:rsidR="008F6E24">
        <w:t xml:space="preserve"> sain et comparer son comportement à celui d’un genou prothétique passif.</w:t>
      </w:r>
      <w:r w:rsidR="000E2FCC">
        <w:t xml:space="preserve"> </w:t>
      </w:r>
    </w:p>
    <w:p w:rsidR="004F1CE6" w:rsidRDefault="004F1CE6" w:rsidP="00CA0ADF">
      <w:pPr>
        <w:pStyle w:val="QUESTION"/>
      </w:pPr>
    </w:p>
    <w:p w:rsidR="008F6E24" w:rsidRPr="005A1458" w:rsidRDefault="00E64FE6" w:rsidP="00CA0ADF">
      <w:pPr>
        <w:pStyle w:val="QUESTION"/>
      </w:pPr>
      <w:r w:rsidRPr="004F1CE6">
        <w:rPr>
          <w:b/>
        </w:rPr>
        <w:t>Question 10</w:t>
      </w:r>
      <w:r w:rsidR="00A927B3">
        <w:t> :</w:t>
      </w:r>
      <w:r>
        <w:t xml:space="preserve"> </w:t>
      </w:r>
      <w:r w:rsidRPr="004240F2">
        <w:t>p</w:t>
      </w:r>
      <w:r w:rsidR="008F6E24" w:rsidRPr="004240F2">
        <w:t>roposer</w:t>
      </w:r>
      <w:r w:rsidR="00A06F85" w:rsidRPr="004240F2">
        <w:t>,</w:t>
      </w:r>
      <w:r w:rsidR="008F6E24" w:rsidRPr="004F1CE6">
        <w:t xml:space="preserve"> </w:t>
      </w:r>
      <w:r w:rsidR="008F6E24">
        <w:t>sous forme d’un tableau</w:t>
      </w:r>
      <w:r w:rsidR="00A06F85">
        <w:t>,</w:t>
      </w:r>
      <w:r w:rsidR="008F6E24">
        <w:t xml:space="preserve"> une synthèse</w:t>
      </w:r>
      <w:r w:rsidR="00A06F85">
        <w:t xml:space="preserve"> m</w:t>
      </w:r>
      <w:r w:rsidR="008F6E24">
        <w:t>ett</w:t>
      </w:r>
      <w:r w:rsidR="00A06F85">
        <w:t>ant</w:t>
      </w:r>
      <w:r w:rsidR="008F6E24">
        <w:t xml:space="preserve"> en évidence les conséquences pour les sujets amputés</w:t>
      </w:r>
      <w:r w:rsidR="00A06F85">
        <w:t xml:space="preserve"> d’un appareillage avec </w:t>
      </w:r>
      <w:r w:rsidR="008F6E24">
        <w:t xml:space="preserve">une prothèse </w:t>
      </w:r>
      <w:r w:rsidR="00DB4999">
        <w:t xml:space="preserve">passive du </w:t>
      </w:r>
      <w:r w:rsidR="008F6E24">
        <w:t xml:space="preserve">genou après une amputation </w:t>
      </w:r>
      <w:r w:rsidR="00AB47DE">
        <w:t>trans</w:t>
      </w:r>
      <w:r w:rsidR="00B13135">
        <w:t>-</w:t>
      </w:r>
      <w:r w:rsidR="005544B3">
        <w:t>fémor</w:t>
      </w:r>
      <w:r w:rsidR="00597C96">
        <w:t>ale.</w:t>
      </w:r>
    </w:p>
    <w:p w:rsidR="00642EAC" w:rsidRDefault="00642EAC" w:rsidP="00CA0ADF">
      <w:pPr>
        <w:rPr>
          <w:sz w:val="24"/>
        </w:rPr>
      </w:pPr>
    </w:p>
    <w:p w:rsidR="006F4BD5" w:rsidRPr="00C913E1" w:rsidRDefault="006F4BD5" w:rsidP="00CA0ADF">
      <w:pPr>
        <w:rPr>
          <w:sz w:val="24"/>
        </w:rPr>
      </w:pPr>
      <w:r w:rsidRPr="00C913E1">
        <w:rPr>
          <w:sz w:val="24"/>
        </w:rPr>
        <w:t xml:space="preserve">L’analyse </w:t>
      </w:r>
      <w:r w:rsidR="00DB5E73" w:rsidRPr="00C913E1">
        <w:rPr>
          <w:sz w:val="24"/>
        </w:rPr>
        <w:t xml:space="preserve">comparative </w:t>
      </w:r>
      <w:r w:rsidRPr="00C913E1">
        <w:rPr>
          <w:sz w:val="24"/>
        </w:rPr>
        <w:t>de la marche prothétique avec des prothèses passives</w:t>
      </w:r>
      <w:r w:rsidR="00DB5E73" w:rsidRPr="00C913E1">
        <w:rPr>
          <w:sz w:val="24"/>
        </w:rPr>
        <w:t xml:space="preserve"> et de la marche </w:t>
      </w:r>
      <w:r w:rsidR="00A66F1A" w:rsidRPr="00C913E1">
        <w:rPr>
          <w:sz w:val="24"/>
        </w:rPr>
        <w:t>asymptomatique</w:t>
      </w:r>
      <w:r w:rsidRPr="00C913E1">
        <w:rPr>
          <w:sz w:val="24"/>
        </w:rPr>
        <w:t xml:space="preserve"> a permis de mettre en évidence un certain nombre de limite</w:t>
      </w:r>
      <w:r w:rsidR="00DB5E73" w:rsidRPr="00C913E1">
        <w:rPr>
          <w:sz w:val="24"/>
        </w:rPr>
        <w:t>s</w:t>
      </w:r>
      <w:r w:rsidRPr="00C913E1">
        <w:rPr>
          <w:sz w:val="24"/>
        </w:rPr>
        <w:t xml:space="preserve"> dans les performances des prothèses </w:t>
      </w:r>
      <w:r w:rsidR="0030571A">
        <w:rPr>
          <w:sz w:val="24"/>
        </w:rPr>
        <w:t xml:space="preserve">passives </w:t>
      </w:r>
      <w:r w:rsidRPr="00C913E1">
        <w:rPr>
          <w:sz w:val="24"/>
        </w:rPr>
        <w:t xml:space="preserve">actuelles. </w:t>
      </w:r>
    </w:p>
    <w:p w:rsidR="006F4BD5" w:rsidRPr="00C913E1" w:rsidRDefault="006F4BD5" w:rsidP="00CA0ADF">
      <w:pPr>
        <w:rPr>
          <w:sz w:val="24"/>
        </w:rPr>
      </w:pPr>
    </w:p>
    <w:p w:rsidR="007D09C3" w:rsidRDefault="002F2109" w:rsidP="00CA0ADF">
      <w:pPr>
        <w:rPr>
          <w:sz w:val="24"/>
        </w:rPr>
      </w:pPr>
      <w:r w:rsidRPr="00C913E1">
        <w:rPr>
          <w:sz w:val="24"/>
        </w:rPr>
        <w:t>Ainsi le fonctionnement des prothèses passives actuelles autorisent</w:t>
      </w:r>
      <w:r w:rsidR="007D09C3">
        <w:rPr>
          <w:sz w:val="24"/>
        </w:rPr>
        <w:t>,</w:t>
      </w:r>
      <w:r w:rsidRPr="00C913E1">
        <w:rPr>
          <w:sz w:val="24"/>
        </w:rPr>
        <w:t xml:space="preserve"> </w:t>
      </w:r>
      <w:r w:rsidR="007D09C3" w:rsidRPr="00C913E1">
        <w:rPr>
          <w:sz w:val="24"/>
        </w:rPr>
        <w:t>lors de la phase pendulaire</w:t>
      </w:r>
      <w:r w:rsidR="007D09C3">
        <w:rPr>
          <w:sz w:val="24"/>
        </w:rPr>
        <w:t>,</w:t>
      </w:r>
      <w:r w:rsidR="007D09C3" w:rsidRPr="00C913E1">
        <w:rPr>
          <w:sz w:val="24"/>
        </w:rPr>
        <w:t xml:space="preserve"> </w:t>
      </w:r>
      <w:r w:rsidRPr="00C913E1">
        <w:rPr>
          <w:sz w:val="24"/>
        </w:rPr>
        <w:t xml:space="preserve">la </w:t>
      </w:r>
      <w:r w:rsidR="006F4BD5" w:rsidRPr="00C913E1">
        <w:rPr>
          <w:sz w:val="24"/>
        </w:rPr>
        <w:t>flexion du genou</w:t>
      </w:r>
      <w:r w:rsidR="007D09C3">
        <w:rPr>
          <w:sz w:val="24"/>
        </w:rPr>
        <w:t>, flexion qui dépend de la vitesse de marche</w:t>
      </w:r>
      <w:r w:rsidRPr="00C913E1">
        <w:rPr>
          <w:sz w:val="24"/>
        </w:rPr>
        <w:t xml:space="preserve">. </w:t>
      </w:r>
    </w:p>
    <w:p w:rsidR="007D09C3" w:rsidRDefault="007D09C3" w:rsidP="00CA0ADF">
      <w:pPr>
        <w:rPr>
          <w:sz w:val="24"/>
        </w:rPr>
      </w:pPr>
    </w:p>
    <w:p w:rsidR="006F4BD5" w:rsidRDefault="002F2109" w:rsidP="00CA0ADF">
      <w:pPr>
        <w:rPr>
          <w:sz w:val="24"/>
        </w:rPr>
      </w:pPr>
      <w:r w:rsidRPr="00C913E1">
        <w:rPr>
          <w:sz w:val="24"/>
        </w:rPr>
        <w:t>De plus, ces prothèses ne permettent pas de</w:t>
      </w:r>
      <w:r w:rsidR="00DB5E73" w:rsidRPr="00C913E1">
        <w:rPr>
          <w:sz w:val="24"/>
        </w:rPr>
        <w:t xml:space="preserve"> flexion du genou lors de la phase d’appui</w:t>
      </w:r>
      <w:r w:rsidRPr="00C913E1">
        <w:rPr>
          <w:sz w:val="24"/>
        </w:rPr>
        <w:t xml:space="preserve"> ce qui implique pour le sujet amputé l’introduction d’un mouvement de pivotement au niveau du bassin. </w:t>
      </w:r>
    </w:p>
    <w:p w:rsidR="007D09C3" w:rsidRPr="00C913E1" w:rsidRDefault="007D09C3" w:rsidP="00CA0ADF">
      <w:pPr>
        <w:rPr>
          <w:sz w:val="24"/>
        </w:rPr>
      </w:pPr>
    </w:p>
    <w:p w:rsidR="00DB5E73" w:rsidRPr="00C913E1" w:rsidRDefault="002F2109" w:rsidP="00CA0ADF">
      <w:pPr>
        <w:rPr>
          <w:sz w:val="24"/>
        </w:rPr>
      </w:pPr>
      <w:r w:rsidRPr="00C913E1">
        <w:rPr>
          <w:sz w:val="24"/>
        </w:rPr>
        <w:t>L’ablation de l’ensemble tibia-péroné, du genou et des muscles environnants ainsi que l’appareillage génère</w:t>
      </w:r>
      <w:r w:rsidR="0030571A">
        <w:rPr>
          <w:sz w:val="24"/>
        </w:rPr>
        <w:t>nt</w:t>
      </w:r>
      <w:r w:rsidRPr="00C913E1">
        <w:rPr>
          <w:sz w:val="24"/>
        </w:rPr>
        <w:t xml:space="preserve"> l’apparition d’</w:t>
      </w:r>
      <w:r w:rsidR="003A59F9" w:rsidRPr="00C913E1">
        <w:rPr>
          <w:sz w:val="24"/>
        </w:rPr>
        <w:t>asymétrie</w:t>
      </w:r>
      <w:r w:rsidRPr="00C913E1">
        <w:rPr>
          <w:sz w:val="24"/>
        </w:rPr>
        <w:t xml:space="preserve">s au niveau </w:t>
      </w:r>
      <w:r w:rsidR="003A59F9" w:rsidRPr="00C913E1">
        <w:rPr>
          <w:sz w:val="24"/>
        </w:rPr>
        <w:t>des efforts et des couples appliqués aux articulations</w:t>
      </w:r>
      <w:r w:rsidR="007D09C3">
        <w:rPr>
          <w:sz w:val="24"/>
        </w:rPr>
        <w:t xml:space="preserve">, </w:t>
      </w:r>
      <w:r w:rsidR="003A59F9" w:rsidRPr="00C913E1">
        <w:rPr>
          <w:sz w:val="24"/>
        </w:rPr>
        <w:t>source</w:t>
      </w:r>
      <w:r w:rsidRPr="00C913E1">
        <w:rPr>
          <w:sz w:val="24"/>
        </w:rPr>
        <w:t>s</w:t>
      </w:r>
      <w:r w:rsidR="003A59F9" w:rsidRPr="00C913E1">
        <w:rPr>
          <w:sz w:val="24"/>
        </w:rPr>
        <w:t xml:space="preserve"> </w:t>
      </w:r>
      <w:r w:rsidRPr="00C913E1">
        <w:rPr>
          <w:sz w:val="24"/>
        </w:rPr>
        <w:t xml:space="preserve">à moyen et long termes </w:t>
      </w:r>
      <w:r w:rsidR="003A59F9" w:rsidRPr="00C913E1">
        <w:rPr>
          <w:sz w:val="24"/>
        </w:rPr>
        <w:t xml:space="preserve">de nouvelles pathologies. </w:t>
      </w:r>
    </w:p>
    <w:p w:rsidR="006F4BD5" w:rsidRPr="00C913E1" w:rsidRDefault="006F4BD5" w:rsidP="00CA0ADF">
      <w:pPr>
        <w:rPr>
          <w:sz w:val="24"/>
        </w:rPr>
      </w:pPr>
    </w:p>
    <w:p w:rsidR="003A59F9" w:rsidRPr="000F1A3F" w:rsidRDefault="006F4BD5" w:rsidP="00CA0ADF">
      <w:pPr>
        <w:rPr>
          <w:color w:val="FF0000"/>
          <w:sz w:val="24"/>
        </w:rPr>
      </w:pPr>
      <w:r w:rsidRPr="00C913E1">
        <w:rPr>
          <w:sz w:val="24"/>
        </w:rPr>
        <w:t xml:space="preserve">Pour se rapprocher du comportement </w:t>
      </w:r>
      <w:r w:rsidR="00A66F1A" w:rsidRPr="00C913E1">
        <w:rPr>
          <w:sz w:val="24"/>
        </w:rPr>
        <w:t>asymptomatique</w:t>
      </w:r>
      <w:r w:rsidRPr="00C913E1">
        <w:rPr>
          <w:sz w:val="24"/>
        </w:rPr>
        <w:t xml:space="preserve"> du genou sain, la prothèse de genou </w:t>
      </w:r>
      <w:r w:rsidR="004E60E1">
        <w:rPr>
          <w:sz w:val="24"/>
        </w:rPr>
        <w:t xml:space="preserve">active </w:t>
      </w:r>
      <w:r w:rsidR="00C913E1" w:rsidRPr="00C913E1">
        <w:rPr>
          <w:sz w:val="24"/>
        </w:rPr>
        <w:t xml:space="preserve">1P360 </w:t>
      </w:r>
      <w:r w:rsidR="004E60E1">
        <w:rPr>
          <w:sz w:val="24"/>
        </w:rPr>
        <w:t>doit limiter l</w:t>
      </w:r>
      <w:r w:rsidR="00C913E1">
        <w:rPr>
          <w:sz w:val="24"/>
        </w:rPr>
        <w:t>es conséquences inhérentes à une amputation trans</w:t>
      </w:r>
      <w:r w:rsidR="00B13135">
        <w:rPr>
          <w:sz w:val="24"/>
        </w:rPr>
        <w:t>-</w:t>
      </w:r>
      <w:r w:rsidR="00C913E1">
        <w:rPr>
          <w:sz w:val="24"/>
        </w:rPr>
        <w:t xml:space="preserve">fémorale. </w:t>
      </w:r>
      <w:r w:rsidR="004E60E1">
        <w:rPr>
          <w:sz w:val="24"/>
        </w:rPr>
        <w:t>C’est l’objet de la partie suivante.</w:t>
      </w:r>
    </w:p>
    <w:p w:rsidR="00C913E1" w:rsidRDefault="00C913E1" w:rsidP="00CA0ADF">
      <w:pPr>
        <w:jc w:val="center"/>
        <w:rPr>
          <w:sz w:val="24"/>
        </w:rPr>
      </w:pPr>
    </w:p>
    <w:p w:rsidR="00545AD3" w:rsidRPr="00556F83" w:rsidRDefault="000C769E" w:rsidP="00CA0ADF">
      <w:pPr>
        <w:jc w:val="center"/>
        <w:rPr>
          <w:rFonts w:cs="Arial"/>
          <w:b/>
          <w:sz w:val="32"/>
          <w:szCs w:val="32"/>
        </w:rPr>
      </w:pPr>
      <w:r>
        <w:rPr>
          <w:rFonts w:cs="Arial"/>
          <w:b/>
          <w:sz w:val="32"/>
          <w:szCs w:val="32"/>
        </w:rPr>
        <w:br w:type="page"/>
      </w:r>
    </w:p>
    <w:p w:rsidR="00545AD3" w:rsidRDefault="004F1CE6" w:rsidP="004F1CE6">
      <w:pPr>
        <w:autoSpaceDE w:val="0"/>
        <w:autoSpaceDN w:val="0"/>
        <w:adjustRightInd w:val="0"/>
        <w:jc w:val="left"/>
        <w:rPr>
          <w:rFonts w:cs="Arial"/>
          <w:b/>
          <w:bCs/>
          <w:sz w:val="28"/>
          <w:szCs w:val="28"/>
        </w:rPr>
      </w:pPr>
      <w:r>
        <w:rPr>
          <w:rFonts w:cs="Arial"/>
          <w:b/>
          <w:bCs/>
          <w:sz w:val="28"/>
          <w:szCs w:val="28"/>
        </w:rPr>
        <w:lastRenderedPageBreak/>
        <w:t>3. </w:t>
      </w:r>
      <w:r w:rsidR="00545AD3">
        <w:rPr>
          <w:rFonts w:cs="Arial"/>
          <w:b/>
          <w:bCs/>
          <w:sz w:val="28"/>
          <w:szCs w:val="28"/>
        </w:rPr>
        <w:t xml:space="preserve">Étude de la prothèse </w:t>
      </w:r>
      <w:r w:rsidR="00DB4999">
        <w:rPr>
          <w:rFonts w:cs="Arial"/>
          <w:b/>
          <w:bCs/>
          <w:sz w:val="28"/>
          <w:szCs w:val="28"/>
        </w:rPr>
        <w:t xml:space="preserve">active </w:t>
      </w:r>
      <w:r w:rsidR="00545AD3">
        <w:rPr>
          <w:rFonts w:cs="Arial"/>
          <w:b/>
          <w:bCs/>
          <w:sz w:val="28"/>
          <w:szCs w:val="28"/>
        </w:rPr>
        <w:t xml:space="preserve">1P360 </w:t>
      </w:r>
    </w:p>
    <w:p w:rsidR="00545AD3" w:rsidRPr="00971D4D" w:rsidRDefault="00545AD3" w:rsidP="00CA0ADF">
      <w:pPr>
        <w:autoSpaceDE w:val="0"/>
        <w:autoSpaceDN w:val="0"/>
        <w:adjustRightInd w:val="0"/>
        <w:jc w:val="center"/>
        <w:rPr>
          <w:rFonts w:cs="Arial"/>
          <w:b/>
          <w:sz w:val="28"/>
          <w:szCs w:val="28"/>
        </w:rPr>
      </w:pPr>
    </w:p>
    <w:p w:rsidR="00545AD3" w:rsidRPr="000C769E" w:rsidRDefault="00545AD3" w:rsidP="004F1CE6">
      <w:pPr>
        <w:rPr>
          <w:i/>
          <w:sz w:val="24"/>
        </w:rPr>
      </w:pPr>
      <w:r w:rsidRPr="000C769E">
        <w:rPr>
          <w:i/>
          <w:sz w:val="24"/>
        </w:rPr>
        <w:t>Objectif</w:t>
      </w:r>
      <w:r w:rsidR="000C769E">
        <w:rPr>
          <w:i/>
          <w:sz w:val="24"/>
        </w:rPr>
        <w:t>s</w:t>
      </w:r>
      <w:r w:rsidRPr="000C769E">
        <w:rPr>
          <w:i/>
          <w:sz w:val="24"/>
        </w:rPr>
        <w:t xml:space="preserve"> : </w:t>
      </w:r>
      <w:r w:rsidR="008C2EB4">
        <w:rPr>
          <w:i/>
          <w:sz w:val="24"/>
        </w:rPr>
        <w:t>d</w:t>
      </w:r>
      <w:r w:rsidR="00033D6A" w:rsidRPr="000C769E">
        <w:rPr>
          <w:i/>
          <w:sz w:val="24"/>
        </w:rPr>
        <w:t xml:space="preserve">écrire le fonctionnement de la prothèse </w:t>
      </w:r>
      <w:r w:rsidR="00C84573">
        <w:rPr>
          <w:i/>
          <w:sz w:val="24"/>
        </w:rPr>
        <w:t>active</w:t>
      </w:r>
      <w:r w:rsidR="00033D6A" w:rsidRPr="000C769E">
        <w:rPr>
          <w:i/>
          <w:sz w:val="24"/>
        </w:rPr>
        <w:t xml:space="preserve"> 1P360, </w:t>
      </w:r>
      <w:r w:rsidR="000C769E">
        <w:rPr>
          <w:i/>
          <w:sz w:val="24"/>
        </w:rPr>
        <w:t xml:space="preserve">modéliser son comportement et valider son intérêt </w:t>
      </w:r>
      <w:r w:rsidR="00A06F85" w:rsidRPr="000C769E">
        <w:rPr>
          <w:i/>
          <w:sz w:val="24"/>
        </w:rPr>
        <w:t>vis-à-vis de</w:t>
      </w:r>
      <w:r w:rsidR="000C769E">
        <w:rPr>
          <w:i/>
          <w:sz w:val="24"/>
        </w:rPr>
        <w:t>s limites identifiées pour les prothèses passives</w:t>
      </w:r>
      <w:r w:rsidR="00033D6A" w:rsidRPr="000C769E">
        <w:rPr>
          <w:i/>
          <w:sz w:val="24"/>
        </w:rPr>
        <w:t xml:space="preserve">. </w:t>
      </w:r>
    </w:p>
    <w:p w:rsidR="00E2597D" w:rsidRDefault="00E2597D" w:rsidP="00CA0ADF"/>
    <w:p w:rsidR="00F06F01" w:rsidRPr="004F1CE6" w:rsidRDefault="004F1CE6" w:rsidP="004F1CE6">
      <w:pPr>
        <w:tabs>
          <w:tab w:val="left" w:pos="851"/>
        </w:tabs>
        <w:rPr>
          <w:b/>
          <w:sz w:val="24"/>
        </w:rPr>
      </w:pPr>
      <w:r w:rsidRPr="004F1CE6">
        <w:rPr>
          <w:b/>
          <w:sz w:val="24"/>
        </w:rPr>
        <w:t>3.1.</w:t>
      </w:r>
      <w:r w:rsidRPr="004F1CE6">
        <w:rPr>
          <w:sz w:val="24"/>
        </w:rPr>
        <w:t> </w:t>
      </w:r>
      <w:r w:rsidR="00F06F01" w:rsidRPr="004F1CE6">
        <w:rPr>
          <w:b/>
          <w:sz w:val="24"/>
        </w:rPr>
        <w:t xml:space="preserve">Prothèse </w:t>
      </w:r>
      <w:r w:rsidR="00DB4999" w:rsidRPr="004F1CE6">
        <w:rPr>
          <w:b/>
          <w:sz w:val="24"/>
        </w:rPr>
        <w:t xml:space="preserve">active </w:t>
      </w:r>
      <w:r w:rsidR="00F06F01" w:rsidRPr="004F1CE6">
        <w:rPr>
          <w:b/>
          <w:sz w:val="24"/>
        </w:rPr>
        <w:t>1P360</w:t>
      </w:r>
    </w:p>
    <w:p w:rsidR="00F06F01" w:rsidRPr="004F1CE6" w:rsidRDefault="00F06F01" w:rsidP="00CA0ADF">
      <w:pPr>
        <w:rPr>
          <w:sz w:val="24"/>
        </w:rPr>
      </w:pPr>
    </w:p>
    <w:p w:rsidR="009A6162" w:rsidRPr="008F6B4E" w:rsidRDefault="004F1CE6" w:rsidP="004F1CE6">
      <w:pPr>
        <w:tabs>
          <w:tab w:val="left" w:pos="567"/>
          <w:tab w:val="left" w:pos="851"/>
        </w:tabs>
        <w:rPr>
          <w:rFonts w:cs="Arial"/>
          <w:b/>
          <w:bCs/>
          <w:sz w:val="26"/>
          <w:szCs w:val="26"/>
        </w:rPr>
      </w:pPr>
      <w:r>
        <w:rPr>
          <w:rFonts w:cs="Arial"/>
          <w:b/>
          <w:bCs/>
          <w:sz w:val="24"/>
        </w:rPr>
        <w:t>3.1.1. </w:t>
      </w:r>
      <w:r w:rsidR="00F06F01" w:rsidRPr="005904B6">
        <w:rPr>
          <w:rFonts w:cs="Arial"/>
          <w:b/>
          <w:bCs/>
          <w:sz w:val="24"/>
        </w:rPr>
        <w:t>P</w:t>
      </w:r>
      <w:r w:rsidR="00545AD3" w:rsidRPr="005904B6">
        <w:rPr>
          <w:rFonts w:cs="Arial"/>
          <w:b/>
          <w:bCs/>
          <w:sz w:val="24"/>
        </w:rPr>
        <w:t>résentation</w:t>
      </w:r>
      <w:r w:rsidR="009A6162" w:rsidRPr="008F6B4E">
        <w:rPr>
          <w:rFonts w:cs="Arial"/>
          <w:b/>
          <w:bCs/>
          <w:sz w:val="26"/>
          <w:szCs w:val="26"/>
        </w:rPr>
        <w:t xml:space="preserve"> </w:t>
      </w:r>
    </w:p>
    <w:p w:rsidR="0055013C" w:rsidRDefault="008F6B4E" w:rsidP="00CA0ADF">
      <w:pPr>
        <w:tabs>
          <w:tab w:val="left" w:pos="284"/>
        </w:tabs>
        <w:rPr>
          <w:sz w:val="24"/>
        </w:rPr>
      </w:pPr>
      <w:r w:rsidRPr="008F6B4E">
        <w:rPr>
          <w:sz w:val="24"/>
        </w:rPr>
        <w:t>L</w:t>
      </w:r>
      <w:r w:rsidR="00DB4999">
        <w:rPr>
          <w:sz w:val="24"/>
        </w:rPr>
        <w:t>a prothèse active</w:t>
      </w:r>
      <w:r w:rsidRPr="008F6B4E">
        <w:rPr>
          <w:sz w:val="24"/>
        </w:rPr>
        <w:t xml:space="preserve"> 1P360, support de </w:t>
      </w:r>
      <w:r w:rsidR="00A61BFF">
        <w:rPr>
          <w:sz w:val="24"/>
        </w:rPr>
        <w:t>l’</w:t>
      </w:r>
      <w:r w:rsidRPr="008F6B4E">
        <w:rPr>
          <w:sz w:val="24"/>
        </w:rPr>
        <w:t xml:space="preserve">étude, est un genou </w:t>
      </w:r>
      <w:r w:rsidR="00303B17" w:rsidRPr="008F6B4E">
        <w:rPr>
          <w:sz w:val="24"/>
        </w:rPr>
        <w:t>uni axial</w:t>
      </w:r>
      <w:r w:rsidRPr="008F6B4E">
        <w:rPr>
          <w:sz w:val="24"/>
        </w:rPr>
        <w:t xml:space="preserve"> de la société Prot</w:t>
      </w:r>
      <w:r w:rsidR="005B5352">
        <w:rPr>
          <w:sz w:val="24"/>
        </w:rPr>
        <w:t>h</w:t>
      </w:r>
      <w:r w:rsidRPr="008F6B4E">
        <w:rPr>
          <w:sz w:val="24"/>
        </w:rPr>
        <w:t xml:space="preserve">éor. </w:t>
      </w:r>
    </w:p>
    <w:p w:rsidR="0055013C" w:rsidRDefault="0055013C" w:rsidP="00CA0ADF">
      <w:pPr>
        <w:tabs>
          <w:tab w:val="left" w:pos="284"/>
        </w:tabs>
        <w:rPr>
          <w:sz w:val="24"/>
        </w:rPr>
      </w:pPr>
    </w:p>
    <w:p w:rsidR="0055013C" w:rsidRDefault="0055013C" w:rsidP="00CA0ADF">
      <w:pPr>
        <w:tabs>
          <w:tab w:val="left" w:pos="284"/>
        </w:tabs>
        <w:rPr>
          <w:sz w:val="24"/>
        </w:rPr>
      </w:pPr>
      <w:r>
        <w:rPr>
          <w:sz w:val="24"/>
        </w:rPr>
        <w:t xml:space="preserve">La figure 19 présente le diagramme des cas d’utilisation </w:t>
      </w:r>
      <w:r w:rsidR="00814437">
        <w:rPr>
          <w:sz w:val="24"/>
        </w:rPr>
        <w:t xml:space="preserve">(UC) </w:t>
      </w:r>
      <w:r>
        <w:rPr>
          <w:sz w:val="24"/>
        </w:rPr>
        <w:t>de la prothèse active 1P360.</w:t>
      </w:r>
      <w:r w:rsidR="00171FFA">
        <w:rPr>
          <w:sz w:val="24"/>
        </w:rPr>
        <w:t xml:space="preserve"> </w:t>
      </w:r>
      <w:r>
        <w:rPr>
          <w:sz w:val="24"/>
        </w:rPr>
        <w:t xml:space="preserve">Ce diagramme comportemental permet de montrer la fonctionnalité offerte par la prothèse 1P360 en identifiant le service qu’elle rend. </w:t>
      </w:r>
    </w:p>
    <w:p w:rsidR="0055013C" w:rsidRDefault="0055013C" w:rsidP="00CA0ADF">
      <w:pPr>
        <w:tabs>
          <w:tab w:val="left" w:pos="284"/>
        </w:tabs>
        <w:rPr>
          <w:sz w:val="24"/>
        </w:rPr>
      </w:pPr>
    </w:p>
    <w:p w:rsidR="0055013C" w:rsidRDefault="00FB115F" w:rsidP="00CA0ADF">
      <w:pPr>
        <w:tabs>
          <w:tab w:val="left" w:pos="284"/>
        </w:tabs>
        <w:rPr>
          <w:sz w:val="24"/>
        </w:rPr>
      </w:pPr>
      <w:r>
        <w:rPr>
          <w:noProof/>
          <w:sz w:val="24"/>
        </w:rPr>
        <w:drawing>
          <wp:inline distT="0" distB="0" distL="0" distR="0">
            <wp:extent cx="6115050" cy="3019425"/>
            <wp:effectExtent l="0" t="0" r="0" b="9525"/>
            <wp:docPr id="44" name="Image 44" descr="SysML 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ysML UC"/>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019425"/>
                    </a:xfrm>
                    <a:prstGeom prst="rect">
                      <a:avLst/>
                    </a:prstGeom>
                    <a:noFill/>
                    <a:ln>
                      <a:noFill/>
                    </a:ln>
                  </pic:spPr>
                </pic:pic>
              </a:graphicData>
            </a:graphic>
          </wp:inline>
        </w:drawing>
      </w:r>
    </w:p>
    <w:p w:rsidR="0055013C" w:rsidRPr="0055013C" w:rsidRDefault="0055013C" w:rsidP="00CA0ADF">
      <w:pPr>
        <w:pStyle w:val="Style1"/>
        <w:ind w:hanging="3479"/>
        <w:jc w:val="center"/>
        <w:rPr>
          <w:i/>
          <w:sz w:val="20"/>
          <w:szCs w:val="20"/>
        </w:rPr>
      </w:pPr>
      <w:r w:rsidRPr="0055013C">
        <w:rPr>
          <w:i/>
          <w:sz w:val="20"/>
          <w:szCs w:val="20"/>
          <w:lang w:val="fr-FR"/>
        </w:rPr>
        <w:t xml:space="preserve">Diagramme des cas d’utilisation de la prothèse </w:t>
      </w:r>
      <w:r w:rsidR="003E39C8">
        <w:rPr>
          <w:i/>
          <w:sz w:val="20"/>
          <w:szCs w:val="20"/>
          <w:lang w:val="fr-FR"/>
        </w:rPr>
        <w:t xml:space="preserve">active </w:t>
      </w:r>
      <w:r w:rsidRPr="0055013C">
        <w:rPr>
          <w:i/>
          <w:sz w:val="20"/>
          <w:szCs w:val="20"/>
          <w:lang w:val="fr-FR"/>
        </w:rPr>
        <w:t>1P360</w:t>
      </w:r>
    </w:p>
    <w:p w:rsidR="0055013C" w:rsidRDefault="0055013C" w:rsidP="00CA0ADF">
      <w:pPr>
        <w:tabs>
          <w:tab w:val="left" w:pos="284"/>
        </w:tabs>
        <w:rPr>
          <w:sz w:val="24"/>
        </w:rPr>
      </w:pPr>
    </w:p>
    <w:p w:rsidR="003E39C8" w:rsidRDefault="00171FFA" w:rsidP="00CA0ADF">
      <w:pPr>
        <w:tabs>
          <w:tab w:val="left" w:pos="284"/>
        </w:tabs>
        <w:rPr>
          <w:sz w:val="24"/>
        </w:rPr>
      </w:pPr>
      <w:r>
        <w:rPr>
          <w:sz w:val="24"/>
        </w:rPr>
        <w:t>L</w:t>
      </w:r>
      <w:r w:rsidR="003E39C8">
        <w:rPr>
          <w:sz w:val="24"/>
        </w:rPr>
        <w:t xml:space="preserve">e diagramme des cas d’utilisation est complété par les </w:t>
      </w:r>
      <w:r>
        <w:rPr>
          <w:sz w:val="24"/>
        </w:rPr>
        <w:t>diagrammes de définition de blocs (BDD)</w:t>
      </w:r>
      <w:r w:rsidR="00814437">
        <w:rPr>
          <w:sz w:val="24"/>
        </w:rPr>
        <w:t xml:space="preserve"> </w:t>
      </w:r>
      <w:r w:rsidR="003E39C8">
        <w:rPr>
          <w:sz w:val="24"/>
        </w:rPr>
        <w:t xml:space="preserve">(figure 20) </w:t>
      </w:r>
      <w:r w:rsidR="00814437">
        <w:rPr>
          <w:sz w:val="24"/>
        </w:rPr>
        <w:t xml:space="preserve">et de blocs internes (IBD) </w:t>
      </w:r>
      <w:r w:rsidR="003E39C8">
        <w:rPr>
          <w:sz w:val="24"/>
        </w:rPr>
        <w:t>(figure 21).</w:t>
      </w:r>
    </w:p>
    <w:p w:rsidR="003E39C8" w:rsidRPr="003E39C8" w:rsidRDefault="003E39C8" w:rsidP="00CA0ADF">
      <w:pPr>
        <w:tabs>
          <w:tab w:val="left" w:pos="284"/>
        </w:tabs>
        <w:rPr>
          <w:sz w:val="24"/>
        </w:rPr>
      </w:pPr>
    </w:p>
    <w:p w:rsidR="0055013C" w:rsidRDefault="007B2091" w:rsidP="00CA0ADF">
      <w:pPr>
        <w:tabs>
          <w:tab w:val="left" w:pos="284"/>
        </w:tabs>
        <w:rPr>
          <w:sz w:val="24"/>
        </w:rPr>
      </w:pPr>
      <w:r>
        <w:rPr>
          <w:sz w:val="24"/>
        </w:rPr>
        <w:t xml:space="preserve">Ces deux diagrammes permettent respectivement de décrire </w:t>
      </w:r>
      <w:r w:rsidR="003E39C8">
        <w:rPr>
          <w:sz w:val="24"/>
        </w:rPr>
        <w:t xml:space="preserve">la prothèse 1P360 via des blocs représentant des éléments matériels et </w:t>
      </w:r>
      <w:r>
        <w:rPr>
          <w:sz w:val="24"/>
        </w:rPr>
        <w:t>d’</w:t>
      </w:r>
      <w:r w:rsidR="003E39C8">
        <w:rPr>
          <w:sz w:val="24"/>
        </w:rPr>
        <w:t>explicite</w:t>
      </w:r>
      <w:r>
        <w:rPr>
          <w:sz w:val="24"/>
        </w:rPr>
        <w:t>r</w:t>
      </w:r>
      <w:r w:rsidR="003E39C8">
        <w:rPr>
          <w:sz w:val="24"/>
        </w:rPr>
        <w:t xml:space="preserve"> la structure interne de la prothèse active 1P360.</w:t>
      </w:r>
    </w:p>
    <w:p w:rsidR="003E39C8" w:rsidRDefault="003E39C8" w:rsidP="00CA0ADF">
      <w:pPr>
        <w:tabs>
          <w:tab w:val="left" w:pos="284"/>
        </w:tabs>
        <w:rPr>
          <w:sz w:val="24"/>
        </w:rPr>
      </w:pPr>
    </w:p>
    <w:p w:rsidR="003E39C8" w:rsidRDefault="003E39C8" w:rsidP="00CA0ADF">
      <w:pPr>
        <w:tabs>
          <w:tab w:val="left" w:pos="284"/>
        </w:tabs>
        <w:rPr>
          <w:sz w:val="24"/>
        </w:rPr>
      </w:pPr>
    </w:p>
    <w:p w:rsidR="0098716C" w:rsidRPr="00814437" w:rsidRDefault="0098716C" w:rsidP="00CA0ADF">
      <w:pPr>
        <w:tabs>
          <w:tab w:val="left" w:pos="284"/>
        </w:tabs>
        <w:rPr>
          <w:sz w:val="24"/>
        </w:rPr>
      </w:pPr>
    </w:p>
    <w:p w:rsidR="0098716C" w:rsidRDefault="0098716C" w:rsidP="00CA0ADF">
      <w:pPr>
        <w:tabs>
          <w:tab w:val="left" w:pos="284"/>
        </w:tabs>
        <w:rPr>
          <w:sz w:val="24"/>
        </w:rPr>
        <w:sectPr w:rsidR="0098716C" w:rsidSect="00FE367F">
          <w:footerReference w:type="default" r:id="rId114"/>
          <w:pgSz w:w="11906" w:h="16838" w:code="9"/>
          <w:pgMar w:top="1134" w:right="1133" w:bottom="1134" w:left="1134" w:header="851" w:footer="851" w:gutter="0"/>
          <w:pgNumType w:start="1"/>
          <w:cols w:space="708"/>
          <w:docGrid w:linePitch="360"/>
        </w:sectPr>
      </w:pPr>
    </w:p>
    <w:p w:rsidR="0055013C" w:rsidRDefault="0055013C" w:rsidP="00CA0ADF">
      <w:pPr>
        <w:tabs>
          <w:tab w:val="left" w:pos="284"/>
        </w:tabs>
        <w:rPr>
          <w:sz w:val="24"/>
        </w:rPr>
      </w:pPr>
    </w:p>
    <w:p w:rsidR="0098716C" w:rsidRDefault="0098716C" w:rsidP="00CA0ADF">
      <w:pPr>
        <w:tabs>
          <w:tab w:val="left" w:pos="284"/>
        </w:tabs>
        <w:rPr>
          <w:sz w:val="24"/>
        </w:rPr>
      </w:pPr>
    </w:p>
    <w:p w:rsidR="0098716C" w:rsidRDefault="0098716C" w:rsidP="00CA0ADF">
      <w:pPr>
        <w:tabs>
          <w:tab w:val="left" w:pos="284"/>
        </w:tabs>
        <w:rPr>
          <w:sz w:val="24"/>
        </w:rPr>
      </w:pPr>
    </w:p>
    <w:p w:rsidR="0098716C" w:rsidRDefault="0098716C" w:rsidP="00CA0ADF">
      <w:pPr>
        <w:tabs>
          <w:tab w:val="left" w:pos="284"/>
        </w:tabs>
        <w:rPr>
          <w:sz w:val="24"/>
        </w:rPr>
      </w:pPr>
    </w:p>
    <w:p w:rsidR="00173C88" w:rsidRDefault="00FB115F" w:rsidP="00CA0ADF">
      <w:pPr>
        <w:tabs>
          <w:tab w:val="left" w:pos="284"/>
        </w:tabs>
        <w:rPr>
          <w:sz w:val="24"/>
        </w:rPr>
      </w:pPr>
      <w:r>
        <w:rPr>
          <w:noProof/>
          <w:sz w:val="24"/>
        </w:rPr>
        <w:drawing>
          <wp:inline distT="0" distB="0" distL="0" distR="0">
            <wp:extent cx="9077325" cy="4533900"/>
            <wp:effectExtent l="0" t="0" r="9525" b="0"/>
            <wp:docPr id="45" name="Image 45" descr="SysML B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ysML BDD"/>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77325" cy="4533900"/>
                    </a:xfrm>
                    <a:prstGeom prst="rect">
                      <a:avLst/>
                    </a:prstGeom>
                    <a:noFill/>
                    <a:ln>
                      <a:noFill/>
                    </a:ln>
                  </pic:spPr>
                </pic:pic>
              </a:graphicData>
            </a:graphic>
          </wp:inline>
        </w:drawing>
      </w:r>
    </w:p>
    <w:p w:rsidR="0098716C" w:rsidRPr="007B2091" w:rsidRDefault="007B2091" w:rsidP="00CA0ADF">
      <w:pPr>
        <w:pStyle w:val="Style1"/>
        <w:ind w:hanging="2912"/>
        <w:jc w:val="center"/>
        <w:rPr>
          <w:i/>
          <w:sz w:val="20"/>
          <w:szCs w:val="20"/>
        </w:rPr>
      </w:pPr>
      <w:r w:rsidRPr="007B2091">
        <w:rPr>
          <w:i/>
          <w:sz w:val="20"/>
          <w:szCs w:val="20"/>
          <w:lang w:val="fr-FR"/>
        </w:rPr>
        <w:t>Diagramme de définition de blocs (BDD)</w:t>
      </w:r>
    </w:p>
    <w:p w:rsidR="0098716C" w:rsidRDefault="00FB115F" w:rsidP="00CA0ADF">
      <w:pPr>
        <w:tabs>
          <w:tab w:val="left" w:pos="284"/>
        </w:tabs>
        <w:rPr>
          <w:sz w:val="24"/>
        </w:rPr>
      </w:pPr>
      <w:r>
        <w:rPr>
          <w:noProof/>
          <w:sz w:val="24"/>
        </w:rPr>
        <w:lastRenderedPageBreak/>
        <w:drawing>
          <wp:inline distT="0" distB="0" distL="0" distR="0">
            <wp:extent cx="8763000" cy="5676900"/>
            <wp:effectExtent l="0" t="0" r="0" b="0"/>
            <wp:docPr id="46" name="Image 46" descr="SysML I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SysML IBD"/>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63000" cy="5676900"/>
                    </a:xfrm>
                    <a:prstGeom prst="rect">
                      <a:avLst/>
                    </a:prstGeom>
                    <a:noFill/>
                    <a:ln>
                      <a:noFill/>
                    </a:ln>
                  </pic:spPr>
                </pic:pic>
              </a:graphicData>
            </a:graphic>
          </wp:inline>
        </w:drawing>
      </w:r>
    </w:p>
    <w:p w:rsidR="003E39C8" w:rsidRPr="007B2091" w:rsidRDefault="007B2091" w:rsidP="00CA0ADF">
      <w:pPr>
        <w:pStyle w:val="Style1"/>
        <w:ind w:hanging="3337"/>
        <w:jc w:val="center"/>
        <w:rPr>
          <w:i/>
          <w:sz w:val="20"/>
          <w:szCs w:val="20"/>
        </w:rPr>
      </w:pPr>
      <w:r w:rsidRPr="007B2091">
        <w:rPr>
          <w:i/>
          <w:sz w:val="20"/>
          <w:szCs w:val="20"/>
          <w:lang w:val="fr-FR"/>
        </w:rPr>
        <w:t xml:space="preserve">Diagramme </w:t>
      </w:r>
      <w:r w:rsidRPr="007B2091">
        <w:rPr>
          <w:i/>
          <w:sz w:val="20"/>
          <w:szCs w:val="20"/>
        </w:rPr>
        <w:t>de blocs internes (IBD)</w:t>
      </w:r>
    </w:p>
    <w:p w:rsidR="0098716C" w:rsidRDefault="0098716C" w:rsidP="00CA0ADF">
      <w:pPr>
        <w:tabs>
          <w:tab w:val="left" w:pos="284"/>
        </w:tabs>
        <w:rPr>
          <w:sz w:val="24"/>
        </w:rPr>
      </w:pPr>
    </w:p>
    <w:p w:rsidR="0098716C" w:rsidRDefault="0098716C" w:rsidP="00CA0ADF">
      <w:pPr>
        <w:tabs>
          <w:tab w:val="left" w:pos="284"/>
        </w:tabs>
        <w:rPr>
          <w:sz w:val="24"/>
        </w:rPr>
        <w:sectPr w:rsidR="0098716C" w:rsidSect="0098716C">
          <w:pgSz w:w="16838" w:h="11906" w:orient="landscape" w:code="9"/>
          <w:pgMar w:top="1133" w:right="1134" w:bottom="1134" w:left="1134" w:header="851" w:footer="851" w:gutter="0"/>
          <w:cols w:space="708"/>
          <w:docGrid w:linePitch="360"/>
        </w:sectPr>
      </w:pPr>
    </w:p>
    <w:p w:rsidR="00A014F6" w:rsidRPr="009B227B" w:rsidRDefault="004F1CE6" w:rsidP="004F1CE6">
      <w:pPr>
        <w:tabs>
          <w:tab w:val="left" w:pos="851"/>
          <w:tab w:val="left" w:pos="993"/>
        </w:tabs>
        <w:rPr>
          <w:rFonts w:cs="Arial"/>
          <w:b/>
          <w:bCs/>
          <w:sz w:val="26"/>
          <w:szCs w:val="26"/>
        </w:rPr>
      </w:pPr>
      <w:r>
        <w:rPr>
          <w:rFonts w:cs="Arial"/>
          <w:b/>
          <w:bCs/>
          <w:sz w:val="24"/>
        </w:rPr>
        <w:lastRenderedPageBreak/>
        <w:t>3.1.2. </w:t>
      </w:r>
      <w:r w:rsidR="00A014F6">
        <w:rPr>
          <w:rFonts w:cs="Arial"/>
          <w:b/>
          <w:bCs/>
          <w:sz w:val="24"/>
        </w:rPr>
        <w:t>Problématiques inhérentes à la conception du genou prothétique 1P360</w:t>
      </w:r>
    </w:p>
    <w:p w:rsidR="00A014F6" w:rsidRDefault="00A014F6" w:rsidP="00CA0ADF">
      <w:pPr>
        <w:rPr>
          <w:sz w:val="24"/>
        </w:rPr>
      </w:pPr>
      <w:r>
        <w:rPr>
          <w:sz w:val="24"/>
        </w:rPr>
        <w:t xml:space="preserve">L’analyse de la marche prothétique réalisée dans la partie </w:t>
      </w:r>
      <w:smartTag w:uri="urn:schemas-microsoft-com:office:smarttags" w:element="metricconverter">
        <w:smartTagPr>
          <w:attr w:name="ProductID" w:val="2 a"/>
        </w:smartTagPr>
        <w:r>
          <w:rPr>
            <w:sz w:val="24"/>
          </w:rPr>
          <w:t>2 a</w:t>
        </w:r>
      </w:smartTag>
      <w:r>
        <w:rPr>
          <w:sz w:val="24"/>
        </w:rPr>
        <w:t xml:space="preserve"> permis de mettre en évidence les </w:t>
      </w:r>
      <w:r w:rsidR="004265F9">
        <w:rPr>
          <w:sz w:val="24"/>
        </w:rPr>
        <w:t xml:space="preserve">faiblesses </w:t>
      </w:r>
      <w:r>
        <w:rPr>
          <w:sz w:val="24"/>
        </w:rPr>
        <w:t xml:space="preserve">des prothèses </w:t>
      </w:r>
      <w:r w:rsidR="000F31EC">
        <w:rPr>
          <w:sz w:val="24"/>
        </w:rPr>
        <w:t xml:space="preserve">passives </w:t>
      </w:r>
      <w:r>
        <w:rPr>
          <w:sz w:val="24"/>
        </w:rPr>
        <w:t>disponibles sur le marché. Plusieurs acteurs industriels dans le développement de prothèses ou orthèses ont cherché à développer de nouvelles prothèses permettant de répondre au mieux à l’objectif de toute prothèse de genou, c'est-à-dire, reproduire l</w:t>
      </w:r>
      <w:r w:rsidR="00DB4999">
        <w:rPr>
          <w:sz w:val="24"/>
        </w:rPr>
        <w:t>e plus fidèlement l</w:t>
      </w:r>
      <w:r>
        <w:rPr>
          <w:sz w:val="24"/>
        </w:rPr>
        <w:t xml:space="preserve">a marche </w:t>
      </w:r>
      <w:r w:rsidR="00A66F1A">
        <w:rPr>
          <w:sz w:val="24"/>
        </w:rPr>
        <w:t>asymptomatique</w:t>
      </w:r>
      <w:r w:rsidR="000F31EC" w:rsidRPr="000F31EC">
        <w:rPr>
          <w:sz w:val="24"/>
        </w:rPr>
        <w:t>.</w:t>
      </w:r>
    </w:p>
    <w:p w:rsidR="00A014F6" w:rsidRDefault="00A014F6" w:rsidP="00CA0ADF">
      <w:pPr>
        <w:rPr>
          <w:sz w:val="24"/>
        </w:rPr>
      </w:pPr>
    </w:p>
    <w:p w:rsidR="00A014F6" w:rsidRDefault="00A014F6" w:rsidP="00CA0ADF">
      <w:pPr>
        <w:rPr>
          <w:sz w:val="24"/>
        </w:rPr>
      </w:pPr>
      <w:r>
        <w:rPr>
          <w:sz w:val="24"/>
        </w:rPr>
        <w:t xml:space="preserve">Les problématiques </w:t>
      </w:r>
      <w:r w:rsidR="000F31EC">
        <w:rPr>
          <w:sz w:val="24"/>
        </w:rPr>
        <w:t xml:space="preserve">identifiées auxquelles doit répondre cette prothèse </w:t>
      </w:r>
      <w:r>
        <w:rPr>
          <w:sz w:val="24"/>
        </w:rPr>
        <w:t>sont donc :</w:t>
      </w:r>
    </w:p>
    <w:p w:rsidR="00E30EC1" w:rsidRDefault="00E30EC1" w:rsidP="004F1CE6">
      <w:pPr>
        <w:numPr>
          <w:ilvl w:val="0"/>
          <w:numId w:val="27"/>
        </w:numPr>
        <w:rPr>
          <w:sz w:val="24"/>
        </w:rPr>
      </w:pPr>
      <w:r>
        <w:rPr>
          <w:sz w:val="24"/>
        </w:rPr>
        <w:t>contrôler la flexion du genou lors de la phase pendulaire afin d’augmenter la plage de vitesse de marche ;</w:t>
      </w:r>
    </w:p>
    <w:p w:rsidR="00E30EC1" w:rsidRDefault="00E30EC1" w:rsidP="004F1CE6">
      <w:pPr>
        <w:numPr>
          <w:ilvl w:val="0"/>
          <w:numId w:val="27"/>
        </w:numPr>
        <w:rPr>
          <w:sz w:val="24"/>
        </w:rPr>
      </w:pPr>
      <w:r w:rsidRPr="00E30EC1">
        <w:rPr>
          <w:sz w:val="24"/>
        </w:rPr>
        <w:t>autoriser une flexion contrôlée lors de la phase d’appui ;</w:t>
      </w:r>
    </w:p>
    <w:p w:rsidR="00C13255" w:rsidRPr="00E30EC1" w:rsidRDefault="00C13255" w:rsidP="004F1CE6">
      <w:pPr>
        <w:numPr>
          <w:ilvl w:val="0"/>
          <w:numId w:val="27"/>
        </w:numPr>
        <w:rPr>
          <w:sz w:val="24"/>
        </w:rPr>
      </w:pPr>
      <w:r>
        <w:rPr>
          <w:sz w:val="24"/>
        </w:rPr>
        <w:t>autoriser la descente d’escalier en pas alterné ;</w:t>
      </w:r>
    </w:p>
    <w:p w:rsidR="00E30EC1" w:rsidRPr="00E30EC1" w:rsidRDefault="00E30EC1" w:rsidP="004F1CE6">
      <w:pPr>
        <w:numPr>
          <w:ilvl w:val="0"/>
          <w:numId w:val="27"/>
        </w:numPr>
        <w:rPr>
          <w:sz w:val="24"/>
        </w:rPr>
      </w:pPr>
      <w:r w:rsidRPr="00E30EC1">
        <w:rPr>
          <w:sz w:val="24"/>
        </w:rPr>
        <w:t>générer un couple de résistance à la flexion en adéquation avec la phase de marche ;</w:t>
      </w:r>
    </w:p>
    <w:p w:rsidR="00E30EC1" w:rsidRPr="00E30EC1" w:rsidRDefault="00E30EC1" w:rsidP="004F1CE6">
      <w:pPr>
        <w:numPr>
          <w:ilvl w:val="0"/>
          <w:numId w:val="27"/>
        </w:numPr>
        <w:rPr>
          <w:sz w:val="24"/>
        </w:rPr>
      </w:pPr>
      <w:r w:rsidRPr="00E30EC1">
        <w:rPr>
          <w:sz w:val="24"/>
        </w:rPr>
        <w:t>assurer un amortissement lors du retour en extension pour éviter les chocs lors du blocage du genou en extension ;</w:t>
      </w:r>
    </w:p>
    <w:p w:rsidR="00A014F6" w:rsidRDefault="00864B44" w:rsidP="004F1CE6">
      <w:pPr>
        <w:numPr>
          <w:ilvl w:val="0"/>
          <w:numId w:val="27"/>
        </w:numPr>
        <w:rPr>
          <w:sz w:val="24"/>
        </w:rPr>
      </w:pPr>
      <w:r>
        <w:rPr>
          <w:sz w:val="24"/>
        </w:rPr>
        <w:t>symétriser l</w:t>
      </w:r>
      <w:r w:rsidR="00A014F6">
        <w:rPr>
          <w:sz w:val="24"/>
        </w:rPr>
        <w:t>es efforts appliqués aux membre</w:t>
      </w:r>
      <w:r w:rsidR="007F5774">
        <w:rPr>
          <w:sz w:val="24"/>
        </w:rPr>
        <w:t>s prothétique et controlatéral</w:t>
      </w:r>
      <w:r w:rsidR="00A014F6" w:rsidRPr="007F5774">
        <w:rPr>
          <w:sz w:val="24"/>
        </w:rPr>
        <w:t>.</w:t>
      </w:r>
    </w:p>
    <w:p w:rsidR="00C913E1" w:rsidRDefault="00C913E1" w:rsidP="00CA0ADF">
      <w:pPr>
        <w:rPr>
          <w:sz w:val="24"/>
        </w:rPr>
      </w:pPr>
    </w:p>
    <w:p w:rsidR="00545AD3" w:rsidRPr="009A6162" w:rsidRDefault="00443B12" w:rsidP="00443B12">
      <w:pPr>
        <w:tabs>
          <w:tab w:val="left" w:pos="851"/>
        </w:tabs>
        <w:rPr>
          <w:rFonts w:cs="Arial"/>
          <w:b/>
          <w:bCs/>
          <w:sz w:val="26"/>
          <w:szCs w:val="26"/>
        </w:rPr>
      </w:pPr>
      <w:r>
        <w:rPr>
          <w:rFonts w:cs="Arial"/>
          <w:b/>
          <w:bCs/>
          <w:sz w:val="24"/>
        </w:rPr>
        <w:t>3.1.3. </w:t>
      </w:r>
      <w:r w:rsidR="00545AD3" w:rsidRPr="00F06F01">
        <w:rPr>
          <w:rFonts w:cs="Arial"/>
          <w:b/>
          <w:bCs/>
          <w:sz w:val="24"/>
        </w:rPr>
        <w:t>Structure générale</w:t>
      </w:r>
      <w:r w:rsidR="00B13135">
        <w:rPr>
          <w:rFonts w:cs="Arial"/>
          <w:b/>
          <w:bCs/>
          <w:sz w:val="24"/>
        </w:rPr>
        <w:t xml:space="preserve"> de la prothèse </w:t>
      </w:r>
      <w:r w:rsidR="00DB4999">
        <w:rPr>
          <w:rFonts w:cs="Arial"/>
          <w:b/>
          <w:bCs/>
          <w:sz w:val="24"/>
        </w:rPr>
        <w:t xml:space="preserve">active </w:t>
      </w:r>
      <w:r w:rsidR="00B13135">
        <w:rPr>
          <w:rFonts w:cs="Arial"/>
          <w:b/>
          <w:bCs/>
          <w:sz w:val="24"/>
        </w:rPr>
        <w:t>1P360</w:t>
      </w:r>
    </w:p>
    <w:p w:rsidR="006F6A22" w:rsidRDefault="006F6A22" w:rsidP="00CA0ADF">
      <w:pPr>
        <w:tabs>
          <w:tab w:val="left" w:pos="284"/>
        </w:tabs>
        <w:rPr>
          <w:sz w:val="24"/>
        </w:rPr>
      </w:pPr>
    </w:p>
    <w:p w:rsidR="006F6A22" w:rsidRDefault="006F6A22" w:rsidP="00CA0ADF">
      <w:pPr>
        <w:tabs>
          <w:tab w:val="left" w:pos="284"/>
        </w:tabs>
        <w:rPr>
          <w:sz w:val="24"/>
        </w:rPr>
      </w:pPr>
      <w:r>
        <w:rPr>
          <w:sz w:val="24"/>
        </w:rPr>
        <w:t xml:space="preserve">La figure </w:t>
      </w:r>
      <w:r w:rsidR="007B2091">
        <w:rPr>
          <w:sz w:val="24"/>
        </w:rPr>
        <w:t>22</w:t>
      </w:r>
      <w:r>
        <w:rPr>
          <w:sz w:val="24"/>
        </w:rPr>
        <w:t xml:space="preserve"> présente une vue d’ensemble et une coupe de la prothèse 1P360, support de l’étude</w:t>
      </w:r>
      <w:r w:rsidR="00443B12">
        <w:rPr>
          <w:sz w:val="24"/>
        </w:rPr>
        <w:t>.</w:t>
      </w:r>
    </w:p>
    <w:tbl>
      <w:tblPr>
        <w:tblW w:w="0" w:type="auto"/>
        <w:tblLook w:val="04A0"/>
      </w:tblPr>
      <w:tblGrid>
        <w:gridCol w:w="4889"/>
        <w:gridCol w:w="4890"/>
      </w:tblGrid>
      <w:tr w:rsidR="004265F9" w:rsidTr="001A3774">
        <w:tc>
          <w:tcPr>
            <w:tcW w:w="4889" w:type="dxa"/>
            <w:shd w:val="clear" w:color="auto" w:fill="auto"/>
          </w:tcPr>
          <w:p w:rsidR="004265F9" w:rsidRPr="001A3774" w:rsidRDefault="00D16AC3" w:rsidP="00CA0ADF">
            <w:pPr>
              <w:tabs>
                <w:tab w:val="left" w:pos="284"/>
              </w:tabs>
              <w:rPr>
                <w:sz w:val="24"/>
              </w:rPr>
            </w:pPr>
            <w:r w:rsidRPr="00D16AC3">
              <w:rPr>
                <w:noProof/>
              </w:rPr>
              <w:lastRenderedPageBreak/>
              <w:pict>
                <v:shape id="_x0000_s1152" type="#_x0000_t202" style="position:absolute;left:0;text-align:left;margin-left:200.25pt;margin-top:313.05pt;width:85.4pt;height:23.15pt;z-index:251739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EgzxQIAAMs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" filled="f" stroked="f">
                  <v:textbox>
                    <w:txbxContent>
                      <w:p w:rsidR="00D975D8" w:rsidRDefault="00D975D8" w:rsidP="004265F9">
                        <w:pPr>
                          <w:jc w:val="right"/>
                        </w:pPr>
                        <w:r>
                          <w:t>Vis pointeau 41</w:t>
                        </w:r>
                      </w:p>
                    </w:txbxContent>
                  </v:textbox>
                </v:shape>
              </w:pict>
            </w:r>
            <w:r w:rsidRPr="00D16AC3">
              <w:rPr>
                <w:noProof/>
              </w:rPr>
              <w:pict>
                <v:shape id="_x0000_s1153" type="#_x0000_t202" style="position:absolute;left:0;text-align:left;margin-left:181.95pt;margin-top:214.9pt;width:111pt;height:38.15pt;z-index:251734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" filled="f" stroked="f">
                  <v:textbox>
                    <w:txbxContent>
                      <w:p w:rsidR="00D975D8" w:rsidRDefault="00D975D8" w:rsidP="00037030">
                        <w:pPr>
                          <w:jc w:val="center"/>
                        </w:pPr>
                        <w:r>
                          <w:t xml:space="preserve">Corps de vérin </w:t>
                        </w:r>
                      </w:p>
                      <w:p w:rsidR="00D975D8" w:rsidRDefault="00D975D8" w:rsidP="00037030">
                        <w:pPr>
                          <w:jc w:val="center"/>
                        </w:pPr>
                        <w:r>
                          <w:t>12</w:t>
                        </w:r>
                      </w:p>
                    </w:txbxContent>
                  </v:textbox>
                </v:shape>
              </w:pict>
            </w:r>
            <w:r w:rsidRPr="00D16AC3">
              <w:rPr>
                <w:noProof/>
              </w:rPr>
              <w:pict>
                <v:shape id="_x0000_s1154" type="#_x0000_t202" style="position:absolute;left:0;text-align:left;margin-left:178.95pt;margin-top:186.3pt;width:77.8pt;height:23.15pt;z-index:251733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" filled="f" stroked="f">
                  <v:textbox>
                    <w:txbxContent>
                      <w:p w:rsidR="00D975D8" w:rsidRDefault="00D975D8" w:rsidP="004265F9">
                        <w:pPr>
                          <w:jc w:val="right"/>
                        </w:pPr>
                        <w:r>
                          <w:t>Piston 14</w:t>
                        </w:r>
                      </w:p>
                    </w:txbxContent>
                  </v:textbox>
                </v:shape>
              </w:pict>
            </w:r>
            <w:r w:rsidRPr="00D16AC3">
              <w:rPr>
                <w:noProof/>
              </w:rPr>
              <w:pict>
                <v:shape id="_x0000_s1155" type="#_x0000_t202" style="position:absolute;left:0;text-align:left;margin-left:204pt;margin-top:132.55pt;width:85.4pt;height:23.15pt;z-index:251738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" filled="f" stroked="f">
                  <v:textbox>
                    <w:txbxContent>
                      <w:p w:rsidR="00D975D8" w:rsidRDefault="00D975D8" w:rsidP="004265F9">
                        <w:pPr>
                          <w:jc w:val="right"/>
                        </w:pPr>
                        <w:r>
                          <w:t>Vis pointeau 40</w:t>
                        </w:r>
                      </w:p>
                    </w:txbxContent>
                  </v:textbox>
                </v:shape>
              </w:pict>
            </w:r>
            <w:r w:rsidRPr="00D16AC3">
              <w:rPr>
                <w:noProof/>
              </w:rPr>
              <w:pict>
                <v:shape id="_x0000_s1156" type="#_x0000_t202" style="position:absolute;left:0;text-align:left;margin-left:194.55pt;margin-top:48.55pt;width:54.3pt;height:23.15pt;z-index:251731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" filled="f" stroked="f">
                  <v:textbox>
                    <w:txbxContent>
                      <w:p w:rsidR="00D975D8" w:rsidRDefault="00D975D8" w:rsidP="004265F9">
                        <w:pPr>
                          <w:jc w:val="right"/>
                        </w:pPr>
                        <w:r>
                          <w:t>Point C</w:t>
                        </w:r>
                      </w:p>
                    </w:txbxContent>
                  </v:textbox>
                </v:shape>
              </w:pict>
            </w:r>
            <w:r w:rsidRPr="00D16AC3">
              <w:rPr>
                <w:noProof/>
              </w:rPr>
              <w:pict>
                <v:shape id="AutoShape 8154" o:spid="_x0000_s1724" type="#_x0000_t32" style="position:absolute;left:0;text-align:left;margin-left:226.8pt;margin-top:65.8pt;width:58.85pt;height:23.85pt;z-index:251737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">
                  <v:stroke endarrow="block"/>
                </v:shape>
              </w:pict>
            </w:r>
            <w:r w:rsidRPr="00D16AC3">
              <w:rPr>
                <w:noProof/>
              </w:rPr>
              <w:pict>
                <v:shape id="_x0000_s1157" type="#_x0000_t202" style="position:absolute;left:0;text-align:left;margin-left:227.55pt;margin-top:38.05pt;width:51.8pt;height:23.15pt;z-index:251730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" filled="f" stroked="f">
                  <v:textbox>
                    <w:txbxContent>
                      <w:p w:rsidR="00D975D8" w:rsidRDefault="00D975D8" w:rsidP="004265F9">
                        <w:r>
                          <w:t>Point B</w:t>
                        </w:r>
                      </w:p>
                    </w:txbxContent>
                  </v:textbox>
                </v:shape>
              </w:pict>
            </w:r>
            <w:r w:rsidR="00FB115F">
              <w:rPr>
                <w:noProof/>
                <w:sz w:val="24"/>
              </w:rPr>
              <w:drawing>
                <wp:inline distT="0" distB="0" distL="0" distR="0">
                  <wp:extent cx="2324100" cy="5114925"/>
                  <wp:effectExtent l="0" t="0" r="0" b="9525"/>
                  <wp:docPr id="47" name="Image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195"/>
                          <pic:cNvPicPr>
                            <a:picLocks noChangeAspect="1" noChangeArrowheads="1"/>
                          </pic:cNvPicPr>
                        </pic:nvPicPr>
                        <pic:blipFill rotWithShape="1">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82" t="1268" r="3832" b="1449"/>
                          <a:stretch/>
                        </pic:blipFill>
                        <pic:spPr bwMode="auto">
                          <a:xfrm>
                            <a:off x="0" y="0"/>
                            <a:ext cx="2324100" cy="51149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4890" w:type="dxa"/>
            <w:shd w:val="clear" w:color="auto" w:fill="auto"/>
          </w:tcPr>
          <w:p w:rsidR="004265F9" w:rsidRPr="001A3774" w:rsidRDefault="00D16AC3" w:rsidP="00CA0ADF">
            <w:pPr>
              <w:tabs>
                <w:tab w:val="left" w:pos="284"/>
              </w:tabs>
              <w:ind w:left="356"/>
              <w:rPr>
                <w:sz w:val="24"/>
              </w:rPr>
            </w:pPr>
            <w:r w:rsidRPr="00D16AC3">
              <w:rPr>
                <w:noProof/>
              </w:rPr>
              <w:pict>
                <v:shape id="AutoShape 986" o:spid="_x0000_s1723" type="#_x0000_t32" style="position:absolute;left:0;text-align:left;margin-left:14.05pt;margin-top:301.05pt;width:39.8pt;height:12pt;flip:y;z-index:2518307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">
                  <v:stroke endarrow="block"/>
                </v:shape>
              </w:pict>
            </w:r>
            <w:r w:rsidRPr="00D16AC3">
              <w:rPr>
                <w:noProof/>
              </w:rPr>
              <w:pict>
                <v:shape id="AutoShape 985" o:spid="_x0000_s1722" type="#_x0000_t32" style="position:absolute;left:0;text-align:left;margin-left:2.9pt;margin-top:235.05pt;width:68.15pt;height:41.25pt;z-index:2518297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">
                  <v:stroke endarrow="block"/>
                </v:shape>
              </w:pict>
            </w:r>
            <w:r w:rsidRPr="00D16AC3">
              <w:rPr>
                <w:noProof/>
              </w:rPr>
              <w:pict>
                <v:shape id="AutoShape 984" o:spid="_x0000_s1721" type="#_x0000_t32" style="position:absolute;left:0;text-align:left;margin-left:14.05pt;margin-top:151.8pt;width:20.85pt;height:20.25pt;z-index:251828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">
                  <v:stroke endarrow="block"/>
                </v:shape>
              </w:pict>
            </w:r>
            <w:r w:rsidRPr="00D16AC3">
              <w:rPr>
                <w:noProof/>
              </w:rPr>
              <w:pict>
                <v:shape id="AutoShape 820" o:spid="_x0000_s1720" type="#_x0000_t32" style="position:absolute;left:0;text-align:left;margin-left:64.6pt;margin-top:190.8pt;width:11.5pt;height:2pt;flip:x;z-index:2517632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" strokecolor="#4d4d4d"/>
              </w:pict>
            </w:r>
            <w:r w:rsidRPr="00D16AC3">
              <w:rPr>
                <w:noProof/>
              </w:rPr>
              <w:pict>
                <v:shape id="AutoShape 6069" o:spid="_x0000_s1719" type="#_x0000_t34" style="position:absolute;left:0;text-align:left;margin-left:12.3pt;margin-top:196.05pt;width:47.15pt;height:0;z-index:25172736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" adj="10789">
                  <v:stroke endarrow="block"/>
                </v:shape>
              </w:pict>
            </w:r>
            <w:r w:rsidRPr="00D16AC3">
              <w:rPr>
                <w:noProof/>
              </w:rPr>
              <w:pict>
                <v:shape id="AutoShape 819" o:spid="_x0000_s1718" type="#_x0000_t32" style="position:absolute;left:0;text-align:left;margin-left:73.2pt;margin-top:202.05pt;width:11.05pt;height:2pt;flip:y;z-index:251762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" strokecolor="#4d4d4d"/>
              </w:pict>
            </w:r>
            <w:r w:rsidRPr="00D16AC3">
              <w:rPr>
                <w:noProof/>
              </w:rPr>
              <w:pict>
                <v:shape id="AutoShape 818" o:spid="_x0000_s1717" type="#_x0000_t32" style="position:absolute;left:0;text-align:left;margin-left:38.1pt;margin-top:208.45pt;width:11.4pt;height:2.25pt;flip:y;z-index:251761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" strokecolor="#4d4d4d"/>
              </w:pict>
            </w:r>
            <w:r w:rsidRPr="00D16AC3">
              <w:rPr>
                <w:noProof/>
              </w:rPr>
              <w:pict>
                <v:shape id="AutoShape 817" o:spid="_x0000_s1716" type="#_x0000_t32" style="position:absolute;left:0;text-align:left;margin-left:65.85pt;margin-top:197.2pt;width:19.85pt;height:3.7pt;flip:y;z-index:251760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" strokecolor="#4d4d4d"/>
              </w:pict>
            </w:r>
            <w:r w:rsidRPr="00D16AC3">
              <w:rPr>
                <w:noProof/>
              </w:rPr>
              <w:pict>
                <v:shape id="AutoShape 816" o:spid="_x0000_s1715" type="#_x0000_t32" style="position:absolute;left:0;text-align:left;margin-left:35.65pt;margin-top:203.05pt;width:18.2pt;height:2.85pt;flip:y;z-index:251759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" strokecolor="#4d4d4d"/>
              </w:pict>
            </w:r>
            <w:r w:rsidRPr="00D16AC3">
              <w:rPr>
                <w:noProof/>
              </w:rPr>
              <w:pict>
                <v:shape id="_x0000_s1158" type="#_x0000_t202" style="position:absolute;left:0;text-align:left;margin-left:130.85pt;margin-top:347.05pt;width:108.75pt;height:77.3pt;z-index:2517416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" filled="f" stroked="f">
                  <v:textbox>
                    <w:txbxContent>
                      <w:p w:rsidR="00D975D8" w:rsidRDefault="00D975D8" w:rsidP="00037030">
                        <w:pPr>
                          <w:jc w:val="center"/>
                        </w:pPr>
                        <w:r>
                          <w:t>Point D</w:t>
                        </w:r>
                      </w:p>
                      <w:p w:rsidR="00D975D8" w:rsidRDefault="00D975D8" w:rsidP="00037030">
                        <w:pPr>
                          <w:jc w:val="center"/>
                        </w:pPr>
                        <w:r>
                          <w:t xml:space="preserve">Axe de rotation entre </w:t>
                        </w:r>
                      </w:p>
                      <w:p w:rsidR="00D975D8" w:rsidRDefault="00D975D8" w:rsidP="00037030">
                        <w:pPr>
                          <w:jc w:val="center"/>
                        </w:pPr>
                        <w:r>
                          <w:t>Corps de vérin 12 et Corps de prothèse 3</w:t>
                        </w:r>
                      </w:p>
                    </w:txbxContent>
                  </v:textbox>
                </v:shape>
              </w:pict>
            </w:r>
            <w:r w:rsidRPr="00D16AC3">
              <w:rPr>
                <w:noProof/>
              </w:rPr>
              <w:pict>
                <v:shape id="AutoShape 8185" o:spid="_x0000_s1714" type="#_x0000_t32" style="position:absolute;left:0;text-align:left;margin-left:83.6pt;margin-top:320pt;width:93.3pt;height:27.05pt;flip:x y;z-index:2517406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">
                  <v:stroke endarrow="block"/>
                </v:shape>
              </w:pict>
            </w:r>
            <w:r w:rsidRPr="00D16AC3">
              <w:rPr>
                <w:noProof/>
              </w:rPr>
              <w:pict>
                <v:shape id="AutoShape 7804" o:spid="_x0000_s1713" type="#_x0000_t32" style="position:absolute;left:0;text-align:left;margin-left:22.85pt;margin-top:54.55pt;width:58.85pt;height:23.85pt;z-index:251732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">
                  <v:stroke endarrow="block"/>
                </v:shape>
              </w:pict>
            </w:r>
            <w:r w:rsidRPr="00D16AC3">
              <w:rPr>
                <w:noProof/>
              </w:rPr>
              <w:pict>
                <v:shape id="AutoShape 6073" o:spid="_x0000_s1712" type="#_x0000_t32" style="position:absolute;left:0;text-align:left;margin-left:93.35pt;margin-top:13.3pt;width:75.45pt;height:6.7pt;flip:x;z-index:251729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">
                  <v:stroke endarrow="block"/>
                </v:shape>
              </w:pict>
            </w:r>
            <w:r w:rsidRPr="00D16AC3">
              <w:rPr>
                <w:noProof/>
              </w:rPr>
              <w:pict>
                <v:shape id="_x0000_s1159" type="#_x0000_t202" style="position:absolute;left:0;text-align:left;margin-left:167.6pt;margin-top:2.05pt;width:104.85pt;height:23.15pt;z-index:251736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" filled="f" stroked="f">
                  <v:textbox>
                    <w:txbxContent>
                      <w:p w:rsidR="00D975D8" w:rsidRDefault="00D975D8" w:rsidP="004265F9">
                        <w:r>
                          <w:t>Manchon 20</w:t>
                        </w:r>
                      </w:p>
                    </w:txbxContent>
                  </v:textbox>
                </v:shape>
              </w:pict>
            </w:r>
            <w:r w:rsidRPr="00D16AC3">
              <w:rPr>
                <w:noProof/>
              </w:rPr>
              <w:pict>
                <v:shape id="AutoShape 6070" o:spid="_x0000_s1711" type="#_x0000_t32" style="position:absolute;left:0;text-align:left;margin-left:138.35pt;margin-top:176.05pt;width:48.25pt;height:20.9pt;flip:x;z-index:251728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">
                  <v:stroke endarrow="block"/>
                </v:shape>
              </w:pict>
            </w:r>
            <w:r w:rsidRPr="00D16AC3">
              <w:rPr>
                <w:noProof/>
              </w:rPr>
              <w:pict>
                <v:shape id="_x0000_s1160" type="#_x0000_t202" style="position:absolute;left:0;text-align:left;margin-left:159.35pt;margin-top:146.8pt;width:67.5pt;height:41.15pt;z-index:251735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" filled="f" stroked="f">
                  <v:textbox>
                    <w:txbxContent>
                      <w:p w:rsidR="00D975D8" w:rsidRDefault="00D975D8" w:rsidP="004265F9">
                        <w:r>
                          <w:t xml:space="preserve">Corps de </w:t>
                        </w:r>
                      </w:p>
                      <w:p w:rsidR="00D975D8" w:rsidRDefault="00D975D8" w:rsidP="004265F9">
                        <w:proofErr w:type="gramStart"/>
                        <w:r>
                          <w:t>prothèse</w:t>
                        </w:r>
                        <w:proofErr w:type="gramEnd"/>
                        <w:r>
                          <w:t xml:space="preserve"> 3</w:t>
                        </w:r>
                      </w:p>
                    </w:txbxContent>
                  </v:textbox>
                </v:shape>
              </w:pict>
            </w:r>
            <w:r w:rsidR="00FB115F">
              <w:rPr>
                <w:noProof/>
              </w:rPr>
              <w:drawing>
                <wp:inline distT="0" distB="0" distL="0" distR="0">
                  <wp:extent cx="2009775" cy="5619750"/>
                  <wp:effectExtent l="0" t="0" r="9525" b="0"/>
                  <wp:docPr id="48" name="Image 8174" descr="Sans tit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174" descr="Sans titre-1"/>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9775" cy="5619750"/>
                          </a:xfrm>
                          <a:prstGeom prst="rect">
                            <a:avLst/>
                          </a:prstGeom>
                          <a:noFill/>
                          <a:ln>
                            <a:noFill/>
                          </a:ln>
                        </pic:spPr>
                      </pic:pic>
                    </a:graphicData>
                  </a:graphic>
                </wp:inline>
              </w:drawing>
            </w:r>
          </w:p>
        </w:tc>
      </w:tr>
    </w:tbl>
    <w:p w:rsidR="001E538B" w:rsidRPr="007F5774" w:rsidRDefault="007F5774" w:rsidP="00CA0ADF">
      <w:pPr>
        <w:numPr>
          <w:ilvl w:val="0"/>
          <w:numId w:val="3"/>
        </w:numPr>
        <w:ind w:left="851" w:firstLine="0"/>
        <w:jc w:val="center"/>
        <w:rPr>
          <w:rFonts w:cs="Arial"/>
          <w:i/>
          <w:szCs w:val="20"/>
        </w:rPr>
      </w:pPr>
      <w:bookmarkStart w:id="7" w:name="_Ref317780300"/>
      <w:r w:rsidRPr="007F5774">
        <w:rPr>
          <w:rFonts w:cs="Arial"/>
          <w:i/>
          <w:szCs w:val="20"/>
        </w:rPr>
        <w:t>Prothèse de g</w:t>
      </w:r>
      <w:r w:rsidR="001E538B" w:rsidRPr="007F5774">
        <w:rPr>
          <w:rFonts w:cs="Arial"/>
          <w:i/>
          <w:szCs w:val="20"/>
        </w:rPr>
        <w:t>enou 1P360</w:t>
      </w:r>
      <w:bookmarkEnd w:id="7"/>
    </w:p>
    <w:p w:rsidR="001E538B" w:rsidRDefault="001E538B" w:rsidP="00CA0ADF">
      <w:pPr>
        <w:jc w:val="center"/>
        <w:rPr>
          <w:rFonts w:cs="Arial"/>
          <w:i/>
          <w:color w:val="FF0000"/>
          <w:szCs w:val="20"/>
        </w:rPr>
      </w:pPr>
    </w:p>
    <w:p w:rsidR="008F5EF3" w:rsidRDefault="008F5EF3" w:rsidP="00CA0ADF">
      <w:pPr>
        <w:tabs>
          <w:tab w:val="left" w:pos="284"/>
        </w:tabs>
        <w:rPr>
          <w:sz w:val="24"/>
        </w:rPr>
      </w:pPr>
    </w:p>
    <w:p w:rsidR="009D3E75" w:rsidRPr="00E93426" w:rsidRDefault="009D3E75" w:rsidP="00CA0ADF">
      <w:pPr>
        <w:tabs>
          <w:tab w:val="left" w:pos="284"/>
        </w:tabs>
        <w:rPr>
          <w:sz w:val="24"/>
        </w:rPr>
      </w:pPr>
      <w:r>
        <w:rPr>
          <w:sz w:val="24"/>
        </w:rPr>
        <w:t>P</w:t>
      </w:r>
      <w:r w:rsidR="001E538B">
        <w:rPr>
          <w:sz w:val="24"/>
        </w:rPr>
        <w:t xml:space="preserve">our répondre aux </w:t>
      </w:r>
      <w:r>
        <w:rPr>
          <w:sz w:val="24"/>
        </w:rPr>
        <w:t>problématiques</w:t>
      </w:r>
      <w:r w:rsidR="001E538B">
        <w:rPr>
          <w:sz w:val="24"/>
        </w:rPr>
        <w:t xml:space="preserve"> développées ci-dessus</w:t>
      </w:r>
      <w:r>
        <w:rPr>
          <w:sz w:val="24"/>
        </w:rPr>
        <w:t xml:space="preserve">, la prothèse de genou </w:t>
      </w:r>
      <w:r w:rsidRPr="00063510">
        <w:rPr>
          <w:sz w:val="24"/>
        </w:rPr>
        <w:t>1P360</w:t>
      </w:r>
      <w:r>
        <w:rPr>
          <w:sz w:val="24"/>
        </w:rPr>
        <w:t xml:space="preserve">, est constituée de </w:t>
      </w:r>
      <w:r w:rsidRPr="00E93426">
        <w:rPr>
          <w:sz w:val="24"/>
        </w:rPr>
        <w:t>trois</w:t>
      </w:r>
      <w:r>
        <w:rPr>
          <w:sz w:val="24"/>
        </w:rPr>
        <w:t xml:space="preserve"> principaux </w:t>
      </w:r>
      <w:r w:rsidR="00F53454">
        <w:rPr>
          <w:sz w:val="24"/>
        </w:rPr>
        <w:t>module</w:t>
      </w:r>
      <w:r w:rsidRPr="00E93426">
        <w:rPr>
          <w:sz w:val="24"/>
        </w:rPr>
        <w:t>s, à savoir :</w:t>
      </w:r>
    </w:p>
    <w:p w:rsidR="009D3E75" w:rsidRPr="00E93426" w:rsidRDefault="009D3E75" w:rsidP="00443B12">
      <w:pPr>
        <w:numPr>
          <w:ilvl w:val="0"/>
          <w:numId w:val="27"/>
        </w:numPr>
        <w:rPr>
          <w:sz w:val="24"/>
        </w:rPr>
      </w:pPr>
      <w:r w:rsidRPr="00E93426">
        <w:rPr>
          <w:sz w:val="24"/>
        </w:rPr>
        <w:t xml:space="preserve">un </w:t>
      </w:r>
      <w:r w:rsidR="00F53454">
        <w:rPr>
          <w:sz w:val="24"/>
        </w:rPr>
        <w:t>module</w:t>
      </w:r>
      <w:r w:rsidRPr="00E93426">
        <w:rPr>
          <w:sz w:val="24"/>
        </w:rPr>
        <w:t xml:space="preserve"> hydraulique</w:t>
      </w:r>
      <w:r>
        <w:rPr>
          <w:sz w:val="24"/>
        </w:rPr>
        <w:t xml:space="preserve"> </w:t>
      </w:r>
      <w:r w:rsidRPr="00E93426">
        <w:rPr>
          <w:sz w:val="24"/>
        </w:rPr>
        <w:t>;</w:t>
      </w:r>
    </w:p>
    <w:p w:rsidR="009D3E75" w:rsidRPr="00E93426" w:rsidRDefault="009D3E75" w:rsidP="00443B12">
      <w:pPr>
        <w:numPr>
          <w:ilvl w:val="0"/>
          <w:numId w:val="27"/>
        </w:numPr>
        <w:rPr>
          <w:sz w:val="24"/>
        </w:rPr>
      </w:pPr>
      <w:r w:rsidRPr="00E93426">
        <w:rPr>
          <w:sz w:val="24"/>
        </w:rPr>
        <w:t xml:space="preserve">un </w:t>
      </w:r>
      <w:r w:rsidR="00F53454">
        <w:rPr>
          <w:sz w:val="24"/>
        </w:rPr>
        <w:t>module</w:t>
      </w:r>
      <w:r w:rsidRPr="00E93426">
        <w:rPr>
          <w:sz w:val="24"/>
        </w:rPr>
        <w:t xml:space="preserve"> pneumatique</w:t>
      </w:r>
      <w:r>
        <w:rPr>
          <w:sz w:val="24"/>
        </w:rPr>
        <w:t xml:space="preserve"> </w:t>
      </w:r>
      <w:r w:rsidRPr="00E93426">
        <w:rPr>
          <w:sz w:val="24"/>
        </w:rPr>
        <w:t>;</w:t>
      </w:r>
    </w:p>
    <w:p w:rsidR="009D3E75" w:rsidRDefault="009D3E75" w:rsidP="00443B12">
      <w:pPr>
        <w:numPr>
          <w:ilvl w:val="0"/>
          <w:numId w:val="27"/>
        </w:numPr>
        <w:rPr>
          <w:sz w:val="24"/>
        </w:rPr>
      </w:pPr>
      <w:r w:rsidRPr="00E93426">
        <w:rPr>
          <w:sz w:val="24"/>
        </w:rPr>
        <w:t>un système de détection destiné à localiser la zone du pied en contact avec le sol.</w:t>
      </w:r>
    </w:p>
    <w:p w:rsidR="00664AFF" w:rsidRDefault="00664AFF" w:rsidP="00CA0ADF">
      <w:pPr>
        <w:pStyle w:val="Paragraphedeliste"/>
        <w:tabs>
          <w:tab w:val="left" w:pos="851"/>
        </w:tabs>
        <w:contextualSpacing/>
        <w:jc w:val="left"/>
        <w:rPr>
          <w:sz w:val="24"/>
        </w:rPr>
      </w:pPr>
    </w:p>
    <w:p w:rsidR="001E538B" w:rsidRDefault="00D16AC3" w:rsidP="00443B12">
      <w:pPr>
        <w:pStyle w:val="Paragraphedeliste"/>
        <w:tabs>
          <w:tab w:val="left" w:pos="851"/>
        </w:tabs>
        <w:ind w:left="0"/>
        <w:contextualSpacing/>
        <w:jc w:val="left"/>
        <w:rPr>
          <w:sz w:val="24"/>
        </w:rPr>
      </w:pPr>
      <w:r w:rsidRPr="00D16AC3">
        <w:rPr>
          <w:noProof/>
        </w:rPr>
        <w:pict>
          <v:group id="Groupe 8382" o:spid="_x0000_s1691" style="position:absolute;margin-left:258.5pt;margin-top:491.65pt;width:140.95pt;height:244.85pt;z-index:251766272" coordsize="17906,3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">
            <v:line id="_x0000_s1710" style="position:absolute;flip:x;visibility:visible" from="16906,2476" to="16910,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i3ucYAAADdAAAADwAAAGRycy9kb3ducmV2LnhtbESPT2vCQBDF70K/wzKFXqRuNEFC6ipB&#10;0EovxT+9D9lpEszOhuyaxG/vCoUeH2/e781bbUbTiJ46V1tWMJ9FIIgLq2suFVzOu/cUhPPIGhvL&#10;pOBODjbrl8kKM20HPlJ/8qUIEHYZKqi8bzMpXVGRQTezLXHwfm1n0AfZlVJ3OAS4aeQiipbSYM2h&#10;ocKWthUV19PNhDfG7/y6nOqo+PxKU7uPy8vPNlfq7XXMP0B4Gv3/8V/6oBUkiySG55qAAL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ot7nGAAAA3QAAAA8AAAAAAAAA&#10;AAAAAAAAoQIAAGRycy9kb3ducmV2LnhtbFBLBQYAAAAABAAEAPkAAACUAwAAAAA=&#10;" strokecolor="windowText" strokeweight="1pt"/>
            <v:group id="Groupe 8381" o:spid="_x0000_s1692" style="position:absolute;width:17906;height:31099" coordsize="17906,31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E/csYAAADdAAAADwAAAGRycy9kb3ducmV2LnhtbESPQWvCQBSE7wX/w/KE&#10;3nQTG4tEVxFR8SCFqiDeHtlnEsy+Ddk1if++Wyj0OMzMN8xi1ZtKtNS40rKCeByBIM6sLjlXcDnv&#10;RjMQziNrrCyTghc5WC0HbwtMte34m9qTz0WAsEtRQeF9nUrpsoIMurGtiYN3t41BH2STS91gF+Cm&#10;kpMo+pQGSw4LBda0KSh7nJ5Gwb7Dbv0Rb9vj47553c7Tr+sxJqXeh/16DsJT7//Df+2DVpBMkg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sT9yxgAAAN0A&#10;AAAPAAAAAAAAAAAAAAAAAKoCAABkcnMvZG93bnJldi54bWxQSwUGAAAAAAQABAD6AAAAnQMAAAAA&#10;">
              <v:line id="_x0000_s1709" style="position:absolute;visibility:visible" from="3810,22812" to="3810,25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S3BMUAAADdAAAADwAAAGRycy9kb3ducmV2LnhtbESPQYvCMBSE74L/ITzBy6LpShWpRhFZ&#10;YY9rFfH4aJ5ttXmpTdTu/nojLHgcZuYbZr5sTSXu1LjSsoLPYQSCOLO65FzBfrcZTEE4j6yxskwK&#10;fsnBctHtzDHR9sFbuqc+FwHCLkEFhfd1IqXLCjLohrYmDt7JNgZ9kE0udYOPADeVHEXRRBosOSwU&#10;WNO6oOyS3oyCfH3+uB7T81/sJ19Tu4l/DofTSql+r13NQHhq/Tv83/7WCuJRPIbXm/AE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S3BMUAAADdAAAADwAAAAAAAAAA&#10;AAAAAAChAgAAZHJzL2Rvd25yZXYueG1sUEsFBgAAAAAEAAQA+QAAAJMDAAAAAA==&#10;" strokecolor="windowText"/>
              <v:group id="Groupe 8377" o:spid="_x0000_s1693" style="position:absolute;width:17906;height:31099" coordsize="17906,31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8EnsYAAADdAAAADwAAAGRycy9kb3ducmV2LnhtbESPT4vCMBTE78J+h/AW&#10;9qZpXZWlGkXEXTyI4B9YvD2aZ1tsXkoT2/rtjSB4HGbmN8xs0ZlSNFS7wrKCeBCBIE6tLjhTcDr+&#10;9n9AOI+ssbRMCu7kYDH/6M0w0bblPTUHn4kAYZeggtz7KpHSpTkZdANbEQfvYmuDPsg6k7rGNsBN&#10;KYdRNJEGCw4LOVa0yim9Hm5GwV+L7fI7Xjfb62V1Px/Hu/9tTEp9fXbLKQhPnX+HX+2NVjA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SexgAAAN0A&#10;AAAPAAAAAAAAAAAAAAAAAKoCAABkcnMvZG93bnJldi54bWxQSwUGAAAAAAQABAD6AAAAnQMAAAAA&#10;">
                <v:line id="_x0000_s1708" style="position:absolute;flip:x;visibility:visible" from="2286,6762" to="8477,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OxusUAAADdAAAADwAAAGRycy9kb3ducmV2LnhtbESPzYrCQBCE74LvMLTgZdGJrmiIjhIE&#10;XdnLsv7cm0ybBDM9ITNqfHtHEDwW1fVV12LVmkrcqHGlZQWjYQSCOLO65FzB8bAZxCCcR9ZYWSYF&#10;D3KwWnY7C0y0vfM/3fY+FwHCLkEFhfd1IqXLCjLohrYmDt7ZNgZ9kE0udYP3ADeVHEfRVBosOTQU&#10;WNO6oOyyv5rwRvuXXqZfOsp+fuPYbr/z42mdKtXvtekchKfWf47f6Z1WMBlPZvBaExA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OxusUAAADdAAAADwAAAAAAAAAA&#10;AAAAAAChAgAAZHJzL2Rvd25yZXYueG1sUEsFBgAAAAAEAAQA+QAAAJMDAAAAAA==&#10;" strokecolor="windowText" strokeweight="1pt"/>
                <v:line id="_x0000_s1707" style="position:absolute;flip:x;visibility:visible" from="2286,11049" to="16859,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lyMUAAADdAAAADwAAAGRycy9kb3ducmV2LnhtbESPwWrCQBCG7wXfYRnBS9GNViREVwmC&#10;WnqRWr0P2TEJZmdDdtX07TuHgsfhn/+bb1ab3jXqQV2oPRuYThJQxIW3NZcGzj+7cQoqRGSLjWcy&#10;8EsBNuvB2woz65/8TY9TLJVAOGRooIqxzbQORUUOw8S3xJJdfecwytiV2nb4FLhr9CxJFtphzXKh&#10;wpa2FRW3092JRn/Mb4t3mxSHrzT1+4/yfNnmxoyGfb4EFamPr+X/9qc1MJ/NRVe+EQT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wlyMUAAADdAAAADwAAAAAAAAAA&#10;AAAAAAChAgAAZHJzL2Rvd25yZXYueG1sUEsFBgAAAAAEAAQA+QAAAJMDAAAAAA==&#10;" strokecolor="windowText" strokeweight="1pt"/>
                <v:line id="_x0000_s1706" style="position:absolute;visibility:visible" from="10477,6762" to="16906,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7yZMMAAADdAAAADwAAAGRycy9kb3ducmV2LnhtbESPwWrDMBBE74X+g9hCbo2ckBbHtWxM&#10;IeCr3X7AxtpaxtbKsdTE+fuqUOhxmJk3TF6udhJXWvzgWMFum4Ag7pweuFfw+XF6TkH4gKxxckwK&#10;7uShLB4fcsy0u3FD1zb0IkLYZ6jAhDBnUvrOkEW/dTNx9L7cYjFEufRSL3iLcDvJfZK8SosDxwWD&#10;M70b6sb22ypIZXtH6UNjLuNQTV1avdTnSqnN01q9gQi0hv/wX7vWCg77wxF+38Qn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O8mTDAAAA3QAAAA8AAAAAAAAAAAAA&#10;AAAAoQIAAGRycy9kb3ducmV2LnhtbFBLBQYAAAAABAAEAPkAAACRAwAAAAA=&#10;" strokecolor="windowText" strokeweight="1pt"/>
                <v:line id="_x0000_s1705" style="position:absolute;flip:x;visibility:visible" from="2286,2476" to="809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O/E8YAAADdAAAADwAAAGRycy9kb3ducmV2LnhtbESPTWvCQBCG7wX/wzKCl6IbbZUQXSUI&#10;ttJLqR/3ITsmwexsyK6a/nvnUOhxeOd95pnVpneNulMXas8GppMEFHHhbc2lgdNxN05BhYhssfFM&#10;Bn4pwGY9eFlhZv2Df+h+iKUSCIcMDVQxtpnWoajIYZj4lliyi+8cRhm7UtsOHwJ3jZ4lyUI7rFku&#10;VNjStqLierg50ei/8+vi1SbF51ea+o+38nTe5saMhn2+BBWpj//Lf+29NfA+m4u/fCMI0O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jvxPGAAAA3QAAAA8AAAAAAAAA&#10;AAAAAAAAoQIAAGRycy9kb3ducmV2LnhtbFBLBQYAAAAABAAEAPkAAACUAwAAAAA=&#10;" strokecolor="windowText" strokeweight="1pt"/>
                <v:line id="_x0000_s1704" style="position:absolute;visibility:visible" from="11049,2476" to="1690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ov8IAAADdAAAADwAAAGRycy9kb3ducmV2LnhtbESP0YrCMBRE3wX/IVxh32yqrFK6pqUs&#10;CL5a/YBrc22KzU23yWr9e7Ow4OMwM2eYXTnZXtxp9J1jBaskBUHcON1xq+B82i8zED4ga+wdk4In&#10;eSiL+WyHuXYPPtK9Dq2IEPY5KjAhDLmUvjFk0SduII7e1Y0WQ5RjK/WIjwi3vVyn6VZa7DguGBzo&#10;21Bzq3+tgkzWT5Q+HM3Prav6Jqs2h0ul1Mdiqr5ABJrCO/zfPmgFn+vNCv7exCcgi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Fov8IAAADdAAAADwAAAAAAAAAAAAAA&#10;AAChAgAAZHJzL2Rvd25yZXYueG1sUEsFBgAAAAAEAAQA+QAAAJADAAAAAA==&#10;" strokecolor="windowText" strokeweight="1pt"/>
                <v:rect id="_x0000_s1703" style="position:absolute;left:1238;width:16668;height:205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7a8YA&#10;AADdAAAADwAAAGRycy9kb3ducmV2LnhtbESPQWvCQBSE7wX/w/IEL9JsEm0pqauIkCIexKY99PjI&#10;vibB7NuQXZP037uFQo/DzHzDbHaTacVAvWssK0iiGARxaXXDlYLPj/zxBYTzyBpby6TghxzstrOH&#10;DWbajvxOQ+ErESDsMlRQe99lUrqyJoMush1x8L5tb9AH2VdS9zgGuGllGsfP0mDDYaHGjg41ldfi&#10;ZhR8jfHlzFejpVwlfF7mb8OpSpVazKf9KwhPk/8P/7WPWsE6fUrh9014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7a8YAAADdAAAADwAAAAAAAAAAAAAAAACYAgAAZHJz&#10;L2Rvd25yZXYueG1sUEsFBgAAAAAEAAQA9QAAAIsDAAAAAA==&#10;" filled="f" strokecolor="windowText" strokeweight="2pt"/>
                <v:rect id="_x0000_s1702" style="position:absolute;top:21717;width:10477;height:93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je8MYA&#10;AADdAAAADwAAAGRycy9kb3ducmV2LnhtbESPQWvCQBSE7wX/w/IEL6XZGGuR6CpSUKQHaWMPPT6y&#10;zySYfRt2t0n8991CocdhZr5hNrvRtKIn5xvLCuZJCoK4tLrhSsHn5fC0AuEDssbWMim4k4fddvKw&#10;wVzbgT+oL0IlIoR9jgrqELpcSl/WZNAntiOO3tU6gyFKV0ntcIhw08osTV+kwYbjQo0dvdZU3opv&#10;o+BrSN/PfDNaysWcz4+HY/9WZUrNpuN+DSLQGP7Df+2TVvCcLRf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je8MYAAADdAAAADwAAAAAAAAAAAAAAAACYAgAAZHJz&#10;L2Rvd25yZXYueG1sUEsFBgAAAAAEAAQA9QAAAIsDAAAAAA==&#10;" filled="f" strokecolor="windowText" strokeweight="2pt"/>
                <v:line id="_x0000_s1701" style="position:absolute;flip:x;visibility:visible" from="3810,24098" to="9572,24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i5EMUAAADdAAAADwAAAGRycy9kb3ducmV2LnhtbESPzYrCQBCE74LvMLTgZdGJrkqIjhIE&#10;XdnLsv7cm0ybBDM9ITNqfHtHEDwW1fVV12LVmkrcqHGlZQWjYQSCOLO65FzB8bAZxCCcR9ZYWSYF&#10;D3KwWnY7C0y0vfM/3fY+FwHCLkEFhfd1IqXLCjLohrYmDt7ZNgZ9kE0udYP3ADeVHEfRTBosOTQU&#10;WNO6oOyyv5rwRvuXXmZfOsp+fuPYbr/z42mdKtXvtekchKfWf47f6Z1WMBlPJ/BaExAgl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i5EMUAAADdAAAADwAAAAAAAAAA&#10;AAAAAAChAgAAZHJzL2Rvd25yZXYueG1sUEsFBgAAAAAEAAQA+QAAAJMDAAAAAA==&#10;" strokecolor="windowText" strokeweight="1pt"/>
                <v:rect id="_x0000_s1700" style="position:absolute;left:857;top:27146;width:7239;height:276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7l8UA&#10;AADdAAAADwAAAGRycy9kb3ducmV2LnhtbESPW2sCMRSE3wX/QziCb5p4K7IaRQSh0L54QejbcXPc&#10;XUxOlk26bv99IxT6OMzMN8x62zkrWmpC5VnDZKxAEOfeVFxouJwPoyWIEJENWs+k4YcCbDf93hoz&#10;4598pPYUC5EgHDLUUMZYZ1KGvCSHYexr4uTdfeMwJtkU0jT4THBn5VSpN+mw4rRQYk37kvLH6dtp&#10;OKrz9cN9ztTXTV2u4eDsrd1ZrYeDbrcCEamL/+G/9rvRMJ8uFvB6k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t/uXxQAAAN0AAAAPAAAAAAAAAAAAAAAAAJgCAABkcnMv&#10;ZG93bnJldi54bWxQSwUGAAAAAAQABAD1AAAAigMAAAAA&#10;" filled="f" strokecolor="windowText" strokeweight="1pt"/>
                <v:rect id="_x0000_s1699" style="position:absolute;left:857;top:22764;width:7239;height:276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Vl4MUA&#10;AADdAAAADwAAAGRycy9kb3ducmV2LnhtbESPT2sCMRTE74LfITzBmybaVspqFBGEgr34B6G35+a5&#10;u5i8LJu4rt/eFAo9DjPzG2ax6pwVLTWh8qxhMlYgiHNvKi40nI7b0SeIEJENWs+k4UkBVst+b4GZ&#10;8Q/eU3uIhUgQDhlqKGOsMylDXpLDMPY1cfKuvnEYk2wKaRp8JLizcqrUTDqsOC2UWNOmpPx2uDsN&#10;e3U879z3m/q5qNM5bJ29tGur9XDQrecgInXxP/zX/jIa3qcfM/h9k5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ZWXgxQAAAN0AAAAPAAAAAAAAAAAAAAAAAJgCAABkcnMv&#10;ZG93bnJldi54bWxQSwUGAAAAAAQABAD1AAAAigMAAAAA&#10;" filled="f" strokecolor="windowText" strokeweight="1pt"/>
                <v:line id="_x0000_s1698" style="position:absolute;visibility:visible" from="1524,25527" to="1524,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MaNccAAADdAAAADwAAAGRycy9kb3ducmV2LnhtbESPT2vCQBTE74LfYXmFXqRulNRKdCMi&#10;Cj22UcTjI/vMn2bfxuxW0376bkHwOMzMb5jlqjeNuFLnKssKJuMIBHFudcWFgsN+9zIH4TyyxsYy&#10;KfghB6t0OFhiou2NP+ma+UIECLsEFZTet4mULi/JoBvbljh4Z9sZ9EF2hdQd3gLcNHIaRTNpsOKw&#10;UGJLm5Lyr+zbKCg29ehyyurf2M+2c7uLP47H81qp56d+vQDhqfeP8L39rhXE09c3+H8Tn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4xo1xwAAAN0AAAAPAAAAAAAA&#10;AAAAAAAAAKECAABkcnMvZG93bnJldi54bWxQSwUGAAAAAAQABAD5AAAAlQMAAAAA&#10;" strokecolor="windowText"/>
                <v:line id="_x0000_s1697" style="position:absolute;visibility:visible" from="7429,25527" to="7429,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yOR8IAAADdAAAADwAAAGRycy9kb3ducmV2LnhtbERPTYvCMBC9C/6HMIIX0VSpItUoIgoe&#10;3e4iHodmbKvNpDZR6/76zWHB4+N9L9etqcSTGldaVjAeRSCIM6tLzhX8fO+HcxDOI2usLJOCNzlY&#10;r7qdJSbavviLnqnPRQhhl6CCwvs6kdJlBRl0I1sTB+5iG4M+wCaXusFXCDeVnETRTBosOTQUWNO2&#10;oOyWPoyCfHsd3M/p9Tf2s93c7uPj6XTZKNXvtZsFCE+t/4j/3QetIJ5Mw9zwJjwB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yOR8IAAADdAAAADwAAAAAAAAAAAAAA&#10;AAChAgAAZHJzL2Rvd25yZXYueG1sUEsFBgAAAAAEAAQA+QAAAJADAAAAAA==&#10;" strokecolor="windowText"/>
                <v:line id="_x0000_s1696" style="position:absolute;visibility:visible" from="2286,2476" to="2286,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dkucIAAADdAAAADwAAAGRycy9kb3ducmV2LnhtbESP0YrCMBRE34X9h3AXfNNUUandRikL&#10;gq9WP+Da3G1Km5vaZLX+vVlY8HGYmTNMvh9tJ+40+MaxgsU8AUFcOd1wreByPsxSED4ga+wck4In&#10;edjvPiY5Zto9+ET3MtQiQthnqMCE0GdS+sqQRT93PXH0ftxgMUQ51FIP+Ihw28llkmykxYbjgsGe&#10;vg1VbflrFaSyfKL04WRubVN0VVqsj9dCqennWHyBCDSGd/i/fdQKVsv1Fv7exCcgd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dkucIAAADdAAAADwAAAAAAAAAAAAAA&#10;AAChAgAAZHJzL2Rvd25yZXYueG1sUEsFBgAAAAAEAAQA+QAAAJADAAAAAA==&#10;" strokecolor="windowText" strokeweight="1pt"/>
                <v:line id="_x0000_s1695" style="position:absolute;visibility:visible" from="2286,18478" to="5953,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EHmbwAAADdAAAADwAAAGRycy9kb3ducmV2LnhtbERPSwrCMBDdC94hjOBOU0WlVKMUQXBr&#10;9QBjMzbFZlKbqPX2ZiG4fLz/ZtfbRryo87VjBbNpAoK4dLrmSsHlfJikIHxA1tg4JgUf8rDbDgcb&#10;zLR784leRahEDGGfoQITQptJ6UtDFv3UtcSRu7nOYoiwq6Tu8B3DbSPnSbKSFmuODQZb2hsq78XT&#10;Kkhl8UHpw8k87nXelGm+PF5zpcajPl+DCNSHv/jnPmoFi/kq7o9v4hOQ2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4EHmbwAAADdAAAADwAAAAAAAAAAAAAAAAChAgAA&#10;ZHJzL2Rvd25yZXYueG1sUEsFBgAAAAAEAAQA+QAAAIoDAAAAAA==&#10;" strokecolor="windowText" strokeweight="1pt"/>
                <v:line id="_x0000_s1694" style="position:absolute;flip:x;visibility:visible" from="13335,18478" to="16938,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QNcYAAADdAAAADwAAAGRycy9kb3ducmV2LnhtbESPzWrDMBCE74W8g9hALyWR4xZj3MjG&#10;BNKWXkp+el+sjW1irYylOs7bR4VAjsPsfLOzLibTiZEG11pWsFpGIIgrq1uuFRwP20UKwnlkjZ1l&#10;UnAlB0U+e1pjpu2FdzTufS0ChF2GChrv+0xKVzVk0C1tTxy8kx0M+iCHWuoBLwFuOhlHUSINthwa&#10;Guxp01B13v+Z8Mb0U56TFx1Vn99paj9e6+PvplTqeT6V7yA8Tf5xfE9/aQVvcbKC/zUBATK/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D0DXGAAAA3QAAAA8AAAAAAAAA&#10;AAAAAAAAoQIAAGRycy9kb3ducmV2LnhtbFBLBQYAAAAABAAEAPkAAACUAwAAAAA=&#10;" strokecolor="windowText" strokeweight="1pt"/>
              </v:group>
            </v:group>
          </v:group>
        </w:pict>
      </w:r>
      <w:r w:rsidR="00BF515A">
        <w:rPr>
          <w:sz w:val="24"/>
        </w:rPr>
        <w:t xml:space="preserve">La </w:t>
      </w:r>
      <w:r w:rsidR="00BF515A" w:rsidRPr="00291269">
        <w:rPr>
          <w:sz w:val="24"/>
        </w:rPr>
        <w:t>figure</w:t>
      </w:r>
      <w:r w:rsidR="00BF515A">
        <w:rPr>
          <w:sz w:val="24"/>
        </w:rPr>
        <w:t xml:space="preserve"> </w:t>
      </w:r>
      <w:r w:rsidR="00291269">
        <w:rPr>
          <w:sz w:val="24"/>
        </w:rPr>
        <w:t>2</w:t>
      </w:r>
      <w:r w:rsidR="00B64436">
        <w:rPr>
          <w:sz w:val="24"/>
        </w:rPr>
        <w:t>3</w:t>
      </w:r>
      <w:r w:rsidR="00BF515A">
        <w:rPr>
          <w:sz w:val="24"/>
        </w:rPr>
        <w:t xml:space="preserve"> présente l’organisation interne d</w:t>
      </w:r>
      <w:r w:rsidR="007F5774">
        <w:rPr>
          <w:sz w:val="24"/>
        </w:rPr>
        <w:t xml:space="preserve">e la prothèse </w:t>
      </w:r>
      <w:r w:rsidR="001F62FE">
        <w:rPr>
          <w:sz w:val="24"/>
        </w:rPr>
        <w:t>1P360</w:t>
      </w:r>
      <w:r w:rsidR="00BF515A">
        <w:rPr>
          <w:sz w:val="24"/>
        </w:rPr>
        <w:t xml:space="preserve">.  </w:t>
      </w:r>
    </w:p>
    <w:tbl>
      <w:tblPr>
        <w:tblpPr w:leftFromText="141" w:rightFromText="141" w:horzAnchor="margin" w:tblpY="-405"/>
        <w:tblW w:w="0" w:type="auto"/>
        <w:tblLook w:val="04A0"/>
      </w:tblPr>
      <w:tblGrid>
        <w:gridCol w:w="9288"/>
      </w:tblGrid>
      <w:tr w:rsidR="001F62FE" w:rsidTr="008500FA">
        <w:tc>
          <w:tcPr>
            <w:tcW w:w="9288" w:type="dxa"/>
            <w:shd w:val="clear" w:color="auto" w:fill="auto"/>
          </w:tcPr>
          <w:p w:rsidR="001F62FE" w:rsidRPr="001F62FE" w:rsidRDefault="00D16AC3" w:rsidP="008500FA">
            <w:pPr>
              <w:ind w:left="709"/>
              <w:jc w:val="center"/>
              <w:rPr>
                <w:noProof/>
              </w:rPr>
            </w:pPr>
            <w:r>
              <w:rPr>
                <w:noProof/>
              </w:rPr>
              <w:lastRenderedPageBreak/>
              <w:pict>
                <v:shape id="_x0000_s1690" type="#_x0000_t34" style="position:absolute;left:0;text-align:left;margin-left:126.8pt;margin-top:89.65pt;width:88pt;height:6.65pt;flip:y;z-index:251562496;visibility:visible;mso-wrap-distance-top:-3e-5mm;mso-wrap-distance-bottom:-3e-5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" strokeweight="1.5pt">
                  <v:stroke endarrow="open"/>
                </v:shape>
              </w:pict>
            </w:r>
            <w:r>
              <w:rPr>
                <w:noProof/>
              </w:rPr>
              <w:pict>
                <v:shape id="_x0000_s1689" type="#_x0000_t34" style="position:absolute;left:0;text-align:left;margin-left:305.85pt;margin-top:58.6pt;width:28.35pt;height:.05pt;rotation:180;flip:y;z-index:251567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" strokeweight="1.5pt">
                  <v:stroke endarrow="open"/>
                </v:shape>
              </w:pict>
            </w:r>
            <w:r>
              <w:rPr>
                <w:noProof/>
              </w:rPr>
              <w:pict>
                <v:oval id="Ellipse 310" o:spid="_x0000_s1688" style="position:absolute;left:0;text-align:left;margin-left:236.65pt;margin-top:155pt;width:3.75pt;height:3.6pt;flip:x;z-index:25156352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" fillcolor="windowText" strokeweight="2pt">
                  <v:path arrowok="t"/>
                </v:oval>
              </w:pict>
            </w:r>
            <w:r>
              <w:rPr>
                <w:noProof/>
              </w:rPr>
              <w:pict>
                <v:shape id="Connecteur droit avec flèche 28" o:spid="_x0000_s1687" type="#_x0000_t34" style="position:absolute;left:0;text-align:left;margin-left:253pt;margin-top:166.55pt;width:76.15pt;height:0;rotation:180;flip:y;z-index:2515512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" adj="10793" strokeweight="1.5pt">
                  <v:stroke endarrow="open"/>
                  <o:lock v:ext="edit" shapetype="f"/>
                </v:shape>
              </w:pict>
            </w:r>
            <w:r>
              <w:rPr>
                <w:noProof/>
              </w:rPr>
              <w:pict>
                <v:shape id="_x0000_s1161" type="#_x0000_t202" style="position:absolute;left:0;text-align:left;margin-left:329.2pt;margin-top:145.2pt;width:152.6pt;height:42.95pt;z-index:251550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" strokeweight="1.5pt">
                  <v:textbox>
                    <w:txbxContent>
                      <w:p w:rsidR="00D975D8" w:rsidRPr="00277683" w:rsidRDefault="00D975D8" w:rsidP="001F62FE">
                        <w:pPr>
                          <w:jc w:val="center"/>
                          <w:rPr>
                            <w:szCs w:val="20"/>
                          </w:rPr>
                        </w:pPr>
                        <w:r w:rsidRPr="00277683">
                          <w:rPr>
                            <w:szCs w:val="20"/>
                          </w:rPr>
                          <w:t>Connexion entre les circuits hydraulique et pneumatique</w:t>
                        </w:r>
                      </w:p>
                    </w:txbxContent>
                  </v:textbox>
                </v:shape>
              </w:pict>
            </w:r>
            <w:r>
              <w:rPr>
                <w:noProof/>
              </w:rPr>
              <w:pict>
                <v:shape id="Connecteur droit avec flèche 288" o:spid="_x0000_s1686" type="#_x0000_t34" style="position:absolute;left:0;text-align:left;margin-left:258.25pt;margin-top:116.3pt;width:70.95pt;height:31.75pt;rotation:180;flip:y;z-index:251554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" adj="3227" strokeweight="1.5pt">
                  <v:stroke endarrow="open"/>
                  <o:lock v:ext="edit" shapetype="f"/>
                </v:shape>
              </w:pict>
            </w:r>
            <w:r>
              <w:rPr>
                <w:noProof/>
              </w:rPr>
              <w:pict>
                <v:rect id="Rectangle 8365" o:spid="_x0000_s1685" style="position:absolute;left:0;text-align:left;margin-left:173.7pt;margin-top:11.1pt;width:131.8pt;height:162pt;z-index:2517734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" filled="f" strokeweight="2pt"/>
              </w:pict>
            </w:r>
            <w:r>
              <w:rPr>
                <w:noProof/>
              </w:rPr>
              <w:pict>
                <v:rect id="Rectangle 8366" o:spid="_x0000_s1684" style="position:absolute;left:0;text-align:left;margin-left:163.15pt;margin-top:182.1pt;width:83.35pt;height:73.85pt;z-index:2517744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" filled="f" strokeweight="2pt"/>
              </w:pict>
            </w:r>
            <w:r>
              <w:rPr>
                <w:noProof/>
              </w:rPr>
              <w:pict>
                <v:line id="Connecteur droit 8376" o:spid="_x0000_s1683" style="position:absolute;left:0;text-align:left;flip:x;z-index:251782656;visibility:visible" from="268.9pt,156.6pt" to="297.3pt,1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" strokeweight="1pt"/>
              </w:pict>
            </w:r>
            <w:r>
              <w:rPr>
                <w:noProof/>
              </w:rPr>
              <w:pict>
                <v:line id="Connecteur droit 8374" o:spid="_x0000_s1682" style="position:absolute;left:0;text-align:left;z-index:251781632;visibility:visible" from="181.95pt,156.6pt" to="210.8pt,1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" strokeweight="1pt"/>
              </w:pict>
            </w:r>
            <w:r>
              <w:rPr>
                <w:noProof/>
              </w:rPr>
              <w:pict>
                <v:line id="Connecteur droit 8373" o:spid="_x0000_s1681" style="position:absolute;left:0;text-align:left;z-index:251780608;visibility:visible" from="181.95pt,30.6pt" to="181.95pt,1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" strokeweight="1pt"/>
              </w:pict>
            </w:r>
            <w:r>
              <w:rPr>
                <w:noProof/>
              </w:rPr>
              <w:pict>
                <v:line id="Connecteur droit 8371" o:spid="_x0000_s1680" style="position:absolute;left:0;text-align:left;z-index:251779584;visibility:visible" from="222.45pt,212.1pt" to="222.45pt,2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"/>
              </w:pict>
            </w:r>
            <w:r>
              <w:rPr>
                <w:noProof/>
              </w:rPr>
              <w:pict>
                <v:line id="Connecteur droit 8370" o:spid="_x0000_s1679" style="position:absolute;left:0;text-align:left;z-index:251778560;visibility:visible" from="175.95pt,212.1pt" to="175.95pt,22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"/>
              </w:pict>
            </w:r>
            <w:r>
              <w:rPr>
                <w:noProof/>
              </w:rPr>
              <w:pict>
                <v:rect id="Rectangle 8369" o:spid="_x0000_s1678" style="position:absolute;left:0;text-align:left;margin-left:170.7pt;margin-top:190.35pt;width:57pt;height:21.75pt;z-index:2517775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" filled="f" strokeweight="1pt"/>
              </w:pict>
            </w:r>
            <w:r>
              <w:rPr>
                <w:noProof/>
              </w:rPr>
              <w:pict>
                <v:rect id="Rectangle 8368" o:spid="_x0000_s1677" style="position:absolute;left:0;text-align:left;margin-left:170.7pt;margin-top:224.85pt;width:57pt;height:21.75pt;z-index:2517765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" filled="f" strokeweight="1pt"/>
              </w:pict>
            </w:r>
            <w:r>
              <w:rPr>
                <w:noProof/>
              </w:rPr>
              <w:pict>
                <v:line id="Connecteur droit 8367" o:spid="_x0000_s1676" style="position:absolute;left:0;text-align:left;flip:x;z-index:251775488;visibility:visible" from="193.95pt,200.85pt" to="239.3pt,20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" strokeweight="1pt"/>
              </w:pict>
            </w:r>
            <w:r>
              <w:rPr>
                <w:noProof/>
              </w:rPr>
              <w:pict>
                <v:line id="Connecteur droit 8364" o:spid="_x0000_s1675" style="position:absolute;left:0;text-align:left;z-index:251772416;visibility:visible" from="250.9pt,30.6pt" to="297.0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" strokeweight="1pt"/>
              </w:pict>
            </w:r>
            <w:r>
              <w:rPr>
                <w:noProof/>
              </w:rPr>
              <w:pict>
                <v:line id="Connecteur droit 8363" o:spid="_x0000_s1674" style="position:absolute;left:0;text-align:left;flip:x;z-index:251783680;visibility:visible" from="181.95pt,30.6pt" to="227.7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" strokeweight="1pt"/>
              </w:pict>
            </w:r>
            <w:r>
              <w:rPr>
                <w:noProof/>
              </w:rPr>
              <w:pict>
                <v:line id="Connecteur droit 8362" o:spid="_x0000_s1673" style="position:absolute;left:0;text-align:left;z-index:251771392;visibility:visible" from="246.4pt,64.35pt" to="297.05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" strokeweight="1pt"/>
              </w:pict>
            </w:r>
            <w:r>
              <w:rPr>
                <w:noProof/>
              </w:rPr>
              <w:pict>
                <v:line id="Connecteur droit 8361" o:spid="_x0000_s1672" style="position:absolute;left:0;text-align:left;flip:x;z-index:251770368;visibility:visible" from="181.95pt,98.1pt" to="296.65pt,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" strokeweight="1pt"/>
              </w:pict>
            </w:r>
            <w:r>
              <w:rPr>
                <w:noProof/>
              </w:rPr>
              <w:pict>
                <v:line id="Connecteur droit 8360" o:spid="_x0000_s1671" style="position:absolute;left:0;text-align:left;flip:x;z-index:251769344;visibility:visible" from="181.95pt,64.35pt" to="230.7pt,6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" strokeweight="1pt"/>
              </w:pict>
            </w:r>
            <w:r>
              <w:rPr>
                <w:noProof/>
              </w:rPr>
              <w:pict>
                <v:line id="Connecteur droit 8372" o:spid="_x0000_s1670" style="position:absolute;left:0;text-align:left;z-index:251768320;visibility:visible" from="193.95pt,190.7pt" to="193.95pt,2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"/>
              </w:pict>
            </w:r>
            <w:r>
              <w:rPr>
                <w:noProof/>
              </w:rPr>
              <w:pict>
                <v:line id="Connecteur droit 8375" o:spid="_x0000_s1669" style="position:absolute;left:0;text-align:left;flip:x;z-index:251767296;visibility:visible" from="297.05pt,30.6pt" to="297.05pt,15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" strokeweight="1pt"/>
              </w:pict>
            </w:r>
            <w:r>
              <w:rPr>
                <w:noProof/>
              </w:rPr>
              <w:pict>
                <v:shape id="Connecteur droit avec flèche 25" o:spid="_x0000_s1668" type="#_x0000_t34" style="position:absolute;left:0;text-align:left;margin-left:127.3pt;margin-top:211.25pt;width:23.55pt;height:0;z-index:25154816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" adj="10777" strokeweight="1.5pt">
                  <v:stroke endarrow="open"/>
                  <o:lock v:ext="edit" shapetype="f"/>
                </v:shape>
              </w:pict>
            </w:r>
            <w:r>
              <w:rPr>
                <w:noProof/>
              </w:rPr>
              <w:pict>
                <v:shape id="_x0000_s1162" type="#_x0000_t202" style="position:absolute;left:0;text-align:left;margin-left:3.2pt;margin-top:186.65pt;width:124.95pt;height:47.55pt;z-index:2515471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" filled="f" strokeweight="1.5pt">
                  <v:textbox>
                    <w:txbxContent>
                      <w:p w:rsidR="00D975D8" w:rsidRPr="00277683" w:rsidRDefault="00D975D8" w:rsidP="001F62FE">
                        <w:pPr>
                          <w:jc w:val="center"/>
                          <w:rPr>
                            <w:szCs w:val="20"/>
                          </w:rPr>
                        </w:pPr>
                        <w:r w:rsidRPr="00277683">
                          <w:rPr>
                            <w:szCs w:val="20"/>
                          </w:rPr>
                          <w:t>Module pneumatique dédié à la phase pendulaire</w:t>
                        </w:r>
                      </w:p>
                    </w:txbxContent>
                  </v:textbox>
                </v:shape>
              </w:pict>
            </w:r>
            <w:r>
              <w:rPr>
                <w:noProof/>
              </w:rPr>
              <w:pict>
                <v:shape id="_x0000_s1163" type="#_x0000_t202" style="position:absolute;left:0;text-align:left;margin-left:3.3pt;margin-top:10.85pt;width:46.5pt;height:20.95pt;z-index:2515584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" strokeweight="1.5pt">
                  <v:textbox>
                    <w:txbxContent>
                      <w:p w:rsidR="00D975D8" w:rsidRPr="00277683" w:rsidRDefault="00D975D8" w:rsidP="001F62FE">
                        <w:pPr>
                          <w:rPr>
                            <w:szCs w:val="20"/>
                          </w:rPr>
                        </w:pPr>
                        <w:r w:rsidRPr="00277683">
                          <w:rPr>
                            <w:szCs w:val="20"/>
                          </w:rPr>
                          <w:t>Clapet</w:t>
                        </w:r>
                      </w:p>
                    </w:txbxContent>
                  </v:textbox>
                </v:shape>
              </w:pict>
            </w:r>
            <w:r>
              <w:rPr>
                <w:noProof/>
              </w:rPr>
              <w:pict>
                <v:shape id="Connecteur droit avec flèche 293" o:spid="_x0000_s1667" type="#_x0000_t34" style="position:absolute;left:0;text-align:left;margin-left:49.8pt;margin-top:21.85pt;width:163.5pt;height:0;z-index:25155942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" strokeweight="1.5pt">
                  <v:stroke endarrow="open"/>
                  <o:lock v:ext="edit" shapetype="f"/>
                </v:shape>
              </w:pict>
            </w:r>
            <w:r>
              <w:rPr>
                <w:noProof/>
              </w:rPr>
              <w:pict>
                <v:shape id="_x0000_s1164" type="#_x0000_t202" style="position:absolute;left:0;text-align:left;margin-left:1.7pt;margin-top:45.6pt;width:92.85pt;height:22.7pt;z-index:251560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" strokeweight="1.5pt">
                  <v:textbox>
                    <w:txbxContent>
                      <w:p w:rsidR="00D975D8" w:rsidRPr="00277683" w:rsidRDefault="00D975D8" w:rsidP="001F62FE">
                        <w:pPr>
                          <w:jc w:val="center"/>
                          <w:rPr>
                            <w:szCs w:val="20"/>
                          </w:rPr>
                        </w:pPr>
                        <w:r w:rsidRPr="00277683">
                          <w:rPr>
                            <w:szCs w:val="20"/>
                          </w:rPr>
                          <w:t>Clapet anti retour</w:t>
                        </w:r>
                      </w:p>
                    </w:txbxContent>
                  </v:textbox>
                </v:shape>
              </w:pict>
            </w:r>
            <w:r>
              <w:rPr>
                <w:noProof/>
              </w:rPr>
              <w:pict>
                <v:shape id="Connecteur droit avec flèche 295" o:spid="_x0000_s1666" type="#_x0000_t34" style="position:absolute;left:0;text-align:left;margin-left:94.55pt;margin-top:57.15pt;width:121.25pt;height:0;flip:y;z-index:251561472;visibility:visible;mso-wrap-distance-top:-6e-5mm;mso-wrap-distance-bottom:-6e-5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" adj="10796" strokeweight="1.5pt">
                  <v:stroke endarrow="open"/>
                  <o:lock v:ext="edit" shapetype="f"/>
                </v:shape>
              </w:pict>
            </w:r>
            <w:r>
              <w:rPr>
                <w:noProof/>
              </w:rPr>
              <w:pict>
                <v:shape id="_x0000_s1165" type="#_x0000_t202" style="position:absolute;left:0;text-align:left;margin-left:1.05pt;margin-top:81.1pt;width:140pt;height:30.65pt;z-index:251746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" strokeweight="1.5pt">
                  <v:textbox>
                    <w:txbxContent>
                      <w:p w:rsidR="00D975D8" w:rsidRPr="00277683" w:rsidRDefault="00D975D8" w:rsidP="001F62FE">
                        <w:pPr>
                          <w:jc w:val="center"/>
                          <w:rPr>
                            <w:szCs w:val="20"/>
                          </w:rPr>
                        </w:pPr>
                        <w:r w:rsidRPr="00277683">
                          <w:rPr>
                            <w:rFonts w:cs="Calibri"/>
                            <w:szCs w:val="20"/>
                          </w:rPr>
                          <w:t>É</w:t>
                        </w:r>
                        <w:r w:rsidRPr="00277683">
                          <w:rPr>
                            <w:szCs w:val="20"/>
                          </w:rPr>
                          <w:t xml:space="preserve">trangleur, régulateur, dissipateur </w:t>
                        </w:r>
                      </w:p>
                    </w:txbxContent>
                  </v:textbox>
                </v:shape>
              </w:pict>
            </w:r>
            <w:r>
              <w:rPr>
                <w:noProof/>
              </w:rPr>
              <w:pict>
                <v:shape id="_x0000_s1166" type="#_x0000_t202" style="position:absolute;left:0;text-align:left;margin-left:1.05pt;margin-top:128.85pt;width:160.5pt;height:26.15pt;z-index:251745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" strokeweight="1.5pt">
                  <v:textbox>
                    <w:txbxContent>
                      <w:p w:rsidR="00D975D8" w:rsidRPr="00277683" w:rsidRDefault="00D975D8" w:rsidP="001F62FE">
                        <w:pPr>
                          <w:jc w:val="center"/>
                          <w:rPr>
                            <w:szCs w:val="20"/>
                          </w:rPr>
                        </w:pPr>
                        <w:r w:rsidRPr="00277683">
                          <w:rPr>
                            <w:szCs w:val="20"/>
                          </w:rPr>
                          <w:t>Chambre Basse Pression : 80 e</w:t>
                        </w:r>
                      </w:p>
                    </w:txbxContent>
                  </v:textbox>
                </v:shape>
              </w:pict>
            </w:r>
            <w:r>
              <w:rPr>
                <w:noProof/>
              </w:rPr>
              <w:pict>
                <v:shape id="_x0000_s1167" type="#_x0000_t202" style="position:absolute;left:0;text-align:left;margin-left:216.6pt;margin-top:205.9pt;width:43.6pt;height:29.8pt;z-index:2516444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" filled="f" stroked="f">
                  <v:textbox>
                    <w:txbxContent>
                      <w:p w:rsidR="00D975D8" w:rsidRPr="002C1F21" w:rsidRDefault="00D975D8" w:rsidP="001B39A9">
                        <w:pPr>
                          <w:jc w:val="center"/>
                          <w:rPr>
                            <w:b/>
                            <w:szCs w:val="20"/>
                          </w:rPr>
                        </w:pPr>
                        <w:r w:rsidRPr="002C1F21">
                          <w:rPr>
                            <w:b/>
                            <w:szCs w:val="20"/>
                          </w:rPr>
                          <w:t>C</w:t>
                        </w:r>
                      </w:p>
                    </w:txbxContent>
                  </v:textbox>
                </v:shape>
              </w:pict>
            </w:r>
            <w:r>
              <w:rPr>
                <w:noProof/>
              </w:rPr>
              <w:pict>
                <v:shape id="_x0000_s1168" type="#_x0000_t202" style="position:absolute;left:0;text-align:left;margin-left:290.8pt;margin-top:223.4pt;width:127.25pt;height:32.55pt;z-index:251565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" filled="f" stroked="f">
                  <v:textbox>
                    <w:txbxContent>
                      <w:p w:rsidR="00D975D8" w:rsidRPr="009670F1" w:rsidRDefault="00D975D8" w:rsidP="001816AA">
                        <w:pPr>
                          <w:jc w:val="center"/>
                          <w:rPr>
                            <w:szCs w:val="20"/>
                          </w:rPr>
                        </w:pPr>
                        <w:r w:rsidRPr="009670F1">
                          <w:rPr>
                            <w:szCs w:val="20"/>
                          </w:rPr>
                          <w:t>Axe rotation genou</w:t>
                        </w:r>
                        <w:r>
                          <w:rPr>
                            <w:szCs w:val="20"/>
                          </w:rPr>
                          <w:t> : point B</w:t>
                        </w:r>
                      </w:p>
                    </w:txbxContent>
                  </v:textbox>
                </v:shape>
              </w:pict>
            </w:r>
            <w:r>
              <w:rPr>
                <w:noProof/>
              </w:rPr>
              <w:pict>
                <v:shape id="_x0000_s1169" type="#_x0000_t202" style="position:absolute;left:0;text-align:left;margin-left:335pt;margin-top:44.1pt;width:146.8pt;height:37pt;z-index:251566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" filled="f" strokeweight="1.5pt">
                  <v:textbox>
                    <w:txbxContent>
                      <w:p w:rsidR="00D975D8" w:rsidRPr="00277683" w:rsidRDefault="00D975D8" w:rsidP="001F62FE">
                        <w:pPr>
                          <w:jc w:val="center"/>
                          <w:rPr>
                            <w:szCs w:val="20"/>
                          </w:rPr>
                        </w:pPr>
                        <w:r w:rsidRPr="00277683">
                          <w:rPr>
                            <w:szCs w:val="20"/>
                          </w:rPr>
                          <w:t>Module hydraulique dédié à la phase d’appui</w:t>
                        </w:r>
                      </w:p>
                    </w:txbxContent>
                  </v:textbox>
                </v:shape>
              </w:pict>
            </w:r>
            <w:r>
              <w:rPr>
                <w:noProof/>
              </w:rPr>
              <w:pict>
                <v:shape id="_x0000_s1170" type="#_x0000_t202" style="position:absolute;left:0;text-align:left;margin-left:328.6pt;margin-top:96.3pt;width:153.2pt;height:32.25pt;z-index:2515532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" strokeweight="1.5pt">
                  <v:textbox>
                    <w:txbxContent>
                      <w:p w:rsidR="00D975D8" w:rsidRPr="00277683" w:rsidRDefault="00D975D8" w:rsidP="001F62FE">
                        <w:pPr>
                          <w:jc w:val="center"/>
                          <w:rPr>
                            <w:szCs w:val="20"/>
                          </w:rPr>
                        </w:pPr>
                        <w:r w:rsidRPr="00277683">
                          <w:rPr>
                            <w:szCs w:val="20"/>
                          </w:rPr>
                          <w:t xml:space="preserve">Chambre Haute Pression : </w:t>
                        </w:r>
                        <w:smartTag w:uri="urn:schemas-microsoft-com:office:smarttags" w:element="metricconverter">
                          <w:smartTagPr>
                            <w:attr w:name="ProductID" w:val="80 f"/>
                          </w:smartTagPr>
                          <w:r w:rsidRPr="00277683">
                            <w:rPr>
                              <w:szCs w:val="20"/>
                            </w:rPr>
                            <w:t>80 f</w:t>
                          </w:r>
                        </w:smartTag>
                      </w:p>
                    </w:txbxContent>
                  </v:textbox>
                </v:shape>
              </w:pict>
            </w:r>
            <w:r>
              <w:rPr>
                <w:noProof/>
              </w:rPr>
              <w:pict>
                <v:shape id="Connecteur droit avec flèche 311" o:spid="_x0000_s1665" type="#_x0000_t32" style="position:absolute;left:0;text-align:left;margin-left:239.8pt;margin-top:156.65pt;width:62.25pt;height:77.55pt;flip:x y;z-index:251564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" strokeweight="1.5pt">
                  <v:stroke endarrow="open"/>
                  <o:lock v:ext="edit" shapetype="f"/>
                </v:shape>
              </w:pict>
            </w:r>
            <w:r>
              <w:rPr>
                <w:noProof/>
              </w:rPr>
              <w:pict>
                <v:roundrect id="Rectangle à coins arrondis 26" o:spid="_x0000_s1664" style="position:absolute;left:0;text-align:left;margin-left:226.1pt;margin-top:123.6pt;width:26.45pt;height:84.4pt;z-index:251549184;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" filled="f" strokeweight="2pt">
                  <v:stroke dashstyle="1 1"/>
                  <v:path arrowok="t"/>
                </v:roundrect>
              </w:pict>
            </w:r>
            <w:r>
              <w:rPr>
                <w:noProof/>
              </w:rPr>
              <w:pict>
                <v:roundrect id="Rectangle à coins arrondis 23" o:spid="_x0000_s1663" style="position:absolute;left:0;text-align:left;margin-left:150.35pt;margin-top:179pt;width:120pt;height:79.7pt;z-index:251546112;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" filled="f" strokeweight="1.5pt">
                  <v:path arrowok="t"/>
                </v:roundrect>
              </w:pict>
            </w:r>
            <w:r>
              <w:rPr>
                <w:noProof/>
              </w:rPr>
              <w:pict>
                <v:roundrect id="Rectangle à coins arrondis 289" o:spid="_x0000_s1662" style="position:absolute;left:0;text-align:left;margin-left:214.8pt;margin-top:77.35pt;width:50.5pt;height:28.5pt;z-index:251555328;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" filled="f" strokeweight="1.5pt">
                  <v:path arrowok="t"/>
                </v:roundrect>
              </w:pict>
            </w:r>
            <w:r>
              <w:rPr>
                <w:noProof/>
              </w:rPr>
              <w:pict>
                <v:shape id="Text Box 7562" o:spid="_x0000_s1171" type="#_x0000_t202" style="position:absolute;left:0;text-align:left;margin-left:216.6pt;margin-top:78.4pt;width:17.55pt;height:11.25pt;z-index:251598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" stroked="f">
                  <v:textbox inset="0,0,0,0">
                    <w:txbxContent>
                      <w:p w:rsidR="00D975D8" w:rsidRPr="00277683" w:rsidRDefault="00D975D8" w:rsidP="00BE101A">
                        <w:pPr>
                          <w:rPr>
                            <w:b/>
                            <w:szCs w:val="20"/>
                          </w:rPr>
                        </w:pPr>
                        <w:r>
                          <w:rPr>
                            <w:b/>
                            <w:szCs w:val="20"/>
                          </w:rPr>
                          <w:t xml:space="preserve"> </w:t>
                        </w:r>
                        <w:r w:rsidRPr="00277683">
                          <w:rPr>
                            <w:b/>
                            <w:szCs w:val="20"/>
                          </w:rPr>
                          <w:t>94</w:t>
                        </w:r>
                      </w:p>
                    </w:txbxContent>
                  </v:textbox>
                </v:shape>
              </w:pict>
            </w:r>
            <w:r>
              <w:rPr>
                <w:noProof/>
              </w:rPr>
              <w:pict>
                <v:shape id="Text Box 7561" o:spid="_x0000_s1172" type="#_x0000_t202" style="position:absolute;left:0;text-align:left;margin-left:247.3pt;margin-top:48.6pt;width:17.55pt;height:11.25pt;z-index:25159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" stroked="f">
                  <v:textbox inset="0,0,0,0">
                    <w:txbxContent>
                      <w:p w:rsidR="00D975D8" w:rsidRPr="00277683" w:rsidRDefault="00D975D8" w:rsidP="00BE101A">
                        <w:pPr>
                          <w:rPr>
                            <w:b/>
                            <w:szCs w:val="20"/>
                          </w:rPr>
                        </w:pPr>
                        <w:r w:rsidRPr="00277683">
                          <w:rPr>
                            <w:b/>
                            <w:szCs w:val="20"/>
                          </w:rPr>
                          <w:t>92</w:t>
                        </w:r>
                      </w:p>
                    </w:txbxContent>
                  </v:textbox>
                </v:shape>
              </w:pict>
            </w:r>
            <w:r>
              <w:rPr>
                <w:noProof/>
              </w:rPr>
              <w:pict>
                <v:roundrect id="Rectangle à coins arrondis 291" o:spid="_x0000_s1661" style="position:absolute;left:0;text-align:left;margin-left:215.55pt;margin-top:14.1pt;width:57pt;height:29pt;z-index:251557376;visibility:visible;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" filled="f" strokeweight="1.5pt">
                  <v:path arrowok="t"/>
                </v:roundrect>
              </w:pict>
            </w:r>
            <w:r>
              <w:rPr>
                <w:noProof/>
              </w:rPr>
              <w:pict>
                <v:shape id="Text Box 7560" o:spid="_x0000_s1173" type="#_x0000_t202" style="position:absolute;left:0;text-align:left;margin-left:253.9pt;margin-top:17.1pt;width:17.55pt;height:11.25pt;z-index:251596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" stroked="f">
                  <v:textbox inset="0,0,0,0">
                    <w:txbxContent>
                      <w:p w:rsidR="00D975D8" w:rsidRPr="00277683" w:rsidRDefault="00D975D8">
                        <w:pPr>
                          <w:rPr>
                            <w:b/>
                            <w:szCs w:val="20"/>
                          </w:rPr>
                        </w:pPr>
                        <w:r w:rsidRPr="00277683">
                          <w:rPr>
                            <w:b/>
                            <w:szCs w:val="20"/>
                          </w:rPr>
                          <w:t>60</w:t>
                        </w:r>
                      </w:p>
                    </w:txbxContent>
                  </v:textbox>
                </v:shape>
              </w:pict>
            </w:r>
            <w:r>
              <w:rPr>
                <w:noProof/>
              </w:rPr>
              <w:pict>
                <v:roundrect id="Rectangle à coins arrondis 290" o:spid="_x0000_s1660" style="position:absolute;left:0;text-align:left;margin-left:216.3pt;margin-top:46.1pt;width:50.5pt;height:26pt;z-index:251556352;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" filled="f" strokeweight="1.5pt">
                  <v:path arrowok="t"/>
                </v:roundrect>
              </w:pict>
            </w:r>
            <w:r>
              <w:rPr>
                <w:noProof/>
              </w:rPr>
              <w:pict>
                <v:shape id="Connecteur droit avec flèche 30" o:spid="_x0000_s1659" type="#_x0000_t32" style="position:absolute;left:0;text-align:left;margin-left:126.55pt;margin-top:142.55pt;width:93.5pt;height:0;z-index:251552256;visibility:visible;mso-wrap-distance-top:-6e-5mm;mso-wrap-distance-bottom:-6e-5mm;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" strokeweight="1.5pt">
                  <v:stroke endarrow="open"/>
                  <o:lock v:ext="edit" shapetype="f"/>
                </v:shape>
              </w:pict>
            </w:r>
            <w:r w:rsidR="00FB115F">
              <w:rPr>
                <w:noProof/>
              </w:rPr>
              <w:drawing>
                <wp:inline distT="0" distB="0" distL="0" distR="0">
                  <wp:extent cx="2981325" cy="3276600"/>
                  <wp:effectExtent l="0" t="0" r="9525" b="0"/>
                  <wp:docPr id="4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7231"/>
                          <a:stretch>
                            <a:fillRect/>
                          </a:stretch>
                        </pic:blipFill>
                        <pic:spPr bwMode="auto">
                          <a:xfrm>
                            <a:off x="0" y="0"/>
                            <a:ext cx="2981325" cy="3276600"/>
                          </a:xfrm>
                          <a:prstGeom prst="rect">
                            <a:avLst/>
                          </a:prstGeom>
                          <a:noFill/>
                          <a:ln>
                            <a:noFill/>
                          </a:ln>
                        </pic:spPr>
                      </pic:pic>
                    </a:graphicData>
                  </a:graphic>
                </wp:inline>
              </w:drawing>
            </w:r>
          </w:p>
        </w:tc>
      </w:tr>
    </w:tbl>
    <w:p w:rsidR="008500FA" w:rsidRDefault="008500FA" w:rsidP="008500FA">
      <w:pPr>
        <w:ind w:left="851"/>
        <w:rPr>
          <w:rFonts w:cs="Arial"/>
          <w:i/>
          <w:szCs w:val="20"/>
        </w:rPr>
      </w:pPr>
    </w:p>
    <w:p w:rsidR="001E538B" w:rsidRPr="007F5774" w:rsidRDefault="001E538B" w:rsidP="00CA0ADF">
      <w:pPr>
        <w:numPr>
          <w:ilvl w:val="0"/>
          <w:numId w:val="3"/>
        </w:numPr>
        <w:ind w:left="851" w:firstLine="0"/>
        <w:jc w:val="center"/>
        <w:rPr>
          <w:rFonts w:cs="Arial"/>
          <w:i/>
          <w:szCs w:val="20"/>
        </w:rPr>
      </w:pPr>
      <w:r w:rsidRPr="007F5774">
        <w:rPr>
          <w:rFonts w:cs="Arial"/>
          <w:i/>
          <w:szCs w:val="20"/>
        </w:rPr>
        <w:t xml:space="preserve">Organisation interne </w:t>
      </w:r>
      <w:r w:rsidR="00DB4999">
        <w:rPr>
          <w:rFonts w:cs="Arial"/>
          <w:i/>
          <w:szCs w:val="20"/>
        </w:rPr>
        <w:t>de la prothèse</w:t>
      </w:r>
      <w:r w:rsidRPr="007F5774">
        <w:rPr>
          <w:rFonts w:cs="Arial"/>
          <w:i/>
          <w:szCs w:val="20"/>
        </w:rPr>
        <w:t xml:space="preserve"> 1P360</w:t>
      </w:r>
    </w:p>
    <w:p w:rsidR="00443B12" w:rsidRDefault="00443B12" w:rsidP="00CA0ADF">
      <w:pPr>
        <w:pStyle w:val="Paragraphedeliste"/>
        <w:ind w:left="0"/>
        <w:contextualSpacing/>
        <w:rPr>
          <w:sz w:val="24"/>
        </w:rPr>
      </w:pPr>
    </w:p>
    <w:p w:rsidR="009D3E75" w:rsidRPr="00FD12E7" w:rsidRDefault="009D3E75" w:rsidP="00CA0ADF">
      <w:pPr>
        <w:pStyle w:val="Paragraphedeliste"/>
        <w:ind w:left="0"/>
        <w:contextualSpacing/>
        <w:rPr>
          <w:sz w:val="24"/>
        </w:rPr>
      </w:pPr>
      <w:r>
        <w:rPr>
          <w:sz w:val="24"/>
        </w:rPr>
        <w:t xml:space="preserve">Le </w:t>
      </w:r>
      <w:r w:rsidR="00F53454">
        <w:rPr>
          <w:sz w:val="24"/>
        </w:rPr>
        <w:t>module</w:t>
      </w:r>
      <w:r>
        <w:rPr>
          <w:sz w:val="24"/>
        </w:rPr>
        <w:t xml:space="preserve"> hydraulique</w:t>
      </w:r>
      <w:r w:rsidR="00BF515A">
        <w:rPr>
          <w:sz w:val="24"/>
        </w:rPr>
        <w:t xml:space="preserve"> </w:t>
      </w:r>
      <w:r>
        <w:rPr>
          <w:sz w:val="24"/>
        </w:rPr>
        <w:t>est dédié au verrouillage de la prothèse et au contrôle de la flexion lors de la phase d’appui</w:t>
      </w:r>
      <w:r w:rsidR="006F6D82">
        <w:rPr>
          <w:sz w:val="24"/>
        </w:rPr>
        <w:t xml:space="preserve"> sur tous types de sols</w:t>
      </w:r>
      <w:r w:rsidR="0095020D">
        <w:rPr>
          <w:sz w:val="24"/>
        </w:rPr>
        <w:t xml:space="preserve"> afin de permettre le </w:t>
      </w:r>
      <w:r w:rsidR="00AB47DE">
        <w:rPr>
          <w:sz w:val="24"/>
        </w:rPr>
        <w:t>trans</w:t>
      </w:r>
      <w:r w:rsidR="0095020D">
        <w:rPr>
          <w:sz w:val="24"/>
        </w:rPr>
        <w:t xml:space="preserve">fert du poids </w:t>
      </w:r>
      <w:r w:rsidR="0095020D" w:rsidRPr="0095020D">
        <w:rPr>
          <w:sz w:val="24"/>
        </w:rPr>
        <w:t>de la jambe prothétique sur la jambe saine</w:t>
      </w:r>
      <w:r w:rsidRPr="0095020D">
        <w:rPr>
          <w:sz w:val="24"/>
        </w:rPr>
        <w:t>.</w:t>
      </w:r>
      <w:r w:rsidR="001E538B">
        <w:rPr>
          <w:sz w:val="24"/>
        </w:rPr>
        <w:t xml:space="preserve"> Les principaux composants de ce </w:t>
      </w:r>
      <w:r w:rsidR="00F53454">
        <w:rPr>
          <w:sz w:val="24"/>
        </w:rPr>
        <w:t>module</w:t>
      </w:r>
      <w:r w:rsidR="00BA0AF4">
        <w:rPr>
          <w:sz w:val="24"/>
        </w:rPr>
        <w:t>,</w:t>
      </w:r>
      <w:r w:rsidR="001E538B">
        <w:rPr>
          <w:sz w:val="24"/>
        </w:rPr>
        <w:t xml:space="preserve"> </w:t>
      </w:r>
      <w:r w:rsidR="00597C96">
        <w:rPr>
          <w:sz w:val="24"/>
        </w:rPr>
        <w:t xml:space="preserve">présenté </w:t>
      </w:r>
      <w:r w:rsidR="001E538B">
        <w:rPr>
          <w:sz w:val="24"/>
        </w:rPr>
        <w:t xml:space="preserve">au paragraphe </w:t>
      </w:r>
      <w:r w:rsidR="00291269">
        <w:rPr>
          <w:sz w:val="24"/>
        </w:rPr>
        <w:t>3.2.2,</w:t>
      </w:r>
      <w:r w:rsidR="00D14041">
        <w:rPr>
          <w:b/>
          <w:color w:val="FF0000"/>
          <w:sz w:val="24"/>
        </w:rPr>
        <w:t xml:space="preserve"> </w:t>
      </w:r>
      <w:r w:rsidR="00FD12E7" w:rsidRPr="00FD12E7">
        <w:rPr>
          <w:sz w:val="24"/>
        </w:rPr>
        <w:t>sont un clapet 60, un clapet anti-retour 92 et un étrangleur 94</w:t>
      </w:r>
      <w:r w:rsidR="001E538B" w:rsidRPr="00FD12E7">
        <w:rPr>
          <w:sz w:val="24"/>
        </w:rPr>
        <w:t>.</w:t>
      </w:r>
    </w:p>
    <w:p w:rsidR="00A70682" w:rsidRDefault="009D3E75" w:rsidP="00CA0ADF">
      <w:pPr>
        <w:pStyle w:val="Paragraphedeliste"/>
        <w:ind w:left="0"/>
        <w:contextualSpacing/>
        <w:rPr>
          <w:sz w:val="24"/>
        </w:rPr>
      </w:pPr>
      <w:r>
        <w:rPr>
          <w:sz w:val="24"/>
        </w:rPr>
        <w:t xml:space="preserve">Le </w:t>
      </w:r>
      <w:r w:rsidR="00F53454">
        <w:rPr>
          <w:sz w:val="24"/>
        </w:rPr>
        <w:t>module</w:t>
      </w:r>
      <w:r>
        <w:rPr>
          <w:sz w:val="24"/>
        </w:rPr>
        <w:t xml:space="preserve"> pneumatique</w:t>
      </w:r>
      <w:r w:rsidR="00D36875">
        <w:rPr>
          <w:sz w:val="24"/>
        </w:rPr>
        <w:t>, étudié au paragraphe 3.2.3</w:t>
      </w:r>
      <w:r>
        <w:rPr>
          <w:sz w:val="24"/>
        </w:rPr>
        <w:t xml:space="preserve"> est dédié au contrôle de la flexion</w:t>
      </w:r>
      <w:r w:rsidR="001B39A9">
        <w:rPr>
          <w:sz w:val="24"/>
        </w:rPr>
        <w:t xml:space="preserve"> du genou prothétique</w:t>
      </w:r>
      <w:r>
        <w:rPr>
          <w:sz w:val="24"/>
        </w:rPr>
        <w:t xml:space="preserve"> lors de la phase pendulaire</w:t>
      </w:r>
      <w:r w:rsidR="006F6D82">
        <w:rPr>
          <w:sz w:val="24"/>
        </w:rPr>
        <w:t xml:space="preserve"> afin de permettre les changements de cadence et </w:t>
      </w:r>
      <w:r w:rsidR="00AD4DC3">
        <w:rPr>
          <w:sz w:val="24"/>
        </w:rPr>
        <w:t xml:space="preserve">une large gamme de vitesse. </w:t>
      </w:r>
    </w:p>
    <w:p w:rsidR="001D7C83" w:rsidRDefault="009D3E75" w:rsidP="00CA0ADF">
      <w:pPr>
        <w:pStyle w:val="Paragraphedeliste"/>
        <w:ind w:left="0"/>
        <w:contextualSpacing/>
        <w:rPr>
          <w:sz w:val="24"/>
        </w:rPr>
      </w:pPr>
      <w:r>
        <w:rPr>
          <w:sz w:val="24"/>
        </w:rPr>
        <w:t xml:space="preserve">Le </w:t>
      </w:r>
      <w:r w:rsidR="0015372F">
        <w:rPr>
          <w:sz w:val="24"/>
        </w:rPr>
        <w:t xml:space="preserve">système de </w:t>
      </w:r>
      <w:r w:rsidRPr="00E93426">
        <w:rPr>
          <w:sz w:val="24"/>
        </w:rPr>
        <w:t>détection destiné à localiser la zone du pied en contact avec le sol</w:t>
      </w:r>
      <w:r>
        <w:rPr>
          <w:sz w:val="24"/>
        </w:rPr>
        <w:t xml:space="preserve"> permet de détecter la phase du cycle de marche</w:t>
      </w:r>
      <w:r w:rsidRPr="00E93426">
        <w:rPr>
          <w:sz w:val="24"/>
        </w:rPr>
        <w:t>.</w:t>
      </w:r>
      <w:r w:rsidR="00AD4DC3">
        <w:rPr>
          <w:sz w:val="24"/>
        </w:rPr>
        <w:t xml:space="preserve"> Ce module ainsi que son fonctionnement s</w:t>
      </w:r>
      <w:r w:rsidR="00291269">
        <w:rPr>
          <w:sz w:val="24"/>
        </w:rPr>
        <w:t>er</w:t>
      </w:r>
      <w:r w:rsidR="00AD4DC3">
        <w:rPr>
          <w:sz w:val="24"/>
        </w:rPr>
        <w:t xml:space="preserve">ont </w:t>
      </w:r>
      <w:r w:rsidR="00291269">
        <w:rPr>
          <w:sz w:val="24"/>
        </w:rPr>
        <w:t xml:space="preserve">étudiés </w:t>
      </w:r>
      <w:r w:rsidR="00AD4DC3">
        <w:rPr>
          <w:sz w:val="24"/>
        </w:rPr>
        <w:t xml:space="preserve">au </w:t>
      </w:r>
      <w:r w:rsidR="00AD4DC3" w:rsidRPr="00291269">
        <w:rPr>
          <w:sz w:val="24"/>
        </w:rPr>
        <w:t xml:space="preserve">paragraphe </w:t>
      </w:r>
      <w:r w:rsidR="00291269" w:rsidRPr="00291269">
        <w:rPr>
          <w:sz w:val="24"/>
        </w:rPr>
        <w:t>3</w:t>
      </w:r>
      <w:r w:rsidR="00291269">
        <w:rPr>
          <w:sz w:val="24"/>
        </w:rPr>
        <w:t>.2.1</w:t>
      </w:r>
      <w:r w:rsidR="00AD4DC3">
        <w:rPr>
          <w:sz w:val="24"/>
        </w:rPr>
        <w:t xml:space="preserve">. </w:t>
      </w:r>
      <w:r>
        <w:rPr>
          <w:sz w:val="24"/>
        </w:rPr>
        <w:t xml:space="preserve"> </w:t>
      </w:r>
    </w:p>
    <w:p w:rsidR="00443B12" w:rsidRDefault="00443B12" w:rsidP="00CA0ADF">
      <w:pPr>
        <w:pStyle w:val="Paragraphedeliste"/>
        <w:ind w:left="0"/>
        <w:contextualSpacing/>
        <w:rPr>
          <w:sz w:val="24"/>
        </w:rPr>
      </w:pPr>
    </w:p>
    <w:p w:rsidR="001D7C83" w:rsidRDefault="00E64FE6" w:rsidP="00CA0ADF">
      <w:pPr>
        <w:pStyle w:val="QUESTION"/>
      </w:pPr>
      <w:r w:rsidRPr="00443B12">
        <w:rPr>
          <w:b/>
        </w:rPr>
        <w:t>Question 11</w:t>
      </w:r>
      <w:r w:rsidR="00875B81">
        <w:t> :</w:t>
      </w:r>
      <w:r>
        <w:t xml:space="preserve"> </w:t>
      </w:r>
      <w:r w:rsidRPr="004240F2">
        <w:t>j</w:t>
      </w:r>
      <w:r w:rsidR="001D7C83" w:rsidRPr="004240F2">
        <w:t>ustifier</w:t>
      </w:r>
      <w:r w:rsidR="00063510" w:rsidRPr="00443B12">
        <w:rPr>
          <w:b/>
        </w:rPr>
        <w:t xml:space="preserve"> </w:t>
      </w:r>
      <w:r w:rsidR="00063510" w:rsidRPr="00A61BFF">
        <w:t xml:space="preserve">l’utilisation des </w:t>
      </w:r>
      <w:r w:rsidR="00CB6A91">
        <w:t>deux types d’é</w:t>
      </w:r>
      <w:r w:rsidR="00063510" w:rsidRPr="00A61BFF">
        <w:t>nergie dans les modules hydraulique et pneumatique au</w:t>
      </w:r>
      <w:r w:rsidR="00A06F85" w:rsidRPr="00A61BFF">
        <w:t xml:space="preserve"> vu</w:t>
      </w:r>
      <w:r w:rsidR="00063510" w:rsidRPr="00A61BFF">
        <w:t xml:space="preserve"> de</w:t>
      </w:r>
      <w:r w:rsidR="00CB6A91">
        <w:t xml:space="preserve"> leur </w:t>
      </w:r>
      <w:r w:rsidR="00063510" w:rsidRPr="00A61BFF">
        <w:t xml:space="preserve">fonction remplie lors des phases d’appui et </w:t>
      </w:r>
      <w:r w:rsidR="00AE1073" w:rsidRPr="00A61BFF">
        <w:t>pendulaire</w:t>
      </w:r>
      <w:r w:rsidR="0015372F" w:rsidRPr="00A61BFF">
        <w:t>.</w:t>
      </w:r>
    </w:p>
    <w:p w:rsidR="00443B12" w:rsidRPr="00A61BFF" w:rsidRDefault="00443B12" w:rsidP="00CA0ADF">
      <w:pPr>
        <w:pStyle w:val="QUESTION"/>
      </w:pPr>
    </w:p>
    <w:p w:rsidR="008E3E94" w:rsidRPr="00443B12" w:rsidRDefault="00443B12" w:rsidP="00443B12">
      <w:pPr>
        <w:tabs>
          <w:tab w:val="left" w:pos="851"/>
        </w:tabs>
        <w:rPr>
          <w:b/>
          <w:sz w:val="24"/>
        </w:rPr>
      </w:pPr>
      <w:r w:rsidRPr="00443B12">
        <w:rPr>
          <w:b/>
          <w:sz w:val="24"/>
        </w:rPr>
        <w:t>3.2. </w:t>
      </w:r>
      <w:r w:rsidR="008E3E94" w:rsidRPr="00443B12">
        <w:rPr>
          <w:b/>
          <w:sz w:val="24"/>
        </w:rPr>
        <w:t>Description du fonctionnement de la prothèse de genou 1P360</w:t>
      </w:r>
    </w:p>
    <w:p w:rsidR="00443B12" w:rsidRDefault="00443B12" w:rsidP="00443B12">
      <w:pPr>
        <w:tabs>
          <w:tab w:val="left" w:pos="851"/>
        </w:tabs>
        <w:ind w:left="2138"/>
        <w:rPr>
          <w:b/>
          <w:sz w:val="24"/>
        </w:rPr>
      </w:pPr>
    </w:p>
    <w:p w:rsidR="008E3E94" w:rsidRDefault="00443B12" w:rsidP="00443B12">
      <w:pPr>
        <w:rPr>
          <w:b/>
          <w:sz w:val="24"/>
        </w:rPr>
      </w:pPr>
      <w:r>
        <w:rPr>
          <w:b/>
          <w:sz w:val="24"/>
        </w:rPr>
        <w:t>3.2.1. </w:t>
      </w:r>
      <w:r w:rsidR="0015372F">
        <w:rPr>
          <w:b/>
          <w:sz w:val="24"/>
        </w:rPr>
        <w:t>Détection</w:t>
      </w:r>
      <w:r w:rsidR="00BF515A">
        <w:rPr>
          <w:b/>
          <w:sz w:val="24"/>
        </w:rPr>
        <w:t xml:space="preserve"> de la phase de marche</w:t>
      </w:r>
      <w:r w:rsidR="00F87BF1">
        <w:rPr>
          <w:b/>
          <w:sz w:val="24"/>
        </w:rPr>
        <w:t xml:space="preserve"> </w:t>
      </w:r>
    </w:p>
    <w:p w:rsidR="006F6D82" w:rsidRDefault="00A253AF" w:rsidP="00CA0ADF">
      <w:pPr>
        <w:rPr>
          <w:sz w:val="24"/>
        </w:rPr>
      </w:pPr>
      <w:r w:rsidRPr="00914189">
        <w:rPr>
          <w:sz w:val="24"/>
        </w:rPr>
        <w:t>Comme cela a été décrit dans la partie 1, l</w:t>
      </w:r>
      <w:r w:rsidR="00BF515A" w:rsidRPr="00914189">
        <w:rPr>
          <w:sz w:val="24"/>
        </w:rPr>
        <w:t xml:space="preserve">a </w:t>
      </w:r>
      <w:r w:rsidRPr="00914189">
        <w:rPr>
          <w:sz w:val="24"/>
        </w:rPr>
        <w:t>marche humaine est une succession de phases d’appui et de phases pendulaire</w:t>
      </w:r>
      <w:r w:rsidR="00DB4999">
        <w:rPr>
          <w:sz w:val="24"/>
        </w:rPr>
        <w:t>s</w:t>
      </w:r>
      <w:r w:rsidRPr="00914189">
        <w:rPr>
          <w:sz w:val="24"/>
        </w:rPr>
        <w:t>.</w:t>
      </w:r>
      <w:r w:rsidR="006F6D82" w:rsidRPr="00914189">
        <w:rPr>
          <w:sz w:val="24"/>
        </w:rPr>
        <w:t xml:space="preserve"> Afin de répondre aux exigences de </w:t>
      </w:r>
      <w:r w:rsidR="003C4F9A" w:rsidRPr="00914189">
        <w:rPr>
          <w:sz w:val="24"/>
        </w:rPr>
        <w:t>chacune de c</w:t>
      </w:r>
      <w:r w:rsidRPr="00914189">
        <w:rPr>
          <w:sz w:val="24"/>
        </w:rPr>
        <w:t xml:space="preserve">es </w:t>
      </w:r>
      <w:r w:rsidR="003C4F9A" w:rsidRPr="00914189">
        <w:rPr>
          <w:sz w:val="24"/>
        </w:rPr>
        <w:t>phases</w:t>
      </w:r>
      <w:r w:rsidR="006F6D82" w:rsidRPr="00914189">
        <w:rPr>
          <w:sz w:val="24"/>
        </w:rPr>
        <w:t xml:space="preserve"> de la marche</w:t>
      </w:r>
      <w:r w:rsidR="003C4F9A" w:rsidRPr="00914189">
        <w:rPr>
          <w:sz w:val="24"/>
        </w:rPr>
        <w:t>,</w:t>
      </w:r>
      <w:r w:rsidRPr="00914189">
        <w:rPr>
          <w:sz w:val="24"/>
        </w:rPr>
        <w:t xml:space="preserve"> </w:t>
      </w:r>
      <w:r w:rsidR="006F6D82" w:rsidRPr="00914189">
        <w:rPr>
          <w:sz w:val="24"/>
        </w:rPr>
        <w:t>le genou prothétique doit, en fonction de la phase de marche, autoriser ou non s</w:t>
      </w:r>
      <w:r w:rsidRPr="00914189">
        <w:rPr>
          <w:sz w:val="24"/>
        </w:rPr>
        <w:t xml:space="preserve">a </w:t>
      </w:r>
      <w:r w:rsidR="00645280">
        <w:rPr>
          <w:sz w:val="24"/>
        </w:rPr>
        <w:t>flexion</w:t>
      </w:r>
      <w:r w:rsidR="006F6D82" w:rsidRPr="00914189">
        <w:rPr>
          <w:sz w:val="24"/>
        </w:rPr>
        <w:t xml:space="preserve">. </w:t>
      </w:r>
    </w:p>
    <w:p w:rsidR="00651F26" w:rsidRPr="00914189" w:rsidRDefault="00651F26" w:rsidP="00CA0ADF">
      <w:pPr>
        <w:rPr>
          <w:sz w:val="24"/>
        </w:rPr>
      </w:pPr>
    </w:p>
    <w:p w:rsidR="003C4F9A" w:rsidRPr="00914189" w:rsidRDefault="006F6D82" w:rsidP="00CA0ADF">
      <w:pPr>
        <w:rPr>
          <w:sz w:val="24"/>
        </w:rPr>
      </w:pPr>
      <w:r w:rsidRPr="00914189">
        <w:rPr>
          <w:sz w:val="24"/>
        </w:rPr>
        <w:t xml:space="preserve">La détection de la phase de marche est réalisée par un système passif, déformable </w:t>
      </w:r>
      <w:r w:rsidR="003C4F9A" w:rsidRPr="00914189">
        <w:rPr>
          <w:sz w:val="24"/>
        </w:rPr>
        <w:t>à 4 segments</w:t>
      </w:r>
      <w:r w:rsidR="00D21217">
        <w:rPr>
          <w:sz w:val="24"/>
        </w:rPr>
        <w:t xml:space="preserve"> </w:t>
      </w:r>
      <w:r w:rsidR="000E54DC" w:rsidRPr="00B64436">
        <w:rPr>
          <w:sz w:val="24"/>
        </w:rPr>
        <w:t>où</w:t>
      </w:r>
      <w:r w:rsidR="00D21217" w:rsidRPr="00B64436">
        <w:rPr>
          <w:sz w:val="24"/>
        </w:rPr>
        <w:t xml:space="preserve"> chacune des liaisons </w:t>
      </w:r>
      <w:r w:rsidR="000E54DC" w:rsidRPr="00B64436">
        <w:rPr>
          <w:sz w:val="24"/>
        </w:rPr>
        <w:t>situées en P</w:t>
      </w:r>
      <w:r w:rsidR="000E54DC" w:rsidRPr="00B64436">
        <w:rPr>
          <w:sz w:val="24"/>
          <w:vertAlign w:val="subscript"/>
        </w:rPr>
        <w:t>1</w:t>
      </w:r>
      <w:r w:rsidR="000E54DC" w:rsidRPr="00B64436">
        <w:rPr>
          <w:sz w:val="24"/>
        </w:rPr>
        <w:t>, P</w:t>
      </w:r>
      <w:r w:rsidR="000E54DC" w:rsidRPr="00B64436">
        <w:rPr>
          <w:sz w:val="24"/>
          <w:vertAlign w:val="subscript"/>
        </w:rPr>
        <w:t>2</w:t>
      </w:r>
      <w:r w:rsidR="000E54DC" w:rsidRPr="00B64436">
        <w:rPr>
          <w:sz w:val="24"/>
        </w:rPr>
        <w:t>, P</w:t>
      </w:r>
      <w:r w:rsidR="000E54DC" w:rsidRPr="00B64436">
        <w:rPr>
          <w:sz w:val="24"/>
          <w:vertAlign w:val="subscript"/>
        </w:rPr>
        <w:t>3</w:t>
      </w:r>
      <w:r w:rsidR="000E54DC" w:rsidRPr="00B64436">
        <w:rPr>
          <w:sz w:val="24"/>
        </w:rPr>
        <w:t xml:space="preserve"> et P</w:t>
      </w:r>
      <w:r w:rsidR="000E54DC" w:rsidRPr="00B64436">
        <w:rPr>
          <w:sz w:val="24"/>
          <w:vertAlign w:val="subscript"/>
        </w:rPr>
        <w:t>4</w:t>
      </w:r>
      <w:r w:rsidR="000E54DC" w:rsidRPr="00B64436">
        <w:rPr>
          <w:sz w:val="24"/>
        </w:rPr>
        <w:t xml:space="preserve"> </w:t>
      </w:r>
      <w:r w:rsidR="00927178" w:rsidRPr="00B64436">
        <w:rPr>
          <w:sz w:val="24"/>
        </w:rPr>
        <w:t xml:space="preserve">est </w:t>
      </w:r>
      <w:r w:rsidR="000E54DC" w:rsidRPr="00B64436">
        <w:rPr>
          <w:sz w:val="24"/>
        </w:rPr>
        <w:t>une</w:t>
      </w:r>
      <w:r w:rsidR="00D21217" w:rsidRPr="00B64436">
        <w:rPr>
          <w:sz w:val="24"/>
        </w:rPr>
        <w:t xml:space="preserve"> liaison pivot</w:t>
      </w:r>
      <w:r w:rsidRPr="00B64436">
        <w:rPr>
          <w:sz w:val="24"/>
        </w:rPr>
        <w:t>.</w:t>
      </w:r>
      <w:r w:rsidRPr="00914189">
        <w:rPr>
          <w:sz w:val="24"/>
        </w:rPr>
        <w:t xml:space="preserve"> </w:t>
      </w:r>
      <w:r w:rsidRPr="00651F26">
        <w:rPr>
          <w:sz w:val="24"/>
        </w:rPr>
        <w:t>La figure</w:t>
      </w:r>
      <w:r w:rsidRPr="00914189">
        <w:rPr>
          <w:sz w:val="24"/>
        </w:rPr>
        <w:t xml:space="preserve"> </w:t>
      </w:r>
      <w:r w:rsidR="00651F26">
        <w:rPr>
          <w:sz w:val="24"/>
        </w:rPr>
        <w:t>2</w:t>
      </w:r>
      <w:r w:rsidR="0051157A">
        <w:rPr>
          <w:sz w:val="24"/>
        </w:rPr>
        <w:t>4</w:t>
      </w:r>
      <w:r w:rsidR="003C4F9A" w:rsidRPr="00914189">
        <w:rPr>
          <w:sz w:val="24"/>
        </w:rPr>
        <w:t xml:space="preserve"> </w:t>
      </w:r>
      <w:r w:rsidRPr="00914189">
        <w:rPr>
          <w:sz w:val="24"/>
        </w:rPr>
        <w:t>présente sous forme schématique la structure de ce système de détection</w:t>
      </w:r>
      <w:r w:rsidR="0095020D">
        <w:rPr>
          <w:sz w:val="24"/>
        </w:rPr>
        <w:t xml:space="preserve"> où O est le centre instantané de rotation de la jambe prothétique par rapport au membre résiduel</w:t>
      </w:r>
      <w:r w:rsidRPr="00914189">
        <w:rPr>
          <w:sz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0"/>
        <w:gridCol w:w="4578"/>
      </w:tblGrid>
      <w:tr w:rsidR="004B6C8C" w:rsidRPr="00497A63" w:rsidTr="00F058D6">
        <w:tc>
          <w:tcPr>
            <w:tcW w:w="4820" w:type="dxa"/>
            <w:shd w:val="clear" w:color="auto" w:fill="auto"/>
          </w:tcPr>
          <w:p w:rsidR="00AC5B66" w:rsidRPr="00497A63" w:rsidRDefault="00D16AC3" w:rsidP="00CA0ADF">
            <w:pPr>
              <w:ind w:left="34"/>
              <w:jc w:val="center"/>
              <w:rPr>
                <w:noProof/>
                <w:color w:val="000000"/>
              </w:rPr>
            </w:pPr>
            <w:r w:rsidRPr="00D16AC3">
              <w:rPr>
                <w:noProof/>
              </w:rPr>
              <w:lastRenderedPageBreak/>
              <w:pict>
                <v:shape id="_x0000_s1174" type="#_x0000_t202" style="position:absolute;left:0;text-align:left;margin-left:98.6pt;margin-top:232.75pt;width:27.15pt;height:17.55pt;z-index:2515399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" filled="f" stroked="f">
                  <v:textbox style="mso-fit-shape-to-text:t">
                    <w:txbxContent>
                      <w:p w:rsidR="00D975D8" w:rsidRPr="005B321B" w:rsidRDefault="00D975D8" w:rsidP="008B6E54">
                        <w:pPr>
                          <w:rPr>
                            <w:sz w:val="18"/>
                            <w:szCs w:val="18"/>
                          </w:rPr>
                        </w:pPr>
                        <w:r>
                          <w:rPr>
                            <w:sz w:val="18"/>
                            <w:szCs w:val="18"/>
                          </w:rPr>
                          <w:t>O</w:t>
                        </w:r>
                      </w:p>
                    </w:txbxContent>
                  </v:textbox>
                </v:shape>
              </w:pict>
            </w:r>
            <w:r w:rsidRPr="00D16AC3">
              <w:rPr>
                <w:noProof/>
              </w:rPr>
              <w:pict>
                <v:shape id="_x0000_s1175" type="#_x0000_t202" style="position:absolute;left:0;text-align:left;margin-left:-1.55pt;margin-top:43.15pt;width:71.7pt;height:17.55pt;z-index:25152563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pbKwwIAAMk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" filled="f" stroked="f">
                  <v:textbox style="mso-fit-shape-to-text:t">
                    <w:txbxContent>
                      <w:p w:rsidR="00D975D8" w:rsidRPr="005B321B" w:rsidRDefault="00D975D8" w:rsidP="008B6E54">
                        <w:pPr>
                          <w:jc w:val="center"/>
                          <w:rPr>
                            <w:sz w:val="18"/>
                            <w:szCs w:val="18"/>
                          </w:rPr>
                        </w:pPr>
                        <w:r>
                          <w:rPr>
                            <w:sz w:val="18"/>
                            <w:szCs w:val="18"/>
                          </w:rPr>
                          <w:t>Axe genou15</w:t>
                        </w:r>
                      </w:p>
                    </w:txbxContent>
                  </v:textbox>
                </v:shape>
              </w:pict>
            </w:r>
            <w:r w:rsidRPr="00D16AC3">
              <w:rPr>
                <w:noProof/>
              </w:rPr>
              <w:pict>
                <v:shape id="AutoShape 6082" o:spid="_x0000_s1658" type="#_x0000_t32" style="position:absolute;left:0;text-align:left;margin-left:65.6pt;margin-top:51.7pt;width:42.75pt;height:.05pt;z-index:25152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">
                  <v:stroke endarrow="open"/>
                </v:shape>
              </w:pict>
            </w:r>
            <w:r w:rsidRPr="00D16AC3">
              <w:rPr>
                <w:noProof/>
              </w:rPr>
              <w:pict>
                <v:shape id="AutoShape 6087" o:spid="_x0000_s1657" type="#_x0000_t32" style="position:absolute;left:0;text-align:left;margin-left:112.55pt;margin-top:118.45pt;width:37.05pt;height:0;flip:x;z-index:25153280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">
                  <v:stroke endarrow="open"/>
                </v:shape>
              </w:pict>
            </w:r>
            <w:r w:rsidRPr="00D16AC3">
              <w:rPr>
                <w:noProof/>
              </w:rPr>
              <w:pict>
                <v:shape id="AutoShape 6114" o:spid="_x0000_s1656" type="#_x0000_t32" style="position:absolute;left:0;text-align:left;margin-left:53.6pt;margin-top:30.7pt;width:41.25pt;height:13.95pt;z-index:25154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">
                  <v:stroke endarrow="open"/>
                </v:shape>
              </w:pict>
            </w:r>
            <w:r w:rsidRPr="00D16AC3">
              <w:rPr>
                <w:noProof/>
              </w:rPr>
              <w:pict>
                <v:shape id="_x0000_s1176" type="#_x0000_t202" style="position:absolute;left:0;text-align:left;margin-left:-1.9pt;margin-top:22.15pt;width:69pt;height:17.55pt;z-index:2515420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gNDwwIAAMk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" filled="f" stroked="f">
                  <v:textbox style="mso-fit-shape-to-text:t">
                    <w:txbxContent>
                      <w:p w:rsidR="00D975D8" w:rsidRPr="005B321B" w:rsidRDefault="00D975D8" w:rsidP="004B6C8C">
                        <w:pPr>
                          <w:rPr>
                            <w:sz w:val="18"/>
                            <w:szCs w:val="18"/>
                          </w:rPr>
                        </w:pPr>
                        <w:r>
                          <w:rPr>
                            <w:sz w:val="18"/>
                            <w:szCs w:val="18"/>
                          </w:rPr>
                          <w:t>Support 24</w:t>
                        </w:r>
                      </w:p>
                    </w:txbxContent>
                  </v:textbox>
                </v:shape>
              </w:pict>
            </w:r>
            <w:r w:rsidRPr="00D16AC3">
              <w:rPr>
                <w:noProof/>
              </w:rPr>
              <w:pict>
                <v:shape id="_x0000_s1177" type="#_x0000_t202" style="position:absolute;left:0;text-align:left;margin-left:127.7pt;margin-top:44.65pt;width:27.15pt;height:17.55pt;z-index:2515409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kPF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" filled="f" stroked="f">
                  <v:textbox style="mso-fit-shape-to-text:t">
                    <w:txbxContent>
                      <w:p w:rsidR="00D975D8" w:rsidRPr="005B321B" w:rsidRDefault="00D975D8" w:rsidP="008B6E54">
                        <w:pPr>
                          <w:rPr>
                            <w:sz w:val="18"/>
                            <w:szCs w:val="18"/>
                          </w:rPr>
                        </w:pPr>
                        <w:r>
                          <w:rPr>
                            <w:sz w:val="18"/>
                            <w:szCs w:val="18"/>
                          </w:rPr>
                          <w:t>P</w:t>
                        </w:r>
                        <w:r w:rsidRPr="008B6E54">
                          <w:rPr>
                            <w:sz w:val="18"/>
                            <w:szCs w:val="18"/>
                            <w:vertAlign w:val="subscript"/>
                          </w:rPr>
                          <w:t>1</w:t>
                        </w:r>
                      </w:p>
                    </w:txbxContent>
                  </v:textbox>
                </v:shape>
              </w:pict>
            </w:r>
            <w:r w:rsidRPr="00D16AC3">
              <w:rPr>
                <w:noProof/>
              </w:rPr>
              <w:pict>
                <v:shape id="_x0000_s1178" type="#_x0000_t202" style="position:absolute;left:0;text-align:left;margin-left:147pt;margin-top:196.15pt;width:77.6pt;height:27.9pt;z-index:25153382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" filled="f" stroked="f">
                  <v:textbox style="mso-fit-shape-to-text:t">
                    <w:txbxContent>
                      <w:p w:rsidR="00D975D8" w:rsidRPr="005B321B" w:rsidRDefault="00D975D8" w:rsidP="008B6E54">
                        <w:pPr>
                          <w:jc w:val="center"/>
                          <w:rPr>
                            <w:sz w:val="18"/>
                            <w:szCs w:val="18"/>
                          </w:rPr>
                        </w:pPr>
                        <w:r>
                          <w:rPr>
                            <w:sz w:val="18"/>
                            <w:szCs w:val="18"/>
                          </w:rPr>
                          <w:t>Pied prothétique 1</w:t>
                        </w:r>
                        <w:r w:rsidRPr="005B321B">
                          <w:rPr>
                            <w:sz w:val="18"/>
                            <w:szCs w:val="18"/>
                          </w:rPr>
                          <w:t>0</w:t>
                        </w:r>
                      </w:p>
                    </w:txbxContent>
                  </v:textbox>
                </v:shape>
              </w:pict>
            </w:r>
            <w:r w:rsidRPr="00D16AC3">
              <w:rPr>
                <w:noProof/>
              </w:rPr>
              <w:pict>
                <v:shape id="_x0000_s1179" type="#_x0000_t202" style="position:absolute;left:0;text-align:left;margin-left:142.85pt;margin-top:104.95pt;width:75.1pt;height:27.9pt;z-index:2515317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" filled="f" stroked="f">
                  <v:textbox style="mso-fit-shape-to-text:t">
                    <w:txbxContent>
                      <w:p w:rsidR="00D975D8" w:rsidRPr="005B321B" w:rsidRDefault="00D975D8" w:rsidP="008B6E54">
                        <w:pPr>
                          <w:jc w:val="center"/>
                          <w:rPr>
                            <w:sz w:val="18"/>
                            <w:szCs w:val="18"/>
                          </w:rPr>
                        </w:pPr>
                        <w:r>
                          <w:rPr>
                            <w:sz w:val="18"/>
                            <w:szCs w:val="18"/>
                          </w:rPr>
                          <w:t>Corps prothèse 3</w:t>
                        </w:r>
                      </w:p>
                    </w:txbxContent>
                  </v:textbox>
                </v:shape>
              </w:pict>
            </w:r>
            <w:r w:rsidRPr="00D16AC3">
              <w:rPr>
                <w:noProof/>
              </w:rPr>
              <w:pict>
                <v:shape id="_x0000_s1180" type="#_x0000_t202" style="position:absolute;left:0;text-align:left;margin-left:-1.9pt;margin-top:6.4pt;width:69pt;height:17.55pt;z-index:2515235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" filled="f" stroked="f">
                  <v:textbox style="mso-fit-shape-to-text:t">
                    <w:txbxContent>
                      <w:p w:rsidR="00D975D8" w:rsidRPr="005B321B" w:rsidRDefault="00D975D8">
                        <w:pPr>
                          <w:rPr>
                            <w:sz w:val="18"/>
                            <w:szCs w:val="18"/>
                          </w:rPr>
                        </w:pPr>
                        <w:r>
                          <w:rPr>
                            <w:sz w:val="18"/>
                            <w:szCs w:val="18"/>
                          </w:rPr>
                          <w:t xml:space="preserve">Manchon </w:t>
                        </w:r>
                        <w:r w:rsidRPr="005B321B">
                          <w:rPr>
                            <w:sz w:val="18"/>
                            <w:szCs w:val="18"/>
                          </w:rPr>
                          <w:t>20</w:t>
                        </w:r>
                      </w:p>
                    </w:txbxContent>
                  </v:textbox>
                </v:shape>
              </w:pict>
            </w:r>
            <w:r w:rsidRPr="00D16AC3">
              <w:rPr>
                <w:noProof/>
              </w:rPr>
              <w:pict>
                <v:shape id="_x0000_s1181" type="#_x0000_t202" style="position:absolute;left:0;text-align:left;margin-left:148.5pt;margin-top:64.45pt;width:68.7pt;height:17.55pt;z-index:2515297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7CBwwIAAMk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" filled="f" stroked="f">
                  <v:textbox style="mso-fit-shape-to-text:t">
                    <w:txbxContent>
                      <w:p w:rsidR="00D975D8" w:rsidRPr="005B321B" w:rsidRDefault="00D975D8" w:rsidP="00EE387B">
                        <w:pPr>
                          <w:rPr>
                            <w:sz w:val="18"/>
                            <w:szCs w:val="18"/>
                          </w:rPr>
                        </w:pPr>
                        <w:r>
                          <w:rPr>
                            <w:sz w:val="18"/>
                            <w:szCs w:val="18"/>
                          </w:rPr>
                          <w:t>Segment 5</w:t>
                        </w:r>
                        <w:r w:rsidRPr="005B321B">
                          <w:rPr>
                            <w:sz w:val="18"/>
                            <w:szCs w:val="18"/>
                          </w:rPr>
                          <w:t>0</w:t>
                        </w:r>
                      </w:p>
                    </w:txbxContent>
                  </v:textbox>
                </v:shape>
              </w:pict>
            </w:r>
            <w:r w:rsidRPr="00D16AC3">
              <w:rPr>
                <w:noProof/>
              </w:rPr>
              <w:pict>
                <v:shape id="_x0000_s1182" type="#_x0000_t202" style="position:absolute;left:0;text-align:left;margin-left:-1.9pt;margin-top:97.15pt;width:66.45pt;height:30.3pt;z-index:2515358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" filled="f" stroked="f">
                  <v:textbox>
                    <w:txbxContent>
                      <w:p w:rsidR="00D975D8" w:rsidRPr="005B321B" w:rsidRDefault="00D975D8" w:rsidP="00EE387B">
                        <w:pPr>
                          <w:rPr>
                            <w:sz w:val="18"/>
                            <w:szCs w:val="18"/>
                          </w:rPr>
                        </w:pPr>
                        <w:r>
                          <w:rPr>
                            <w:sz w:val="18"/>
                            <w:szCs w:val="18"/>
                          </w:rPr>
                          <w:t>Segment 52</w:t>
                        </w:r>
                      </w:p>
                    </w:txbxContent>
                  </v:textbox>
                </v:shape>
              </w:pict>
            </w:r>
            <w:r w:rsidRPr="00D16AC3">
              <w:rPr>
                <w:noProof/>
              </w:rPr>
              <w:pict>
                <v:shape id="_x0000_s1183" type="#_x0000_t202" style="position:absolute;left:0;text-align:left;margin-left:-1.9pt;margin-top:68.65pt;width:71.7pt;height:17.55pt;z-index:25153792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" filled="f" stroked="f">
                  <v:textbox style="mso-fit-shape-to-text:t">
                    <w:txbxContent>
                      <w:p w:rsidR="00D975D8" w:rsidRPr="005B321B" w:rsidRDefault="00D975D8" w:rsidP="00EE387B">
                        <w:pPr>
                          <w:rPr>
                            <w:sz w:val="18"/>
                            <w:szCs w:val="18"/>
                          </w:rPr>
                        </w:pPr>
                        <w:r>
                          <w:rPr>
                            <w:sz w:val="18"/>
                            <w:szCs w:val="18"/>
                          </w:rPr>
                          <w:t>Ressort 58</w:t>
                        </w:r>
                      </w:p>
                    </w:txbxContent>
                  </v:textbox>
                </v:shape>
              </w:pict>
            </w:r>
            <w:r w:rsidRPr="00D16AC3">
              <w:rPr>
                <w:noProof/>
              </w:rPr>
              <w:pict>
                <v:shape id="_x0000_s1184" type="#_x0000_t202" style="position:absolute;left:0;text-align:left;margin-left:148.5pt;margin-top:5.95pt;width:59.6pt;height:17.55pt;z-index:2515246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" filled="f" stroked="f">
                  <v:textbox style="mso-fit-shape-to-text:t">
                    <w:txbxContent>
                      <w:p w:rsidR="00D975D8" w:rsidRPr="005B321B" w:rsidRDefault="00D975D8" w:rsidP="005B321B">
                        <w:pPr>
                          <w:rPr>
                            <w:sz w:val="18"/>
                            <w:szCs w:val="18"/>
                          </w:rPr>
                        </w:pPr>
                        <w:r>
                          <w:rPr>
                            <w:sz w:val="18"/>
                            <w:szCs w:val="18"/>
                          </w:rPr>
                          <w:t>Clapet 6</w:t>
                        </w:r>
                        <w:r w:rsidRPr="005B321B">
                          <w:rPr>
                            <w:sz w:val="18"/>
                            <w:szCs w:val="18"/>
                          </w:rPr>
                          <w:t>0</w:t>
                        </w:r>
                      </w:p>
                    </w:txbxContent>
                  </v:textbox>
                </v:shape>
              </w:pict>
            </w:r>
            <w:r w:rsidRPr="00D16AC3">
              <w:rPr>
                <w:noProof/>
              </w:rPr>
              <w:pict>
                <v:shape id="AutoShape 6093" o:spid="_x0000_s1655" type="#_x0000_t32" style="position:absolute;left:0;text-align:left;margin-left:61.1pt;margin-top:68.65pt;width:51.45pt;height:8.55pt;flip:y;z-index:25153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">
                  <v:stroke endarrow="open"/>
                </v:shape>
              </w:pict>
            </w:r>
            <w:r w:rsidRPr="00D16AC3">
              <w:rPr>
                <w:noProof/>
              </w:rPr>
              <w:pict>
                <v:shape id="AutoShape 6091" o:spid="_x0000_s1654" type="#_x0000_t32" style="position:absolute;left:0;text-align:left;margin-left:60.35pt;margin-top:106.45pt;width:37.5pt;height:0;z-index:25153689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S6NgIAAF8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">
                  <v:stroke endarrow="open"/>
                </v:shape>
              </w:pict>
            </w:r>
            <w:r w:rsidRPr="00D16AC3">
              <w:rPr>
                <w:noProof/>
              </w:rPr>
              <w:pict>
                <v:shape id="AutoShape 6089" o:spid="_x0000_s1653" type="#_x0000_t32" style="position:absolute;left:0;text-align:left;margin-left:138.35pt;margin-top:209.95pt;width:12.75pt;height:30pt;flip:x;z-index:251534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">
                  <v:stroke endarrow="open"/>
                </v:shape>
              </w:pict>
            </w:r>
            <w:r w:rsidRPr="00D16AC3">
              <w:rPr>
                <w:noProof/>
              </w:rPr>
              <w:pict>
                <v:shape id="AutoShape 6085" o:spid="_x0000_s1652" type="#_x0000_t32" style="position:absolute;left:0;text-align:left;margin-left:129.35pt;margin-top:73.45pt;width:21.75pt;height:0;flip:x;z-index:2515307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">
                  <v:stroke endarrow="open"/>
                </v:shape>
              </w:pict>
            </w:r>
            <w:r w:rsidRPr="00D16AC3">
              <w:rPr>
                <w:noProof/>
              </w:rPr>
              <w:pict>
                <v:shape id="AutoShape 6083" o:spid="_x0000_s1651" type="#_x0000_t32" style="position:absolute;left:0;text-align:left;margin-left:121.85pt;margin-top:17.2pt;width:29.25pt;height:21pt;flip:x;z-index:25152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">
                  <v:stroke endarrow="open"/>
                </v:shape>
              </w:pict>
            </w:r>
            <w:r w:rsidRPr="00D16AC3">
              <w:rPr>
                <w:noProof/>
              </w:rPr>
              <w:pict>
                <v:shape id="AutoShape 6081" o:spid="_x0000_s1650" type="#_x0000_t32" style="position:absolute;left:0;text-align:left;margin-left:62.6pt;margin-top:15.7pt;width:47.25pt;height:16.5pt;z-index:25152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">
                  <v:stroke endarrow="open"/>
                </v:shape>
              </w:pict>
            </w:r>
            <w:r w:rsidR="00FB115F">
              <w:rPr>
                <w:noProof/>
                <w:color w:val="000000"/>
              </w:rPr>
              <w:drawing>
                <wp:inline distT="0" distB="0" distL="0" distR="0">
                  <wp:extent cx="2514600" cy="3438525"/>
                  <wp:effectExtent l="0" t="0" r="0" b="9525"/>
                  <wp:docPr id="50" name="Image 50" descr="Sans tit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Sans titre-3"/>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4600" cy="3438525"/>
                          </a:xfrm>
                          <a:prstGeom prst="rect">
                            <a:avLst/>
                          </a:prstGeom>
                          <a:noFill/>
                          <a:ln>
                            <a:noFill/>
                          </a:ln>
                        </pic:spPr>
                      </pic:pic>
                    </a:graphicData>
                  </a:graphic>
                </wp:inline>
              </w:drawing>
            </w:r>
          </w:p>
        </w:tc>
        <w:tc>
          <w:tcPr>
            <w:tcW w:w="4578" w:type="dxa"/>
            <w:shd w:val="clear" w:color="auto" w:fill="auto"/>
          </w:tcPr>
          <w:p w:rsidR="00AC5B66" w:rsidRPr="00497A63" w:rsidRDefault="00D16AC3" w:rsidP="00CA0ADF">
            <w:pPr>
              <w:jc w:val="left"/>
              <w:rPr>
                <w:noProof/>
                <w:color w:val="000000"/>
                <w:szCs w:val="20"/>
              </w:rPr>
            </w:pPr>
            <w:r w:rsidRPr="00D16AC3">
              <w:rPr>
                <w:noProof/>
              </w:rPr>
              <w:pict>
                <v:group id="Group 934" o:spid="_x0000_s1185" style="position:absolute;margin-left:-.1pt;margin-top:6.4pt;width:211.15pt;height:237.15pt;z-index:251784704;mso-position-horizontal-relative:text;mso-position-vertical-relative:text" coordorigin="6202,1272" coordsize="4223,4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">
                  <v:rect id="Rectangle 777" o:spid="_x0000_s1186" alt="noir)" style="position:absolute;left:8178;top:2142;width:143;height:2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0o8sQA&#10;AADdAAAADwAAAGRycy9kb3ducmV2LnhtbERPy2rCQBTdC/7DcAvd6aQGRaKjFKVUSrvwAe3ykrkm&#10;qZk7YWZiYr++sxBcHs57ue5NLa7kfGVZwcs4AUGcW11xoeB0fBvNQfiArLG2TApu5GG9Gg6WmGnb&#10;8Z6uh1CIGMI+QwVlCE0mpc9LMujHtiGO3Nk6gyFCV0jtsIvhppaTJJlJgxXHhhIb2pSUXw6tUdBd&#10;fvLd9u/798ulNv2YHtvP96pV6vmpf12ACNSHh/ju3mkF8zSJc+Ob+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tKPLEAAAA3QAAAA8AAAAAAAAAAAAAAAAAmAIAAGRycy9k&#10;b3ducmV2LnhtbFBLBQYAAAAABAAEAPUAAACJAwAAAAA=&#10;" fillcolor="black" stroked="f">
                    <v:fill r:id="rId121" o:title="" type="pattern"/>
                  </v:rect>
                  <v:shape id="AutoShape 778" o:spid="_x0000_s1187" type="#_x0000_t32" style="position:absolute;left:8326;top:2151;width:0;height:2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lEc8YAAADdAAAADwAAAGRycy9kb3ducmV2LnhtbESPQWsCMRSE70L/Q3gFL1KzVix2Ncq2&#10;IKjgQdven5vXTejmZbuJuv77piB4HGbmG2a+7FwtztQG61nBaJiBIC69tlwp+PxYPU1BhIissfZM&#10;Cq4UYLl46M0x1/7CezofYiUShEOOCkyMTS5lKA05DEPfECfv27cOY5JtJXWLlwR3tXzOshfp0HJa&#10;MNjQu6Hy53ByCnab0VtxNHaz3f/a3WRV1Kdq8KVU/7ErZiAidfEevrXXWsF0nL3C/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pRHPGAAAA3QAAAA8AAAAAAAAA&#10;AAAAAAAAoQIAAGRycy9kb3ducmV2LnhtbFBLBQYAAAAABAAEAPkAAACUAwAAAAA=&#10;"/>
                  <v:shape id="AutoShape 921" o:spid="_x0000_s1188" type="#_x0000_t32" style="position:absolute;left:7830;top:2285;width:210;height:11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L6r0AAADdAAAADwAAAGRycy9kb3ducmV2LnhtbERPuwrCMBTdBf8hXMHNpiqIVKOoILg4&#10;+FjcLs21KTY3tYm1/r0ZBMfDeS/Xna1ES40vHSsYJykI4tzpkgsF18t+NAfhA7LGyjEp+JCH9arf&#10;W2Km3ZtP1J5DIWII+wwVmBDqTEqfG7LoE1cTR+7uGoshwqaQusF3DLeVnKTpTFosOTYYrGlnKH+c&#10;X1aBrbV9Hp3Rt0c5rbZ0uG+2aavUcNBtFiACdeEv/rkPWsF8Oo7745v4BOTq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KWy+q9AAAA3QAAAA8AAAAAAAAAAAAAAAAAoQIA&#10;AGRycy9kb3ducmV2LnhtbFBLBQYAAAAABAAEAPkAAACLAwAAAAA=&#10;" strokeweight="1.5pt"/>
                  <v:shape id="AutoShape 922" o:spid="_x0000_s1189" type="#_x0000_t32" style="position:absolute;left:8091;top:2768;width:445;height:68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i8xMMAAADdAAAADwAAAGRycy9kb3ducmV2LnhtbESPQYvCMBSE7wv+h/AWvIimVVakaxQR&#10;BE+CVdDjo3nblm1eahPb+u+NIHgcZuYbZrnuTSVaalxpWUE8iUAQZ1aXnCs4n3bjBQjnkTVWlknB&#10;gxysV4OvJSbadnykNvW5CBB2CSoovK8TKV1WkEE3sTVx8P5sY9AH2eRSN9gFuKnkNIrm0mDJYaHA&#10;mrYFZf/p3Sg4/IzmbetvI4eHK3bphWVXzZQafvebXxCeev8Jv9t7rWAxi2N4vQlP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YvMTDAAAA3QAAAA8AAAAAAAAAAAAA&#10;AAAAoQIAAGRycy9kb3ducmV2LnhtbFBLBQYAAAAABAAEAPkAAACRAwAAAAA=&#10;" strokeweight="1pt"/>
                  <v:shape id="AutoShape 923" o:spid="_x0000_s1190" type="#_x0000_t32" style="position:absolute;left:7884;top:1990;width:622;height:2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g5KMMAAADdAAAADwAAAGRycy9kb3ducmV2LnhtbESPQYvCMBSE7wv+h/AEb2tahd1SjSKC&#10;4nWr4PXRPJtq89I2Ueu/NwsLexxm5htmuR5sIx7U+9qxgnSagCAuna65UnA67j4zED4ga2wck4IX&#10;eVivRh9LzLV78g89ilCJCGGfowITQptL6UtDFv3UtcTRu7jeYoiyr6Tu8RnhtpGzJPmSFmuOCwZb&#10;2hoqb8XdKpifrt0xOX+n531nuj3e/aHoMqUm42GzABFoCP/hv/ZBK8jm6Qx+38QnIF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oOSjDAAAA3QAAAA8AAAAAAAAAAAAA&#10;AAAAoQIAAGRycy9kb3ducmV2LnhtbFBLBQYAAAAABAAEAPkAAACRAwAAAAA=&#10;" strokeweight="1.5pt"/>
                  <v:shape id="AutoShape 924" o:spid="_x0000_s1191" type="#_x0000_t32" style="position:absolute;left:8566;top:2017;width:0;height:64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VncQAAADdAAAADwAAAGRycy9kb3ducmV2LnhtbESPwWrDMBBE74H+g9hCbomcGEpwLRun&#10;UMglh6a99LZYa8vYWrmW6jh/XwUCPQ4z84bJy8UOYqbJd44V7LYJCOLa6Y5bBV+f75sDCB+QNQ6O&#10;ScGNPJTF0yrHTLsrf9B8Ca2IEPYZKjAhjJmUvjZk0W/dSBy9xk0WQ5RTK/WE1wi3g9wnyYu02HFc&#10;MDjSm6G6v/xaBXbU9ufsjP7uu3Q40qmpjsms1Pp5qV5BBFrCf/jRPmkFh3SXwv1NfAK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RFWdxAAAAN0AAAAPAAAAAAAAAAAA&#10;AAAAAKECAABkcnMvZG93bnJldi54bWxQSwUGAAAAAAQABAD5AAAAkgMAAAAA&#10;" strokeweight="1.5pt"/>
                  <v:shape id="AutoShape 925" o:spid="_x0000_s1192" type="#_x0000_t32" style="position:absolute;left:8576;top:1458;width:0;height:4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3N6cMAAADdAAAADwAAAGRycy9kb3ducmV2LnhtbESPzarCMBSE94LvEI7gzqZeRaQaRQXB&#10;jQt/Nu4OzbEpNie1ya29b38jCC6HmfmGWa47W4mWGl86VjBOUhDEudMlFwqul/1oDsIHZI2VY1Lw&#10;Rx7Wq35viZl2Lz5Rew6FiBD2GSowIdSZlD43ZNEnriaO3t01FkOUTSF1g68It5X8SdOZtFhyXDBY&#10;085Q/jj/WgW21vZ5dEbfHuWk2tLhvtmmrVLDQbdZgAjUhW/40z5oBfPJeArvN/EJ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tzenDAAAA3QAAAA8AAAAAAAAAAAAA&#10;AAAAoQIAAGRycy9kb3ducmV2LnhtbFBLBQYAAAAABAAEAPkAAACRAwAAAAA=&#10;" strokeweight="1.5pt"/>
                  <v:oval id="Oval 927" o:spid="_x0000_s1193" style="position:absolute;left:7762;top:2168;width:119;height: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GsUA&#10;AADdAAAADwAAAGRycy9kb3ducmV2LnhtbESPQWvCQBSE7wX/w/IK3uomDRFJXUUUwR56aGzvj+wz&#10;CWbfhuxrjP/eLRR6HGbmG2a9nVynRhpC69lAukhAEVfetlwb+DofX1aggiBb7DyTgTsF2G5mT2ss&#10;rL/xJ42l1CpCOBRooBHpC61D1ZDDsPA9cfQufnAoUQ61tgPeItx1+jVJltphy3GhwZ72DVXX8scZ&#10;ONS7cjnqTPLscjhJfv3+eM9SY+bP0+4NlNAk/+G/9skaWGVpD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4axQAAAN0AAAAPAAAAAAAAAAAAAAAAAJgCAABkcnMv&#10;ZG93bnJldi54bWxQSwUGAAAAAAQABAD1AAAAigMAAAAA&#10;"/>
                  <v:rect id="Rectangle 930" o:spid="_x0000_s1194" style="position:absolute;left:8136;top:1498;width:432;height: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rhsMkA&#10;AADdAAAADwAAAGRycy9kb3ducmV2LnhtbESP3UoDMRSE7wXfIRzBm9JmW2HdbpsWLYiCRegPFu8O&#10;m9Ps0s3JksR2fXsjFLwcZuYbZr7sbSvO5EPjWMF4lIEgrpxu2CjY716GBYgQkTW2jknBDwVYLm5v&#10;5lhqd+ENnbfRiAThUKKCOsaulDJUNVkMI9cRJ+/ovMWYpDdSe7wkuG3lJMtyabHhtFBjR6uaqtP2&#10;2yp4Pn1uPh5N8e67fLp+HXwd8t4clLq/659mICL18T98bb9pBcXDOIe/N+kJ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8rhsMkAAADdAAAADwAAAAAAAAAAAAAAAACYAgAA&#10;ZHJzL2Rvd25yZXYueG1sUEsFBgAAAAAEAAQA9QAAAI4DAAAAAA==&#10;" strokeweight="1pt"/>
                  <v:oval id="Oval 929" o:spid="_x0000_s1195" style="position:absolute;left:8511;top:1911;width:119;height: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HF9sUA&#10;AADdAAAADwAAAGRycy9kb3ducmV2LnhtbESPQWvCQBSE70L/w/IKvekmDVpJXUUqBXvwYNreH9ln&#10;Esy+DdnXGP+9WxA8DjPzDbPajK5VA/Wh8WwgnSWgiEtvG64M/Hx/TpeggiBbbD2TgSsF2KyfJivM&#10;rb/wkYZCKhUhHHI0UIt0udahrMlhmPmOOHon3zuUKPtK2x4vEe5a/ZokC+2w4bhQY0cfNZXn4s8Z&#10;2FXbYjHoTObZabeX+fn38JWlxrw8j9t3UEKjPML39t4aWGbpG/y/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cX2xQAAAN0AAAAPAAAAAAAAAAAAAAAAAJgCAABkcnMv&#10;ZG93bnJldi54bWxQSwUGAAAAAAQABAD1AAAAigMAAAAA&#10;"/>
                  <v:shape id="_x0000_s1196" type="#_x0000_t202" style="position:absolute;left:8489;top:1359;width:68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n8RMAA&#10;AADdAAAADwAAAGRycy9kb3ducmV2LnhtbERPS2vCQBC+F/wPyxR6q5soFUldRXyAh1606X3ITrOh&#10;2dmQHU38992D4PHje682o2/VjfrYBDaQTzNQxFWwDdcGyu/j+xJUFGSLbWAycKcIm/XkZYWFDQOf&#10;6XaRWqUQjgUacCJdoXWsHHmM09ARJ+439B4lwb7WtschhftWz7JsoT02nBocdrRzVP1drt6AiN3m&#10;9/Lg4+ln/NoPLqs+sDTm7XXcfoISGuUpfrhP1sBynqe56U16An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wn8RMAAAADdAAAADwAAAAAAAAAAAAAAAACYAgAAZHJzL2Rvd25y&#10;ZXYueG1sUEsFBgAAAAAEAAQA9QAAAIUDAAAAAA==&#10;" filled="f" stroked="f">
                    <v:textbox style="mso-fit-shape-to-text:t">
                      <w:txbxContent>
                        <w:p w:rsidR="00D975D8" w:rsidRPr="009F3F2F" w:rsidRDefault="00D975D8">
                          <w:pPr>
                            <w:rPr>
                              <w:sz w:val="18"/>
                              <w:szCs w:val="18"/>
                              <w:vertAlign w:val="subscript"/>
                            </w:rPr>
                          </w:pPr>
                          <w:r w:rsidRPr="009F3F2F">
                            <w:rPr>
                              <w:sz w:val="18"/>
                              <w:szCs w:val="18"/>
                            </w:rPr>
                            <w:t>P</w:t>
                          </w:r>
                          <w:r w:rsidRPr="00423AD4">
                            <w:rPr>
                              <w:sz w:val="18"/>
                              <w:szCs w:val="18"/>
                              <w:vertAlign w:val="subscript"/>
                            </w:rPr>
                            <w:t>6</w:t>
                          </w:r>
                        </w:p>
                      </w:txbxContent>
                    </v:textbox>
                  </v:shape>
                  <v:shape id="_x0000_s1197" type="#_x0000_t202" style="position:absolute;left:6688;top:1272;width:1188;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Z38QA&#10;AADdAAAADwAAAGRycy9kb3ducmV2LnhtbESPQWvCQBSE74X+h+UVvNVNWiwaXUVqBQ9eatP7I/ua&#10;Dc2+Ddmnif/eLRQ8DjPzDbPajL5VF+pjE9hAPs1AEVfBNlwbKL/2z3NQUZAttoHJwJUibNaPDyss&#10;bBj4ky4nqVWCcCzQgBPpCq1j5chjnIaOOHk/ofcoSfa1tj0OCe5b/ZJlb9pjw2nBYUfvjqrf09kb&#10;ELHb/Fp++Hj4Ho+7wWXVDEtjJk/jdglKaJR7+L99sAbmr/kC/t6kJ6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FWd/EAAAA3QAAAA8AAAAAAAAAAAAAAAAAmAIAAGRycy9k&#10;b3ducmV2LnhtbFBLBQYAAAAABAAEAPUAAACJAwAAAAA=&#10;" filled="f" stroked="f">
                    <v:textbox style="mso-fit-shape-to-text:t">
                      <w:txbxContent>
                        <w:p w:rsidR="00D975D8" w:rsidRPr="005B321B" w:rsidRDefault="00D975D8" w:rsidP="00EE387B">
                          <w:pPr>
                            <w:rPr>
                              <w:sz w:val="18"/>
                              <w:szCs w:val="18"/>
                            </w:rPr>
                          </w:pPr>
                          <w:r>
                            <w:rPr>
                              <w:sz w:val="18"/>
                              <w:szCs w:val="18"/>
                            </w:rPr>
                            <w:t>Clapet 6</w:t>
                          </w:r>
                          <w:r w:rsidRPr="005B321B">
                            <w:rPr>
                              <w:sz w:val="18"/>
                              <w:szCs w:val="18"/>
                            </w:rPr>
                            <w:t>0</w:t>
                          </w:r>
                        </w:p>
                      </w:txbxContent>
                    </v:textbox>
                  </v:shape>
                  <v:shape id="AutoShape 6096" o:spid="_x0000_s1198" type="#_x0000_t32" style="position:absolute;left:7696;top:1458;width:734;height:1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ty5cIAAADdAAAADwAAAGRycy9kb3ducmV2LnhtbERPz2vCMBS+C/4P4Qm7yEztdEo1igjb&#10;BE/Wwa6P5rUpNi+libX775fDwOPH93u7H2wjeup87VjBfJaAIC6crrlS8H39eF2D8AFZY+OYFPyS&#10;h/1uPNpipt2DL9TnoRIxhH2GCkwIbSalLwxZ9DPXEkeudJ3FEGFXSd3hI4bbRqZJ8i4t1hwbDLZ0&#10;NFTc8rtVUKaa5tPbj/laLbE8nt/Svm8+lXqZDIcNiEBDeIr/3SetYL1YxLnxTXwC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ty5cIAAADdAAAADwAAAAAAAAAAAAAA&#10;AAChAgAAZHJzL2Rvd25yZXYueG1sUEsFBgAAAAAEAAQA+QAAAJADAAAAAA==&#10;">
                    <v:stroke endarrow="open"/>
                  </v:shape>
                  <v:shape id="_x0000_s1199" type="#_x0000_t202" style="position:absolute;left:8578;top:5580;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7p8QA&#10;AADdAAAADwAAAGRycy9kb3ducmV2LnhtbESPT2vCQBTE70K/w/KE3nSjWLGpq0j/gIdejOn9kX3N&#10;BrNvQ/Zp4rfvFgo9DjPzG2a7H32rbtTHJrCBxTwDRVwF23BtoDx/zDagoiBbbAOTgTtF2O8eJlvM&#10;bRj4RLdCapUgHHM04ES6XOtYOfIY56EjTt536D1Kkn2tbY9DgvtWL7NsrT02nBYcdvTqqLoUV29A&#10;xB4W9/Ldx+PX+Pk2uKx6wtKYx+l4eAElNMp/+K99tAY2q9Uz/L5JT0D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cu6fEAAAA3QAAAA8AAAAAAAAAAAAAAAAAmAIAAGRycy9k&#10;b3ducmV2LnhtbFBLBQYAAAAABAAEAPUAAACJAwAAAAA=&#10;" filled="f" stroked="f">
                    <v:textbox style="mso-fit-shape-to-text:t">
                      <w:txbxContent>
                        <w:p w:rsidR="00D975D8" w:rsidRPr="005B321B" w:rsidRDefault="00D975D8" w:rsidP="008B6E54">
                          <w:pPr>
                            <w:rPr>
                              <w:sz w:val="18"/>
                              <w:szCs w:val="18"/>
                            </w:rPr>
                          </w:pPr>
                          <w:r>
                            <w:rPr>
                              <w:sz w:val="18"/>
                              <w:szCs w:val="18"/>
                            </w:rPr>
                            <w:t>O</w:t>
                          </w:r>
                        </w:p>
                      </w:txbxContent>
                    </v:textbox>
                  </v:shape>
                  <v:shape id="_x0000_s1200" type="#_x0000_t202" style="position:absolute;left:8527;top:1764;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E58AA&#10;AADdAAAADwAAAGRycy9kb3ducmV2LnhtbERPS2vCQBC+C/0PyxS86caiRaKriA/w0Es13ofsNBua&#10;nQ3ZqYn/3j0IPX587/V28I26UxfrwAZm0wwUcRlszZWB4nqaLEFFQbbYBCYDD4qw3byN1pjb0PM3&#10;3S9SqRTCMUcDTqTNtY6lI49xGlrixP2EzqMk2FXadtincN/ojyz71B5rTg0OW9o7Kn8vf96AiN3N&#10;HsXRx/Nt+Dr0LisXWBgzfh92K1BCg/yLX+6zNbCcL9L+9CY9Ab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7+E58AAAADdAAAADwAAAAAAAAAAAAAAAACYAgAAZHJzL2Rvd25y&#10;ZXYueG1sUEsFBgAAAAAEAAQA9QAAAIUDAAAAAA==&#10;" filled="f" stroked="f">
                    <v:textbox style="mso-fit-shape-to-text:t">
                      <w:txbxContent>
                        <w:p w:rsidR="00D975D8" w:rsidRPr="005B321B" w:rsidRDefault="00D975D8" w:rsidP="008B6E54">
                          <w:pPr>
                            <w:rPr>
                              <w:sz w:val="18"/>
                              <w:szCs w:val="18"/>
                            </w:rPr>
                          </w:pPr>
                          <w:r>
                            <w:rPr>
                              <w:sz w:val="18"/>
                              <w:szCs w:val="18"/>
                            </w:rPr>
                            <w:t>P</w:t>
                          </w:r>
                          <w:r w:rsidRPr="008B6E54">
                            <w:rPr>
                              <w:sz w:val="18"/>
                              <w:szCs w:val="18"/>
                              <w:vertAlign w:val="subscript"/>
                            </w:rPr>
                            <w:t>1</w:t>
                          </w:r>
                        </w:p>
                      </w:txbxContent>
                    </v:textbox>
                  </v:shape>
                  <v:shape id="_x0000_s1201" type="#_x0000_t202" style="position:absolute;left:8544;top:2559;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MhfMMA&#10;AADdAAAADwAAAGRycy9kb3ducmV2LnhtbESPQWvCQBSE74X+h+UJvdVNpBZJXUVqCx68VOP9kX3N&#10;BrNvQ/bVxH/fFQSPw8x8wyzXo2/VhfrYBDaQTzNQxFWwDdcGyuP36wJUFGSLbWAycKUI69Xz0xIL&#10;Gwb+octBapUgHAs04ES6QutYOfIYp6EjTt5v6D1Kkn2tbY9DgvtWz7LsXXtsOC047OjTUXU+/HkD&#10;InaTX8svH3encb8dXFbNsTTmZTJuPkAJjfII39s7a2DxNs/h9iY9Ab3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MhfMMAAADdAAAADwAAAAAAAAAAAAAAAACYAgAAZHJzL2Rv&#10;d25yZXYueG1sUEsFBgAAAAAEAAQA9QAAAIgDAAAAAA==&#10;" filled="f" stroked="f">
                    <v:textbox style="mso-fit-shape-to-text:t">
                      <w:txbxContent>
                        <w:p w:rsidR="00D975D8" w:rsidRPr="005B321B" w:rsidRDefault="00D975D8" w:rsidP="008B6E54">
                          <w:pPr>
                            <w:rPr>
                              <w:sz w:val="18"/>
                              <w:szCs w:val="18"/>
                            </w:rPr>
                          </w:pPr>
                          <w:r>
                            <w:rPr>
                              <w:sz w:val="18"/>
                              <w:szCs w:val="18"/>
                            </w:rPr>
                            <w:t>P</w:t>
                          </w:r>
                          <w:r>
                            <w:rPr>
                              <w:sz w:val="18"/>
                              <w:szCs w:val="18"/>
                              <w:vertAlign w:val="subscript"/>
                            </w:rPr>
                            <w:t>2</w:t>
                          </w:r>
                        </w:p>
                      </w:txbxContent>
                    </v:textbox>
                  </v:shape>
                  <v:shape id="_x0000_s1202" type="#_x0000_t202" style="position:absolute;left:7633;top:3219;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G/C8MA&#10;AADdAAAADwAAAGRycy9kb3ducmV2LnhtbESPQWvCQBSE70L/w/IK3nSjqEjqKtJW8NCLmt4f2dds&#10;aPZtyL6a+O/dguBxmJlvmM1u8I26UhfrwAZm0wwUcRlszZWB4nKYrEFFQbbYBCYDN4qw276MNpjb&#10;0POJrmepVIJwzNGAE2lzrWPpyGOchpY4eT+h8yhJdpW2HfYJ7hs9z7KV9lhzWnDY0ruj8vf85w2I&#10;2P3sVnz6ePwevj56l5VLLIwZvw77N1BCgzzDj/bRGlgvlnP4f5OegN7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G/C8MAAADdAAAADwAAAAAAAAAAAAAAAACYAgAAZHJzL2Rv&#10;d25yZXYueG1sUEsFBgAAAAAEAAQA9QAAAIgDAAAAAA==&#10;" filled="f" stroked="f">
                    <v:textbox style="mso-fit-shape-to-text:t">
                      <w:txbxContent>
                        <w:p w:rsidR="00D975D8" w:rsidRPr="005B321B" w:rsidRDefault="00D975D8" w:rsidP="008B6E54">
                          <w:pPr>
                            <w:rPr>
                              <w:sz w:val="18"/>
                              <w:szCs w:val="18"/>
                            </w:rPr>
                          </w:pPr>
                          <w:r>
                            <w:rPr>
                              <w:sz w:val="18"/>
                              <w:szCs w:val="18"/>
                            </w:rPr>
                            <w:t>P</w:t>
                          </w:r>
                          <w:r>
                            <w:rPr>
                              <w:sz w:val="18"/>
                              <w:szCs w:val="18"/>
                              <w:vertAlign w:val="subscript"/>
                            </w:rPr>
                            <w:t>3</w:t>
                          </w:r>
                        </w:p>
                      </w:txbxContent>
                    </v:textbox>
                  </v:shape>
                  <v:shape id="_x0000_s1203" type="#_x0000_t202" style="position:absolute;left:7240;top:2004;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0akMMA&#10;AADdAAAADwAAAGRycy9kb3ducmV2LnhtbESPQWvCQBSE74X+h+UJ3upGrUVSV5FqwYOXanp/ZF+z&#10;wezbkH2a+O+7BaHHYWa+YVabwTfqRl2sAxuYTjJQxGWwNVcGivPnyxJUFGSLTWAycKcIm/Xz0wpz&#10;G3r+ottJKpUgHHM04ETaXOtYOvIYJ6ElTt5P6DxKkl2lbYd9gvtGz7LsTXusOS04bOnDUXk5Xb0B&#10;Ebud3ou9j4fv4bjrXVYusDBmPBq276CEBvkPP9oHa2D5upjD35v0BP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0akMMAAADdAAAADwAAAAAAAAAAAAAAAACYAgAAZHJzL2Rv&#10;d25yZXYueG1sUEsFBgAAAAAEAAQA9QAAAIgDAAAAAA==&#10;" filled="f" stroked="f">
                    <v:textbox style="mso-fit-shape-to-text:t">
                      <w:txbxContent>
                        <w:p w:rsidR="00D975D8" w:rsidRPr="005B321B" w:rsidRDefault="00D975D8" w:rsidP="008B6E54">
                          <w:pPr>
                            <w:rPr>
                              <w:sz w:val="18"/>
                              <w:szCs w:val="18"/>
                            </w:rPr>
                          </w:pPr>
                          <w:r>
                            <w:rPr>
                              <w:sz w:val="18"/>
                              <w:szCs w:val="18"/>
                            </w:rPr>
                            <w:t>P</w:t>
                          </w:r>
                          <w:r>
                            <w:rPr>
                              <w:sz w:val="18"/>
                              <w:szCs w:val="18"/>
                              <w:vertAlign w:val="subscript"/>
                            </w:rPr>
                            <w:t>4</w:t>
                          </w:r>
                        </w:p>
                      </w:txbxContent>
                    </v:textbox>
                  </v:shape>
                  <v:shape id="_x0000_s1204" type="#_x0000_t202" style="position:absolute;left:6202;top:2652;width:1329;height:6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ertsQA&#10;AADdAAAADwAAAGRycy9kb3ducmV2LnhtbESPT4vCMBTE74LfITzBmyaKinaNIi7CnhT/Lezt0Tzb&#10;ss1LabK2++2NIHgcZuY3zHLd2lLcqfaFYw2joQJBnDpTcKbhct4N5iB8QDZYOiYN/+Rhvep2lpgY&#10;1/CR7qeQiQhhn6CGPIQqkdKnOVn0Q1cRR+/maoshyjqTpsYmwm0px0rNpMWC40KOFW1zSn9Pf1bD&#10;dX/7+Z6oQ/Zpp1XjWiXZLqTW/V67+QARqA3v8Kv9ZTTMJ9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q7bEAAAA3QAAAA8AAAAAAAAAAAAAAAAAmAIAAGRycy9k&#10;b3ducmV2LnhtbFBLBQYAAAAABAAEAPUAAACJAwAAAAA=&#10;" filled="f" stroked="f">
                    <v:textbox>
                      <w:txbxContent>
                        <w:p w:rsidR="00D975D8" w:rsidRPr="005B321B" w:rsidRDefault="00D975D8" w:rsidP="00690029">
                          <w:pPr>
                            <w:rPr>
                              <w:sz w:val="18"/>
                              <w:szCs w:val="18"/>
                            </w:rPr>
                          </w:pPr>
                          <w:r>
                            <w:rPr>
                              <w:sz w:val="18"/>
                              <w:szCs w:val="18"/>
                            </w:rPr>
                            <w:t>Segment 52</w:t>
                          </w:r>
                        </w:p>
                      </w:txbxContent>
                    </v:textbox>
                  </v:shape>
                  <v:shape id="AutoShape 6107" o:spid="_x0000_s1205" type="#_x0000_t32" style="position:absolute;left:7441;top:2838;width:54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1wSsUAAADdAAAADwAAAGRycy9kb3ducmV2LnhtbESPQWvCQBSE7wX/w/IEL6Ibo1ZJXUUE&#10;a6GnWqHXR/YlG8y+Ddk1pv/eFQo9DjPzDbPZ9bYWHbW+cqxgNk1AEOdOV1wquHwfJ2sQPiBrrB2T&#10;gl/ysNsOXjaYaXfnL+rOoRQRwj5DBSaEJpPS54Ys+qlriKNXuNZiiLItpW7xHuG2lmmSvEqLFccF&#10;gw0dDOXX880qKFJNs/H1x5xWSywOn/O06+p3pUbDfv8GIlAf/sN/7Q+tYL1YruD5Jj4Bu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1wSsUAAADdAAAADwAAAAAAAAAA&#10;AAAAAAChAgAAZHJzL2Rvd25yZXYueG1sUEsFBgAAAAAEAAQA+QAAAJMDAAAAAA==&#10;">
                    <v:stroke endarrow="open"/>
                  </v:shape>
                  <v:shape id="_x0000_s1206" type="#_x0000_t202" style="position:absolute;left:9006;top:2259;width:1374;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I4cAA&#10;AADdAAAADwAAAGRycy9kb3ducmV2LnhtbERPS2vCQBC+C/0PyxS86caiRaKriA/w0Es13ofsNBua&#10;nQ3ZqYn/3j0IPX587/V28I26UxfrwAZm0wwUcRlszZWB4nqaLEFFQbbYBCYDD4qw3byN1pjb0PM3&#10;3S9SqRTCMUcDTqTNtY6lI49xGlrixP2EzqMk2FXadtincN/ojyz71B5rTg0OW9o7Kn8vf96AiN3N&#10;HsXRx/Nt+Dr0LisXWBgzfh92K1BCg/yLX+6zNbCcL9Lc9CY9Ab1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cmI4cAAAADdAAAADwAAAAAAAAAAAAAAAACYAgAAZHJzL2Rvd25y&#10;ZXYueG1sUEsFBgAAAAAEAAQA9QAAAIUDAAAAAA==&#10;" filled="f" stroked="f">
                    <v:textbox style="mso-fit-shape-to-text:t">
                      <w:txbxContent>
                        <w:p w:rsidR="00D975D8" w:rsidRPr="005B321B" w:rsidRDefault="00D975D8" w:rsidP="00690029">
                          <w:pPr>
                            <w:rPr>
                              <w:sz w:val="18"/>
                              <w:szCs w:val="18"/>
                            </w:rPr>
                          </w:pPr>
                          <w:r>
                            <w:rPr>
                              <w:sz w:val="18"/>
                              <w:szCs w:val="18"/>
                            </w:rPr>
                            <w:t>Segment 5</w:t>
                          </w:r>
                          <w:r w:rsidRPr="005B321B">
                            <w:rPr>
                              <w:sz w:val="18"/>
                              <w:szCs w:val="18"/>
                            </w:rPr>
                            <w:t>0</w:t>
                          </w:r>
                        </w:p>
                      </w:txbxContent>
                    </v:textbox>
                  </v:shape>
                  <v:shape id="AutoShape 6109" o:spid="_x0000_s1207" type="#_x0000_t32" style="position:absolute;left:8623;top:2433;width:435;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fTEMgAAADdAAAADwAAAGRycy9kb3ducmV2LnhtbESPT2vCQBTE7wW/w/IKvRTd2D8So6tI&#10;oVCkIFov3h7Zl2xo9m3MrjH66V2h0OMwM79h5sve1qKj1leOFYxHCQji3OmKSwX7n89hCsIHZI21&#10;Y1JwIQ/LxeBhjpl2Z95StwuliBD2GSowITSZlD43ZNGPXEMcvcK1FkOUbSl1i+cIt7V8SZKJtFhx&#10;XDDY0Ieh/Hd3sgqet4eqLIrT98W/Xjdpst4cTd4p9fTYr2YgAvXhP/zX/tIK0rf3KdzfxCc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fTEMgAAADdAAAADwAAAAAA&#10;AAAAAAAAAAChAgAAZHJzL2Rvd25yZXYueG1sUEsFBgAAAAAEAAQA+QAAAJYDAAAAAA==&#10;">
                    <v:stroke endarrow="open"/>
                  </v:shape>
                  <v:shape id="_x0000_s1208" type="#_x0000_t202" style="position:absolute;left:8923;top:2829;width:1502;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OWsAA&#10;AADdAAAADwAAAGRycy9kb3ducmV2LnhtbERPS2vCQBC+C/0PyxR6043SikRXER/goZdqvA/ZaTY0&#10;Oxuyo4n/3j0IPX5879Vm8I26UxfrwAamkwwUcRlszZWB4nIcL0BFQbbYBCYDD4qwWb+NVpjb0PMP&#10;3c9SqRTCMUcDTqTNtY6lI49xElrixP2GzqMk2FXadtincN/oWZbNtceaU4PDlnaOyr/zzRsQsdvp&#10;ozj4eLoO3/veZeUXFsZ8vA/bJSihQf7FL/fJGlh8ztP+9CY9Ab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NOWsAAAADdAAAADwAAAAAAAAAAAAAAAACYAgAAZHJzL2Rvd25y&#10;ZXYueG1sUEsFBgAAAAAEAAQA9QAAAIUDAAAAAA==&#10;" filled="f" stroked="f">
                    <v:textbox style="mso-fit-shape-to-text:t">
                      <w:txbxContent>
                        <w:p w:rsidR="00D975D8" w:rsidRPr="005B321B" w:rsidRDefault="00D975D8" w:rsidP="00690029">
                          <w:pPr>
                            <w:jc w:val="center"/>
                            <w:rPr>
                              <w:sz w:val="18"/>
                              <w:szCs w:val="18"/>
                            </w:rPr>
                          </w:pPr>
                          <w:r>
                            <w:rPr>
                              <w:sz w:val="18"/>
                              <w:szCs w:val="18"/>
                            </w:rPr>
                            <w:t>Corps prothèse 3</w:t>
                          </w:r>
                        </w:p>
                      </w:txbxContent>
                    </v:textbox>
                  </v:shape>
                  <v:shape id="AutoShape 6111" o:spid="_x0000_s1209" type="#_x0000_t32" style="position:absolute;left:8347;top:3093;width:74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0Vq8cAAADdAAAADwAAAGRycy9kb3ducmV2LnhtbESPQWvCQBSE7wX/w/KEXopubIuE6CpS&#10;EEQKovXi7ZF9yQazb9PsGqO/3hUKPQ4z8w0zX/a2Fh21vnKsYDJOQBDnTldcKjj+rEcpCB+QNdaO&#10;ScGNPCwXg5c5ZtpdeU/dIZQiQthnqMCE0GRS+tyQRT92DXH0CtdaDFG2pdQtXiPc1vI9SabSYsVx&#10;wWBDX4by8+FiFbztT1VZFJfvm/+479Jku/s1eafU67BfzUAE6sN/+K+90QrSz+kEnm/iE5C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7RWrxwAAAN0AAAAPAAAAAAAA&#10;AAAAAAAAAKECAABkcnMvZG93bnJldi54bWxQSwUGAAAAAAQABAD5AAAAlQMAAAAA&#10;">
                    <v:stroke endarrow="open"/>
                  </v:shape>
                  <v:shape id="_x0000_s1210" type="#_x0000_t202" style="position:absolute;left:8487;top:2049;width:54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1tsMA&#10;AADdAAAADwAAAGRycy9kb3ducmV2LnhtbESPQWvCQBSE74X+h+UVeqsbRUVSV5FWwYOXanp/ZJ/Z&#10;YPZtyD5N/PddQehxmJlvmOV68I26URfrwAbGowwUcRlszZWB4rT7WICKgmyxCUwG7hRhvXp9WWJu&#10;Q88/dDtKpRKEY44GnEibax1LRx7jKLTEyTuHzqMk2VXadtgnuG/0JMvm2mPNacFhS1+Oysvx6g2I&#10;2M34Xmx93P8Oh+/eZeUMC2Pe34bNJyihQf7Dz/beGlhM5xN4vElP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11tsMAAADdAAAADwAAAAAAAAAAAAAAAACYAgAAZHJzL2Rv&#10;d25yZXYueG1sUEsFBgAAAAAEAAQA9QAAAIgDAAAAAA==&#10;" filled="f" stroked="f">
                    <v:textbox style="mso-fit-shape-to-text:t">
                      <w:txbxContent>
                        <w:p w:rsidR="00D975D8" w:rsidRPr="005B321B" w:rsidRDefault="00D975D8" w:rsidP="00690029">
                          <w:pPr>
                            <w:rPr>
                              <w:sz w:val="18"/>
                              <w:szCs w:val="18"/>
                            </w:rPr>
                          </w:pPr>
                          <w:r>
                            <w:rPr>
                              <w:sz w:val="18"/>
                              <w:szCs w:val="18"/>
                            </w:rPr>
                            <w:t>P</w:t>
                          </w:r>
                          <w:r>
                            <w:rPr>
                              <w:sz w:val="18"/>
                              <w:szCs w:val="18"/>
                              <w:vertAlign w:val="subscript"/>
                            </w:rPr>
                            <w:t>5</w:t>
                          </w:r>
                        </w:p>
                      </w:txbxContent>
                    </v:textbox>
                  </v:shape>
                  <v:shape id="_x0000_s1211" type="#_x0000_t202" style="position:absolute;left:6202;top:1647;width:1380;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QLcQA&#10;AADdAAAADwAAAGRycy9kb3ducmV2LnhtbESPT2vCQBTE70K/w/IKvenGtoqkriL9Ax56Mab3R/aZ&#10;DWbfhuyrid++Kwg9DjPzG2a9HX2rLtTHJrCB+SwDRVwF23BtoDx+TVegoiBbbAOTgStF2G4eJmvM&#10;bRj4QJdCapUgHHM04ES6XOtYOfIYZ6EjTt4p9B4lyb7WtschwX2rn7NsqT02nBYcdvTuqDoXv96A&#10;iN3Nr+Wnj/uf8ftjcFm1wNKYp8dx9wZKaJT/8L29twZWr8sXuL1JT0B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B0C3EAAAA3QAAAA8AAAAAAAAAAAAAAAAAmAIAAGRycy9k&#10;b3ducmV2LnhtbFBLBQYAAAAABAAEAPUAAACJAwAAAAA=&#10;" filled="f" stroked="f">
                    <v:textbox style="mso-fit-shape-to-text:t">
                      <w:txbxContent>
                        <w:p w:rsidR="00D975D8" w:rsidRPr="005B321B" w:rsidRDefault="00D975D8" w:rsidP="004B6C8C">
                          <w:pPr>
                            <w:rPr>
                              <w:sz w:val="18"/>
                              <w:szCs w:val="18"/>
                            </w:rPr>
                          </w:pPr>
                          <w:r>
                            <w:rPr>
                              <w:sz w:val="18"/>
                              <w:szCs w:val="18"/>
                            </w:rPr>
                            <w:t>Support 24</w:t>
                          </w:r>
                        </w:p>
                      </w:txbxContent>
                    </v:textbox>
                  </v:shape>
                  <v:shape id="AutoShape 6116" o:spid="_x0000_s1212" type="#_x0000_t32" style="position:absolute;left:7336;top:1788;width:873;height:2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MkgMUAAADdAAAADwAAAGRycy9kb3ducmV2LnhtbESPQWvCQBSE70L/w/KEXkrdGK1KdJUi&#10;VAuetAWvj+xLNph9G7LbmP57VxA8DjPzDbPa9LYWHbW+cqxgPEpAEOdOV1wq+P35el+A8AFZY+2Y&#10;FPyTh836ZbDCTLsrH6k7hVJECPsMFZgQmkxKnxuy6EeuIY5e4VqLIcq2lLrFa4TbWqZJMpMWK44L&#10;BhvaGsovpz+roEg1jd8uZ7Off2CxPUzSrqt3Sr0O+88liEB9eIYf7W+tYDGdTeH+Jj4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MkgMUAAADdAAAADwAAAAAAAAAA&#10;AAAAAAChAgAAZHJzL2Rvd25yZXYueG1sUEsFBgAAAAAEAAQA+QAAAJMDAAAAAA==&#10;">
                    <v:stroke endarrow="open"/>
                  </v:shape>
                  <v:shape id="AutoShape 932" o:spid="_x0000_s1213" type="#_x0000_t32" style="position:absolute;left:8040;top:3513;width:496;height:243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dWtscAAADdAAAADwAAAGRycy9kb3ducmV2LnhtbESPUUvDQBCE3wX/w7FCX8ReFC01zaVY&#10;oaA+FKz9AUtum0Rzu+ndtUn99Z4g+DjMzDdMsRxdp07kQyts4HaagSKuxLZcG9h9rG/moEJEttgJ&#10;k4EzBViWlxcF5lYGfqfTNtYqQTjkaKCJsc+1DlVDDsNUeuLk7cU7jEn6WluPQ4K7Tt9l2Uw7bDkt&#10;NNjTc0PV1/boDHyf14+7t8+V3/iDHq7HjWSvIsZMrsanBahIY/wP/7VfrIH5/ewBft+kJ6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R1a2xwAAAN0AAAAPAAAAAAAA&#10;AAAAAAAAAKECAABkcnMvZG93bnJldi54bWxQSwUGAAAAAAQABAD5AAAAlQMAAAAA&#10;">
                    <v:stroke dashstyle="dash"/>
                  </v:shape>
                  <v:oval id="Oval 926" o:spid="_x0000_s1214" style="position:absolute;left:7993;top:3437;width:119;height: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edcUA&#10;AADdAAAADwAAAGRycy9kb3ducmV2LnhtbESPQWvCQBSE70L/w/IKvZmNTQ2SuopUCvbQg9HeH9ln&#10;Esy+DdnXmP77bqHgcZiZb5j1dnKdGmkIrWcDiyQFRVx523Jt4Hx6n69ABUG22HkmAz8UYLt5mK2x&#10;sP7GRxpLqVWEcCjQQCPSF1qHqiGHIfE9cfQufnAoUQ61tgPeItx1+jlNc+2w5bjQYE9vDVXX8tsZ&#10;2Ne7Mh91Jsvssj/I8vr1+ZEtjHl6nHavoIQmuYf/2wdrYPWS5/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d51xQAAAN0AAAAPAAAAAAAAAAAAAAAAAJgCAABkcnMv&#10;ZG93bnJldi54bWxQSwUGAAAAAAQABAD1AAAAigMAAAAA&#10;"/>
                  <v:shape id="AutoShape 933" o:spid="_x0000_s1215" type="#_x0000_t32" style="position:absolute;left:8536;top:2768;width:30;height:317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CSS8cAAADdAAAADwAAAGRycy9kb3ducmV2LnhtbESP3WoCMRSE7wXfIZxC7zTbVlS2RlGh&#10;VCkI2lJ6edic/ambk20S3fXtjVDwcpiZb5jZojO1OJPzlWUFT8MEBHFmdcWFgq/Pt8EUhA/IGmvL&#10;pOBCHhbzfm+GqbYt7+l8CIWIEPYpKihDaFIpfVaSQT+0DXH0cusMhihdIbXDNsJNLZ+TZCwNVhwX&#10;SmxoXVJ2PJyMgne///t2+ard7pbZx+/6ZdOu8h+lHh+65SuIQF24h//bG61gOhpP4P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kJJLxwAAAN0AAAAPAAAAAAAA&#10;AAAAAAAAAKECAABkcnMvZG93bnJldi54bWxQSwUGAAAAAAQABAD5AAAAlQMAAAAA&#10;">
                    <v:stroke dashstyle="dash"/>
                  </v:shape>
                  <v:oval id="Oval 928" o:spid="_x0000_s1216" style="position:absolute;left:8498;top:2675;width:119;height: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vnMIA&#10;AADdAAAADwAAAGRycy9kb3ducmV2LnhtbERPS2vCQBC+C/0PyxR6042NBkmzilQKeuihsb0P2ckD&#10;s7MhO43pv+8eCj1+fO/iMLteTTSGzrOB9SoBRVx523Fj4PP6ttyBCoJssfdMBn4owGH/sCgwt/7O&#10;HzSV0qgYwiFHA63IkGsdqpYchpUfiCNX+9GhRDg22o54j+Gu189JkmmHHceGFgd6bam6ld/OwKk5&#10;ltmkU9mm9eks29vX+yVdG/P0OB9fQAnN8i/+c5+tgd0mi3Pjm/gE9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Eu+cwgAAAN0AAAAPAAAAAAAAAAAAAAAAAJgCAABkcnMvZG93&#10;bnJldi54bWxQSwUGAAAAAAQABAD1AAAAhwMAAAAA&#10;"/>
                  <v:oval id="Oval 931" o:spid="_x0000_s1217" style="position:absolute;left:8473;top:5896;width:119;height:1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5KB8UA&#10;AADdAAAADwAAAGRycy9kb3ducmV2LnhtbESPQWvCQBSE7wX/w/IK3upGU4OmriIVwR56MK33R/aZ&#10;BLNvQ/Y1pv++Wyj0OMzMN8xmN7pWDdSHxrOB+SwBRVx623Bl4PPj+LQCFQTZYuuZDHxTgN128rDB&#10;3Po7n2kopFIRwiFHA7VIl2sdypochpnviKN39b1DibKvtO3xHuGu1YskybTDhuNCjR291lTeii9n&#10;4FDti2zQqSzT6+Eky9vl/S2dGzN9HPcvoIRG+Q//tU/WwOo5W8Pvm/gE9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koHxQAAAN0AAAAPAAAAAAAAAAAAAAAAAJgCAABkcnMv&#10;ZG93bnJldi54bWxQSwUGAAAAAAQABAD1AAAAigMAAAAA&#10;"/>
                </v:group>
              </w:pict>
            </w:r>
            <w:r w:rsidR="00FB115F">
              <w:rPr>
                <w:noProof/>
                <w:color w:val="000000"/>
                <w:szCs w:val="20"/>
              </w:rPr>
              <w:drawing>
                <wp:inline distT="0" distB="0" distL="0" distR="0">
                  <wp:extent cx="2362200" cy="3448050"/>
                  <wp:effectExtent l="0" t="0" r="0" b="0"/>
                  <wp:docPr id="51" name="Image 51" descr="Sans titr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ans titre-30"/>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3448050"/>
                          </a:xfrm>
                          <a:prstGeom prst="rect">
                            <a:avLst/>
                          </a:prstGeom>
                          <a:noFill/>
                          <a:ln>
                            <a:noFill/>
                          </a:ln>
                        </pic:spPr>
                      </pic:pic>
                    </a:graphicData>
                  </a:graphic>
                </wp:inline>
              </w:drawing>
            </w:r>
          </w:p>
        </w:tc>
      </w:tr>
    </w:tbl>
    <w:p w:rsidR="00C45FA6" w:rsidRPr="00C45FA6" w:rsidRDefault="00C45FA6" w:rsidP="00CA0ADF">
      <w:pPr>
        <w:numPr>
          <w:ilvl w:val="0"/>
          <w:numId w:val="3"/>
        </w:numPr>
        <w:ind w:left="993" w:firstLine="0"/>
        <w:jc w:val="center"/>
        <w:rPr>
          <w:rFonts w:cs="Arial"/>
          <w:i/>
          <w:szCs w:val="20"/>
        </w:rPr>
      </w:pPr>
      <w:r w:rsidRPr="00C45FA6">
        <w:rPr>
          <w:rFonts w:cs="Arial"/>
          <w:i/>
          <w:szCs w:val="20"/>
        </w:rPr>
        <w:t>Représentations schématiques de la jambe prothétique et du système de détection</w:t>
      </w:r>
    </w:p>
    <w:p w:rsidR="00443B12" w:rsidRDefault="00443B12" w:rsidP="00CA0ADF">
      <w:pPr>
        <w:rPr>
          <w:sz w:val="24"/>
        </w:rPr>
      </w:pPr>
    </w:p>
    <w:p w:rsidR="00BF515A" w:rsidRPr="00142DC6" w:rsidRDefault="00C45FA6" w:rsidP="00CA0ADF">
      <w:pPr>
        <w:rPr>
          <w:sz w:val="24"/>
        </w:rPr>
      </w:pPr>
      <w:r w:rsidRPr="00C72EAB">
        <w:rPr>
          <w:sz w:val="24"/>
        </w:rPr>
        <w:t>L</w:t>
      </w:r>
      <w:r w:rsidR="00EF7FAA">
        <w:rPr>
          <w:sz w:val="24"/>
        </w:rPr>
        <w:t xml:space="preserve">e </w:t>
      </w:r>
      <w:r w:rsidR="00EF7FAA" w:rsidRPr="00142DC6">
        <w:rPr>
          <w:sz w:val="24"/>
        </w:rPr>
        <w:t xml:space="preserve">clapet </w:t>
      </w:r>
      <w:smartTag w:uri="urn:schemas-microsoft-com:office:smarttags" w:element="metricconverter">
        <w:smartTagPr>
          <w:attr w:name="ProductID" w:val="60 a"/>
        </w:smartTagPr>
        <w:r w:rsidR="0015372F" w:rsidRPr="00142DC6">
          <w:rPr>
            <w:sz w:val="24"/>
          </w:rPr>
          <w:t xml:space="preserve">60 </w:t>
        </w:r>
        <w:r w:rsidR="00EF7FAA" w:rsidRPr="00142DC6">
          <w:rPr>
            <w:sz w:val="24"/>
          </w:rPr>
          <w:t>a</w:t>
        </w:r>
      </w:smartTag>
      <w:r w:rsidR="00EF7FAA" w:rsidRPr="00142DC6">
        <w:rPr>
          <w:sz w:val="24"/>
        </w:rPr>
        <w:t xml:space="preserve"> pour fonction</w:t>
      </w:r>
      <w:r w:rsidRPr="00142DC6">
        <w:rPr>
          <w:sz w:val="24"/>
        </w:rPr>
        <w:t xml:space="preserve">, </w:t>
      </w:r>
      <w:r w:rsidR="00EF7FAA" w:rsidRPr="00142DC6">
        <w:rPr>
          <w:sz w:val="24"/>
        </w:rPr>
        <w:t xml:space="preserve">selon </w:t>
      </w:r>
      <w:r w:rsidRPr="00142DC6">
        <w:rPr>
          <w:sz w:val="24"/>
        </w:rPr>
        <w:t>sa position (</w:t>
      </w:r>
      <w:r w:rsidR="0015372F" w:rsidRPr="00142DC6">
        <w:rPr>
          <w:sz w:val="24"/>
        </w:rPr>
        <w:t>fermée</w:t>
      </w:r>
      <w:r w:rsidRPr="00142DC6">
        <w:rPr>
          <w:sz w:val="24"/>
        </w:rPr>
        <w:t xml:space="preserve"> ou </w:t>
      </w:r>
      <w:r w:rsidR="0015372F" w:rsidRPr="00142DC6">
        <w:rPr>
          <w:sz w:val="24"/>
        </w:rPr>
        <w:t>ouverte</w:t>
      </w:r>
      <w:r w:rsidRPr="00142DC6">
        <w:rPr>
          <w:sz w:val="24"/>
        </w:rPr>
        <w:t xml:space="preserve">), soit d’assurer le verrouillage du genou prothétique, soit d’autoriser l’action du </w:t>
      </w:r>
      <w:r w:rsidR="00F53454" w:rsidRPr="00142DC6">
        <w:rPr>
          <w:sz w:val="24"/>
        </w:rPr>
        <w:t>module</w:t>
      </w:r>
      <w:r w:rsidRPr="00142DC6">
        <w:rPr>
          <w:sz w:val="24"/>
        </w:rPr>
        <w:t xml:space="preserve"> pneumatique et permettre</w:t>
      </w:r>
      <w:r w:rsidR="008D2615" w:rsidRPr="00142DC6">
        <w:rPr>
          <w:sz w:val="24"/>
        </w:rPr>
        <w:t xml:space="preserve"> ainsi</w:t>
      </w:r>
      <w:r w:rsidRPr="00142DC6">
        <w:rPr>
          <w:sz w:val="24"/>
        </w:rPr>
        <w:t xml:space="preserve"> la flexion du ge</w:t>
      </w:r>
      <w:r w:rsidR="00117146" w:rsidRPr="00142DC6">
        <w:rPr>
          <w:sz w:val="24"/>
        </w:rPr>
        <w:t xml:space="preserve">nou prothétique. Ce clapet est par défaut </w:t>
      </w:r>
      <w:r w:rsidRPr="00142DC6">
        <w:rPr>
          <w:sz w:val="24"/>
        </w:rPr>
        <w:t>fermé</w:t>
      </w:r>
      <w:r w:rsidR="008D2615" w:rsidRPr="00142DC6">
        <w:rPr>
          <w:sz w:val="24"/>
        </w:rPr>
        <w:t xml:space="preserve"> grâce au ressort 58</w:t>
      </w:r>
      <w:r w:rsidR="00117146" w:rsidRPr="00142DC6">
        <w:rPr>
          <w:sz w:val="24"/>
        </w:rPr>
        <w:t>,</w:t>
      </w:r>
      <w:r w:rsidRPr="00142DC6">
        <w:rPr>
          <w:sz w:val="24"/>
        </w:rPr>
        <w:t xml:space="preserve"> </w:t>
      </w:r>
      <w:r w:rsidR="00443B12">
        <w:rPr>
          <w:sz w:val="24"/>
        </w:rPr>
        <w:t xml:space="preserve">il </w:t>
      </w:r>
      <w:r w:rsidRPr="00142DC6">
        <w:rPr>
          <w:sz w:val="24"/>
        </w:rPr>
        <w:t>assur</w:t>
      </w:r>
      <w:r w:rsidR="00443B12">
        <w:rPr>
          <w:sz w:val="24"/>
        </w:rPr>
        <w:t xml:space="preserve">e </w:t>
      </w:r>
      <w:r w:rsidR="00117146" w:rsidRPr="00142DC6">
        <w:rPr>
          <w:sz w:val="24"/>
        </w:rPr>
        <w:t xml:space="preserve">ainsi </w:t>
      </w:r>
      <w:r w:rsidRPr="00142DC6">
        <w:rPr>
          <w:sz w:val="24"/>
        </w:rPr>
        <w:t xml:space="preserve">le blocage du genou et évite </w:t>
      </w:r>
      <w:r w:rsidR="00443B12" w:rsidRPr="00142DC6">
        <w:rPr>
          <w:sz w:val="24"/>
        </w:rPr>
        <w:t xml:space="preserve">donc </w:t>
      </w:r>
      <w:r w:rsidRPr="00142DC6">
        <w:rPr>
          <w:sz w:val="24"/>
        </w:rPr>
        <w:t>des chutes</w:t>
      </w:r>
      <w:r w:rsidR="007879A7" w:rsidRPr="00142DC6">
        <w:rPr>
          <w:sz w:val="24"/>
        </w:rPr>
        <w:t>.</w:t>
      </w:r>
    </w:p>
    <w:p w:rsidR="00BF515A" w:rsidRPr="00142DC6" w:rsidRDefault="00BF515A" w:rsidP="00CA0ADF">
      <w:pPr>
        <w:rPr>
          <w:sz w:val="24"/>
        </w:rPr>
      </w:pPr>
    </w:p>
    <w:p w:rsidR="007879A7" w:rsidRDefault="007879A7" w:rsidP="00CA0ADF">
      <w:pPr>
        <w:rPr>
          <w:sz w:val="24"/>
        </w:rPr>
      </w:pPr>
      <w:r w:rsidRPr="00142DC6">
        <w:rPr>
          <w:sz w:val="24"/>
        </w:rPr>
        <w:t>L</w:t>
      </w:r>
      <w:r w:rsidR="0015372F" w:rsidRPr="00142DC6">
        <w:rPr>
          <w:sz w:val="24"/>
        </w:rPr>
        <w:t>’objectif de l’étude qui suit est de décrire l’i</w:t>
      </w:r>
      <w:r w:rsidR="008D2615" w:rsidRPr="00142DC6">
        <w:rPr>
          <w:sz w:val="24"/>
        </w:rPr>
        <w:t xml:space="preserve">mpact </w:t>
      </w:r>
      <w:r w:rsidR="0015372F" w:rsidRPr="00142DC6">
        <w:rPr>
          <w:sz w:val="24"/>
        </w:rPr>
        <w:t>de la zone de contact entre le pied et le sol sur l’état du</w:t>
      </w:r>
      <w:r w:rsidRPr="00142DC6">
        <w:rPr>
          <w:sz w:val="24"/>
        </w:rPr>
        <w:t xml:space="preserve"> clapet 60</w:t>
      </w:r>
      <w:r w:rsidR="00CB6A91">
        <w:rPr>
          <w:sz w:val="24"/>
        </w:rPr>
        <w:t xml:space="preserve"> par </w:t>
      </w:r>
      <w:r w:rsidR="00C10EAD">
        <w:rPr>
          <w:sz w:val="24"/>
        </w:rPr>
        <w:t>la détermination des actions mécaniques en</w:t>
      </w:r>
      <w:r w:rsidR="00CB6A91">
        <w:rPr>
          <w:sz w:val="24"/>
        </w:rPr>
        <w:t xml:space="preserve"> statique</w:t>
      </w:r>
      <w:r w:rsidR="0015372F" w:rsidRPr="00142DC6">
        <w:rPr>
          <w:sz w:val="24"/>
        </w:rPr>
        <w:t>.</w:t>
      </w:r>
    </w:p>
    <w:p w:rsidR="00443B12" w:rsidRPr="00142DC6" w:rsidRDefault="00443B12" w:rsidP="00CA0ADF">
      <w:pPr>
        <w:rPr>
          <w:sz w:val="24"/>
        </w:rPr>
      </w:pPr>
    </w:p>
    <w:p w:rsidR="008F4AC5" w:rsidRPr="001D7C83" w:rsidRDefault="00E64FE6" w:rsidP="00CA0ADF">
      <w:pPr>
        <w:pStyle w:val="QUESTION"/>
      </w:pPr>
      <w:r w:rsidRPr="00443B12">
        <w:rPr>
          <w:b/>
        </w:rPr>
        <w:t>Qu</w:t>
      </w:r>
      <w:r w:rsidR="00756FE3" w:rsidRPr="00443B12">
        <w:rPr>
          <w:b/>
        </w:rPr>
        <w:t>estion 12</w:t>
      </w:r>
      <w:r w:rsidR="00756FE3">
        <w:t> :</w:t>
      </w:r>
      <w:r>
        <w:t xml:space="preserve"> l</w:t>
      </w:r>
      <w:r w:rsidR="008F4AC5">
        <w:t xml:space="preserve">ors du cycle de marche, </w:t>
      </w:r>
      <w:r w:rsidR="008F4AC5" w:rsidRPr="004240F2">
        <w:t xml:space="preserve">identifier </w:t>
      </w:r>
      <w:r w:rsidR="008F4AC5">
        <w:t>la zone de contact entre le pied et le sol permettant de caractériser le début de la phase d’appui et le début de la phase pendulaire. Une réponse sous forme de croquis est attendue.</w:t>
      </w:r>
      <w:r w:rsidR="000164F5">
        <w:t xml:space="preserve"> </w:t>
      </w:r>
    </w:p>
    <w:p w:rsidR="00443B12" w:rsidRDefault="00443B12" w:rsidP="00CA0ADF">
      <w:pPr>
        <w:pStyle w:val="QUESTION"/>
      </w:pPr>
    </w:p>
    <w:p w:rsidR="00466AA5" w:rsidRDefault="00756FE3" w:rsidP="00CA0ADF">
      <w:pPr>
        <w:pStyle w:val="QUESTION"/>
      </w:pPr>
      <w:r w:rsidRPr="00443B12">
        <w:rPr>
          <w:b/>
        </w:rPr>
        <w:t>Questi</w:t>
      </w:r>
      <w:r w:rsidR="00D17D41" w:rsidRPr="00443B12">
        <w:rPr>
          <w:b/>
        </w:rPr>
        <w:t>o</w:t>
      </w:r>
      <w:r w:rsidRPr="00443B12">
        <w:rPr>
          <w:b/>
        </w:rPr>
        <w:t>n 13</w:t>
      </w:r>
      <w:r>
        <w:t> :</w:t>
      </w:r>
      <w:r w:rsidR="00E64FE6">
        <w:t xml:space="preserve"> </w:t>
      </w:r>
      <w:r w:rsidR="00E64FE6" w:rsidRPr="004240F2">
        <w:t>p</w:t>
      </w:r>
      <w:r w:rsidR="001F7E63" w:rsidRPr="004240F2">
        <w:t>roposer</w:t>
      </w:r>
      <w:r w:rsidR="001F7E63" w:rsidRPr="00BC492C">
        <w:t xml:space="preserve"> un graphe de liaisons décrivant la structure de la jambe prothétique présentée figure </w:t>
      </w:r>
      <w:r w:rsidR="00651F26" w:rsidRPr="00BC492C">
        <w:t>2</w:t>
      </w:r>
      <w:r w:rsidR="0051157A">
        <w:t>4</w:t>
      </w:r>
      <w:r w:rsidR="001F7E63" w:rsidRPr="00BC492C">
        <w:t xml:space="preserve">. </w:t>
      </w:r>
      <w:r w:rsidR="008F4AC5" w:rsidRPr="00BC492C">
        <w:t>Faire apparaître les actions mécaniques extérieures appliquées à la jambe prothétique.</w:t>
      </w:r>
      <w:r w:rsidR="00BC492C" w:rsidRPr="00BC492C">
        <w:t xml:space="preserve"> </w:t>
      </w:r>
      <w:r w:rsidR="00466AA5" w:rsidRPr="00BC492C">
        <w:t xml:space="preserve">Déterminer le degré d’hyperstaticité. Proposer des modifications afin d’obtenir un modèle spatial isostatique. </w:t>
      </w:r>
      <w:r w:rsidR="00CB6A91">
        <w:t>Conclure quant à la possibilité de réaliser une résolution analytique.</w:t>
      </w:r>
    </w:p>
    <w:p w:rsidR="00443B12" w:rsidRDefault="00443B12" w:rsidP="00CA0ADF">
      <w:pPr>
        <w:pStyle w:val="QUESTION"/>
      </w:pPr>
    </w:p>
    <w:p w:rsidR="00793E2F" w:rsidRDefault="00466AA5" w:rsidP="00CA0ADF">
      <w:pPr>
        <w:rPr>
          <w:sz w:val="24"/>
        </w:rPr>
      </w:pPr>
      <w:r w:rsidRPr="00B01FFA">
        <w:rPr>
          <w:sz w:val="24"/>
        </w:rPr>
        <w:t xml:space="preserve">Pour la suite de l’étude, le problème traité est considéré plan.  </w:t>
      </w:r>
    </w:p>
    <w:p w:rsidR="00443B12" w:rsidRPr="00B01FFA" w:rsidRDefault="00443B12" w:rsidP="00CA0ADF">
      <w:pPr>
        <w:rPr>
          <w:sz w:val="24"/>
        </w:rPr>
      </w:pPr>
    </w:p>
    <w:p w:rsidR="00793E2F" w:rsidRDefault="00793E2F" w:rsidP="00CA0ADF">
      <w:pPr>
        <w:rPr>
          <w:sz w:val="24"/>
        </w:rPr>
      </w:pPr>
      <w:r w:rsidRPr="00B01FFA">
        <w:rPr>
          <w:sz w:val="24"/>
        </w:rPr>
        <w:t>La figure 25 propose une représentation schématique de la prothèse</w:t>
      </w:r>
      <w:r w:rsidR="001E3C7C" w:rsidRPr="00B01FFA">
        <w:rPr>
          <w:sz w:val="24"/>
        </w:rPr>
        <w:t xml:space="preserve"> où apparait l’effort</w:t>
      </w:r>
      <w:r w:rsidR="00DB0B7D" w:rsidRPr="00B01FFA">
        <w:rPr>
          <w:sz w:val="24"/>
        </w:rPr>
        <w:t xml:space="preserve"> de contact </w:t>
      </w:r>
      <w:r w:rsidR="001E3C7C" w:rsidRPr="00B01FFA">
        <w:rPr>
          <w:sz w:val="24"/>
        </w:rPr>
        <w:t>entre le sol et le talon</w:t>
      </w:r>
      <w:r w:rsidRPr="00B01FFA">
        <w:rPr>
          <w:sz w:val="24"/>
        </w:rPr>
        <w:t xml:space="preserve">. </w:t>
      </w:r>
    </w:p>
    <w:p w:rsidR="00443B12" w:rsidRDefault="00D16AC3" w:rsidP="00443B12">
      <w:pPr>
        <w:jc w:val="left"/>
        <w:rPr>
          <w:rFonts w:cs="Arial"/>
          <w:sz w:val="24"/>
        </w:rPr>
      </w:pPr>
      <w:r w:rsidRPr="00D16AC3">
        <w:rPr>
          <w:noProof/>
        </w:rPr>
        <w:pict>
          <v:shape id="_x0000_s1218" type="#_x0000_t202" style="position:absolute;margin-left:311.4pt;margin-top:642.95pt;width:27.15pt;height:17.55pt;z-index:251847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69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" filled="f" stroked="f">
            <v:textbox style="mso-fit-shape-to-text:t">
              <w:txbxContent>
                <w:p w:rsidR="00443B12" w:rsidRPr="005B321B" w:rsidRDefault="00443B12" w:rsidP="00443B12">
                  <w:pPr>
                    <w:rPr>
                      <w:sz w:val="18"/>
                      <w:szCs w:val="18"/>
                    </w:rPr>
                  </w:pPr>
                  <w:r>
                    <w:rPr>
                      <w:sz w:val="18"/>
                      <w:szCs w:val="18"/>
                    </w:rPr>
                    <w:t>O</w:t>
                  </w:r>
                </w:p>
              </w:txbxContent>
            </v:textbox>
          </v:shape>
        </w:pict>
      </w:r>
      <w:r w:rsidR="00443B12" w:rsidRPr="00B01FFA">
        <w:rPr>
          <w:sz w:val="24"/>
        </w:rPr>
        <w:t xml:space="preserve">Le tableau de la figure </w:t>
      </w:r>
      <w:r w:rsidR="00443B12" w:rsidRPr="00B01FFA">
        <w:rPr>
          <w:rFonts w:cs="Arial"/>
          <w:sz w:val="24"/>
        </w:rPr>
        <w:t>26 regroupe les données nécessaires à cette étude statique.</w:t>
      </w:r>
    </w:p>
    <w:p w:rsidR="00443B12" w:rsidRPr="00B01FFA" w:rsidRDefault="00443B12" w:rsidP="00CA0ADF">
      <w:pPr>
        <w:rPr>
          <w:sz w:val="24"/>
        </w:rPr>
      </w:pPr>
    </w:p>
    <w:p w:rsidR="00FE39A9" w:rsidRDefault="00D16AC3" w:rsidP="00CA0ADF">
      <w:pPr>
        <w:jc w:val="center"/>
        <w:rPr>
          <w:color w:val="00B050"/>
          <w:sz w:val="24"/>
        </w:rPr>
      </w:pPr>
      <w:r w:rsidRPr="00D16AC3">
        <w:rPr>
          <w:noProof/>
        </w:rPr>
        <w:lastRenderedPageBreak/>
        <w:pict>
          <v:shape id="AutoShape 8338" o:spid="_x0000_s1649" type="#_x0000_t32" style="position:absolute;left:0;text-align:left;margin-left:146.1pt;margin-top:82.7pt;width:55.3pt;height:24.95pt;flip:y;z-index:251744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">
            <v:stroke endarrow="block"/>
          </v:shape>
        </w:pict>
      </w:r>
      <w:r w:rsidRPr="00D16AC3">
        <w:rPr>
          <w:noProof/>
        </w:rPr>
        <w:pict>
          <v:shape id="AutoShape 781" o:spid="_x0000_s1648" type="#_x0000_t32" style="position:absolute;left:0;text-align:left;margin-left:193.3pt;margin-top:72.15pt;width:0;height:24.95pt;rotation:-17;z-index:25174374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" strokeweight="1pt"/>
        </w:pict>
      </w:r>
      <w:r w:rsidRPr="00D16AC3">
        <w:rPr>
          <w:noProof/>
        </w:rPr>
        <w:pict>
          <v:rect id="Rectangle 779" o:spid="_x0000_s1647" alt="noir)" style="position:absolute;left:0;text-align:left;margin-left:182.65pt;margin-top:74pt;width:11.25pt;height:24.8pt;rotation:-17;z-index:251742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" fillcolor="black" stroked="f">
            <v:fill r:id="rId121" o:title="" type="pattern"/>
          </v:rect>
        </w:pict>
      </w:r>
      <w:r w:rsidRPr="00D16AC3">
        <w:rPr>
          <w:noProof/>
        </w:rPr>
        <w:pict>
          <v:shape id="_x0000_s1219" type="#_x0000_t202" style="position:absolute;left:0;text-align:left;margin-left:72.85pt;margin-top:101.05pt;width:1in;height:18.7pt;z-index:251724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" filled="f" stroked="f">
            <v:textbox style="mso-fit-shape-to-text:t">
              <w:txbxContent>
                <w:p w:rsidR="00D975D8" w:rsidRDefault="00D975D8" w:rsidP="007A2D95">
                  <w:pPr>
                    <w:jc w:val="right"/>
                  </w:pPr>
                  <w:r>
                    <w:t>Ressort 58</w:t>
                  </w:r>
                </w:p>
              </w:txbxContent>
            </v:textbox>
          </v:shape>
        </w:pict>
      </w:r>
      <w:r w:rsidRPr="00D16AC3">
        <w:rPr>
          <w:noProof/>
        </w:rPr>
        <w:pict>
          <v:shape id="AutoShape 8310" o:spid="_x0000_s1646" type="#_x0000_t32" style="position:absolute;left:0;text-align:left;margin-left:144.3pt;margin-top:138pt;width:37.65pt;height:9.25pt;flip:y;z-index:251703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">
            <v:stroke endarrow="block"/>
          </v:shape>
        </w:pict>
      </w:r>
      <w:r w:rsidRPr="00D16AC3">
        <w:rPr>
          <w:noProof/>
        </w:rPr>
        <w:pict>
          <v:shape id="AutoShape 8340" o:spid="_x0000_s1645" type="#_x0000_t32" style="position:absolute;left:0;text-align:left;margin-left:201.7pt;margin-top:38.7pt;width:79.7pt;height:19.2pt;flip:x y;z-index:251725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">
            <v:stroke endarrow="block"/>
          </v:shape>
        </w:pict>
      </w:r>
      <w:r w:rsidRPr="00D16AC3">
        <w:rPr>
          <w:noProof/>
        </w:rPr>
        <w:pict>
          <v:shape id="_x0000_s1220" type="#_x0000_t202" style="position:absolute;left:0;text-align:left;margin-left:281.1pt;margin-top:48.35pt;width:1in;height:18.7pt;z-index:2517089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" filled="f" stroked="f">
            <v:textbox style="mso-fit-shape-to-text:t">
              <w:txbxContent>
                <w:p w:rsidR="00D975D8" w:rsidRDefault="00D975D8" w:rsidP="00FE39A9">
                  <w:pPr>
                    <w:jc w:val="left"/>
                  </w:pPr>
                  <w:r>
                    <w:t>Segment 50</w:t>
                  </w:r>
                </w:p>
              </w:txbxContent>
            </v:textbox>
          </v:shape>
        </w:pict>
      </w:r>
      <w:r w:rsidRPr="00D16AC3">
        <w:rPr>
          <w:noProof/>
        </w:rPr>
        <w:pict>
          <v:shape id="AutoShape 8316" o:spid="_x0000_s1644" type="#_x0000_t32" style="position:absolute;left:0;text-align:left;margin-left:218.7pt;margin-top:57.9pt;width:63.1pt;height:34.4pt;flip:x;z-index:251709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">
            <v:stroke endarrow="block"/>
          </v:shape>
        </w:pict>
      </w:r>
      <w:r w:rsidRPr="00D16AC3">
        <w:rPr>
          <w:noProof/>
        </w:rPr>
        <w:pict>
          <v:shape id="_x0000_s1221" type="#_x0000_t202" style="position:absolute;left:0;text-align:left;margin-left:71.55pt;margin-top:137.85pt;width:1in;height:18.7pt;z-index:2517027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" filled="f" stroked="f">
            <v:textbox style="mso-fit-shape-to-text:t">
              <w:txbxContent>
                <w:p w:rsidR="00D975D8" w:rsidRDefault="00D975D8" w:rsidP="00FE39A9">
                  <w:pPr>
                    <w:jc w:val="right"/>
                  </w:pPr>
                  <w:r>
                    <w:t>Segment 52</w:t>
                  </w:r>
                </w:p>
              </w:txbxContent>
            </v:textbox>
          </v:shape>
        </w:pict>
      </w:r>
      <w:r w:rsidRPr="00D16AC3">
        <w:rPr>
          <w:noProof/>
        </w:rPr>
        <w:pict>
          <v:shape id="_x0000_s1222" type="#_x0000_t202" style="position:absolute;left:0;text-align:left;margin-left:66pt;margin-top:4.25pt;width:1in;height:18.7pt;z-index:2517232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" filled="f" stroked="f">
            <v:textbox style="mso-fit-shape-to-text:t">
              <w:txbxContent>
                <w:p w:rsidR="00D975D8" w:rsidRDefault="00D975D8" w:rsidP="00404E74">
                  <w:pPr>
                    <w:jc w:val="right"/>
                  </w:pPr>
                  <w:r>
                    <w:t>Clapet 60</w:t>
                  </w:r>
                </w:p>
              </w:txbxContent>
            </v:textbox>
          </v:shape>
        </w:pict>
      </w:r>
      <w:r w:rsidRPr="00D16AC3">
        <w:rPr>
          <w:noProof/>
        </w:rPr>
        <w:pict>
          <v:shape id="AutoShape 8336" o:spid="_x0000_s1643" type="#_x0000_t32" style="position:absolute;left:0;text-align:left;margin-left:138pt;margin-top:14.65pt;width:41.7pt;height:17.55pt;z-index:251722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">
            <v:stroke endarrow="block"/>
          </v:shape>
        </w:pict>
      </w:r>
      <w:r w:rsidRPr="00D16AC3">
        <w:rPr>
          <w:noProof/>
        </w:rPr>
        <w:pict>
          <v:shape id="_x0000_s1223" type="#_x0000_t202" style="position:absolute;left:0;text-align:left;margin-left:199.45pt;margin-top:14.65pt;width:27.15pt;height:17.55pt;z-index:251721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LfX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" filled="f" stroked="f">
            <v:textbox style="mso-fit-shape-to-text:t">
              <w:txbxContent>
                <w:p w:rsidR="00D975D8" w:rsidRPr="005B321B" w:rsidRDefault="00D975D8" w:rsidP="00404E74">
                  <w:pPr>
                    <w:rPr>
                      <w:sz w:val="18"/>
                      <w:szCs w:val="18"/>
                    </w:rPr>
                  </w:pPr>
                  <w:r>
                    <w:rPr>
                      <w:sz w:val="18"/>
                      <w:szCs w:val="18"/>
                    </w:rPr>
                    <w:t>P</w:t>
                  </w:r>
                  <w:r>
                    <w:rPr>
                      <w:sz w:val="18"/>
                      <w:szCs w:val="18"/>
                      <w:vertAlign w:val="subscript"/>
                    </w:rPr>
                    <w:t>6</w:t>
                  </w:r>
                </w:p>
              </w:txbxContent>
            </v:textbox>
          </v:shape>
        </w:pict>
      </w:r>
      <w:r w:rsidRPr="00D16AC3">
        <w:rPr>
          <w:noProof/>
        </w:rPr>
        <w:pict>
          <v:shape id="AutoShape 8331" o:spid="_x0000_s1642" type="#_x0000_t32" style="position:absolute;left:0;text-align:left;margin-left:191.55pt;margin-top:249.9pt;width:35.05pt;height:110.95pt;z-index:25171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">
            <v:stroke startarrow="block"/>
          </v:shape>
        </w:pict>
      </w:r>
      <w:r w:rsidRPr="00D16AC3">
        <w:rPr>
          <w:noProof/>
        </w:rPr>
        <w:pict>
          <v:shape id="AutoShape 8334" o:spid="_x0000_s1641" type="#_x0000_t32" style="position:absolute;left:0;text-align:left;margin-left:214.45pt;margin-top:230.05pt;width:10.25pt;height:3.75pt;flip:x;z-index:251720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"/>
        </w:pict>
      </w:r>
      <w:r w:rsidRPr="00D16AC3">
        <w:rPr>
          <w:noProof/>
        </w:rPr>
        <w:pict>
          <v:shape id="_x0000_s1224" type="#_x0000_t202" style="position:absolute;left:0;text-align:left;margin-left:191.55pt;margin-top:221.55pt;width:27.15pt;height:17.55pt;z-index:251719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1pK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" filled="f" stroked="f">
            <v:textbox style="mso-fit-shape-to-text:t">
              <w:txbxContent>
                <w:p w:rsidR="00D975D8" w:rsidRPr="005B321B" w:rsidRDefault="00D975D8" w:rsidP="00133B19">
                  <w:pPr>
                    <w:rPr>
                      <w:sz w:val="18"/>
                      <w:szCs w:val="18"/>
                    </w:rPr>
                  </w:pPr>
                  <w:r>
                    <w:rPr>
                      <w:sz w:val="18"/>
                      <w:szCs w:val="18"/>
                    </w:rPr>
                    <w:t>G</w:t>
                  </w:r>
                  <w:r>
                    <w:rPr>
                      <w:sz w:val="18"/>
                      <w:szCs w:val="18"/>
                      <w:vertAlign w:val="subscript"/>
                    </w:rPr>
                    <w:t>3</w:t>
                  </w:r>
                </w:p>
              </w:txbxContent>
            </v:textbox>
          </v:shape>
        </w:pict>
      </w:r>
      <w:r w:rsidRPr="00D16AC3">
        <w:rPr>
          <w:noProof/>
        </w:rPr>
        <w:pict>
          <v:shape id="AutoShape 8322" o:spid="_x0000_s1640" type="#_x0000_t32" style="position:absolute;left:0;text-align:left;margin-left:302.45pt;margin-top:268.2pt;width:9.2pt;height:60.85pt;flip:x;z-index:251715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">
            <v:stroke endarrow="block"/>
          </v:shape>
        </w:pict>
      </w:r>
      <w:r w:rsidRPr="00D16AC3">
        <w:rPr>
          <w:noProof/>
        </w:rPr>
        <w:pict>
          <v:shape id="_x0000_s1225" type="#_x0000_t202" style="position:absolute;left:0;text-align:left;margin-left:265.9pt;margin-top:329.05pt;width:27.15pt;height:17.55pt;z-index:25169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" filled="f" stroked="f">
            <v:textbox style="mso-fit-shape-to-text:t">
              <w:txbxContent>
                <w:p w:rsidR="00D975D8" w:rsidRPr="005B321B" w:rsidRDefault="00D975D8" w:rsidP="00777A2E">
                  <w:pPr>
                    <w:rPr>
                      <w:sz w:val="18"/>
                      <w:szCs w:val="18"/>
                    </w:rPr>
                  </w:pPr>
                  <w:r>
                    <w:rPr>
                      <w:sz w:val="18"/>
                      <w:szCs w:val="18"/>
                    </w:rPr>
                    <w:t>O</w:t>
                  </w:r>
                </w:p>
              </w:txbxContent>
            </v:textbox>
          </v:shape>
        </w:pict>
      </w:r>
      <w:r w:rsidRPr="00D16AC3">
        <w:rPr>
          <w:noProof/>
        </w:rPr>
        <w:pict>
          <v:shape id="_x0000_s1226" type="#_x0000_t202" style="position:absolute;left:0;text-align:left;margin-left:192.2pt;margin-top:239.1pt;width:28.65pt;height:25.2pt;z-index:251718144;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" filled="f" stroked="f">
            <v:textbox style="mso-fit-shape-to-text:t">
              <w:txbxContent>
                <w:p w:rsidR="00D975D8" w:rsidRDefault="00D975D8" w:rsidP="001C5278">
                  <w:r w:rsidRPr="001C5278">
                    <w:rPr>
                      <w:rFonts w:cs="Arial"/>
                      <w:position w:val="-14"/>
                      <w:sz w:val="24"/>
                      <w:lang w:val="en-GB"/>
                    </w:rPr>
                    <w:object w:dxaOrig="340" w:dyaOrig="440">
                      <v:shape id="_x0000_i1116" type="#_x0000_t75" style="width:14.25pt;height:17.6pt" o:ole="">
                        <v:imagedata r:id="rId123" o:title=""/>
                      </v:shape>
                      <o:OLEObject Type="Embed" ProgID="Equation.3" ShapeID="_x0000_i1116" DrawAspect="Content" ObjectID="_1461589196" r:id="rId124"/>
                    </w:object>
                  </w:r>
                </w:p>
              </w:txbxContent>
            </v:textbox>
          </v:shape>
        </w:pict>
      </w:r>
      <w:r w:rsidRPr="00D16AC3">
        <w:rPr>
          <w:noProof/>
        </w:rPr>
        <w:pict>
          <v:shape id="Zone de texte 24" o:spid="_x0000_s1227" type="#_x0000_t202" style="position:absolute;left:0;text-align:left;margin-left:78.05pt;margin-top:233.05pt;width:88.7pt;height:34.95pt;z-index:2517007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" stroked="f">
            <v:textbox style="mso-fit-shape-to-text:t">
              <w:txbxContent>
                <w:p w:rsidR="00D975D8" w:rsidRDefault="00D975D8" w:rsidP="00777A2E">
                  <w:r w:rsidRPr="00E5083F">
                    <w:rPr>
                      <w:rFonts w:cs="Arial"/>
                      <w:position w:val="-14"/>
                      <w:sz w:val="24"/>
                      <w:lang w:val="en-GB"/>
                    </w:rPr>
                    <w:object w:dxaOrig="1060" w:dyaOrig="400">
                      <v:shape id="_x0000_i1117" type="#_x0000_t75" style="width:74.5pt;height:27.65pt" o:ole="">
                        <v:imagedata r:id="rId125" o:title=""/>
                      </v:shape>
                      <o:OLEObject Type="Embed" ProgID="Equation.3" ShapeID="_x0000_i1117" DrawAspect="Content" ObjectID="_1461589197" r:id="rId126"/>
                    </w:object>
                  </w:r>
                </w:p>
              </w:txbxContent>
            </v:textbox>
          </v:shape>
        </w:pict>
      </w:r>
      <w:r w:rsidRPr="00D16AC3">
        <w:rPr>
          <w:noProof/>
        </w:rPr>
        <w:pict>
          <v:shape id="_x0000_s1637" type="#_x0000_t32" style="position:absolute;left:0;text-align:left;margin-left:166.8pt;margin-top:249.9pt;width:59.15pt;height:111.15pt;flip:x y;z-index:25170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" strokeweight="2.25pt">
            <v:stroke endarrow="open"/>
          </v:shape>
        </w:pict>
      </w:r>
      <w:r w:rsidRPr="00D16AC3">
        <w:rPr>
          <w:noProof/>
        </w:rPr>
        <w:pict>
          <v:shape id="_x0000_s1228" type="#_x0000_t202" style="position:absolute;left:0;text-align:left;margin-left:388.3pt;margin-top:299.05pt;width:26.45pt;height:25.95pt;z-index:251716096;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" filled="f" stroked="f">
            <v:textbox style="mso-fit-shape-to-text:t">
              <w:txbxContent>
                <w:p w:rsidR="00D975D8" w:rsidRDefault="00D975D8" w:rsidP="001C5278">
                  <w:r w:rsidRPr="001C5278">
                    <w:rPr>
                      <w:rFonts w:cs="Arial"/>
                      <w:position w:val="-14"/>
                      <w:sz w:val="24"/>
                      <w:lang w:val="en-GB"/>
                    </w:rPr>
                    <w:object w:dxaOrig="300" w:dyaOrig="460">
                      <v:shape id="_x0000_i1118" type="#_x0000_t75" style="width:11.7pt;height:18.4pt" o:ole="">
                        <v:imagedata r:id="rId127" o:title=""/>
                      </v:shape>
                      <o:OLEObject Type="Embed" ProgID="Equation.3" ShapeID="_x0000_i1118" DrawAspect="Content" ObjectID="_1461589198" r:id="rId128"/>
                    </w:object>
                  </w:r>
                </w:p>
              </w:txbxContent>
            </v:textbox>
          </v:shape>
        </w:pict>
      </w:r>
      <w:r w:rsidRPr="00D16AC3">
        <w:rPr>
          <w:noProof/>
        </w:rPr>
        <w:pict>
          <v:shape id="_x0000_s1229" type="#_x0000_t202" style="position:absolute;left:0;text-align:left;margin-left:387.3pt;margin-top:345.1pt;width:27.2pt;height:25.2pt;z-index:251714048;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" filled="f" stroked="f">
            <v:textbox style="mso-fit-shape-to-text:t">
              <w:txbxContent>
                <w:p w:rsidR="00D975D8" w:rsidRDefault="00D975D8" w:rsidP="00FE39A9">
                  <w:r w:rsidRPr="001C5278">
                    <w:rPr>
                      <w:rFonts w:cs="Arial"/>
                      <w:position w:val="-12"/>
                      <w:sz w:val="24"/>
                      <w:lang w:val="en-GB"/>
                    </w:rPr>
                    <w:object w:dxaOrig="320" w:dyaOrig="440">
                      <v:shape id="_x0000_i1119" type="#_x0000_t75" style="width:12.55pt;height:17.6pt" o:ole="">
                        <v:imagedata r:id="rId129" o:title=""/>
                      </v:shape>
                      <o:OLEObject Type="Embed" ProgID="Equation.3" ShapeID="_x0000_i1119" DrawAspect="Content" ObjectID="_1461589199" r:id="rId130"/>
                    </w:object>
                  </w:r>
                </w:p>
              </w:txbxContent>
            </v:textbox>
          </v:shape>
        </w:pict>
      </w:r>
      <w:r w:rsidRPr="00D16AC3">
        <w:rPr>
          <w:noProof/>
        </w:rPr>
        <w:pict>
          <v:shape id="AutoShape 8305" o:spid="_x0000_s1634" type="#_x0000_t32" style="position:absolute;left:0;text-align:left;margin-left:120.55pt;margin-top:361.8pt;width:267.75pt;height:0;z-index:25169971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">
            <v:stroke endarrow="block"/>
          </v:shape>
        </w:pict>
      </w:r>
      <w:r w:rsidRPr="00D16AC3">
        <w:rPr>
          <w:noProof/>
        </w:rPr>
        <w:pict>
          <v:shape id="_x0000_s1230" type="#_x0000_t202" style="position:absolute;left:0;text-align:left;margin-left:98.75pt;margin-top:305.6pt;width:27.2pt;height:25.2pt;z-index:251713024;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" filled="f" stroked="f">
            <v:textbox style="mso-fit-shape-to-text:t">
              <w:txbxContent>
                <w:p w:rsidR="00D975D8" w:rsidRDefault="00D975D8" w:rsidP="00FE39A9">
                  <w:r w:rsidRPr="001C5278">
                    <w:rPr>
                      <w:rFonts w:cs="Arial"/>
                      <w:position w:val="-12"/>
                      <w:sz w:val="24"/>
                      <w:lang w:val="en-GB"/>
                    </w:rPr>
                    <w:object w:dxaOrig="320" w:dyaOrig="440">
                      <v:shape id="_x0000_i1120" type="#_x0000_t75" style="width:12.55pt;height:17.6pt" o:ole="">
                        <v:imagedata r:id="rId131" o:title=""/>
                      </v:shape>
                      <o:OLEObject Type="Embed" ProgID="Equation.3" ShapeID="_x0000_i1120" DrawAspect="Content" ObjectID="_1461589200" r:id="rId132"/>
                    </w:object>
                  </w:r>
                </w:p>
              </w:txbxContent>
            </v:textbox>
          </v:shape>
        </w:pict>
      </w:r>
      <w:r w:rsidRPr="00D16AC3">
        <w:rPr>
          <w:noProof/>
        </w:rPr>
        <w:pict>
          <v:shape id="AutoShape 8318" o:spid="_x0000_s1632" type="#_x0000_t32" style="position:absolute;left:0;text-align:left;margin-left:120.55pt;margin-top:318.7pt;width:0;height:42.5pt;z-index:25171200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">
            <v:stroke startarrow="open"/>
          </v:shape>
        </w:pict>
      </w:r>
      <w:r w:rsidRPr="00D16AC3">
        <w:rPr>
          <w:noProof/>
        </w:rPr>
        <w:pict>
          <v:shape id="_x0000_s1231" type="#_x0000_t202" style="position:absolute;left:0;text-align:left;margin-left:106.05pt;margin-top:22.95pt;width:31.65pt;height:24.45pt;z-index:251710976;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" filled="f" stroked="f">
            <v:textbox style="mso-fit-shape-to-text:t">
              <w:txbxContent>
                <w:p w:rsidR="00D975D8" w:rsidRDefault="00D975D8" w:rsidP="00FE39A9">
                  <w:r w:rsidRPr="00682F74">
                    <w:rPr>
                      <w:rFonts w:cs="Arial"/>
                      <w:position w:val="-12"/>
                      <w:sz w:val="24"/>
                      <w:lang w:val="en-GB"/>
                    </w:rPr>
                    <w:object w:dxaOrig="420" w:dyaOrig="420">
                      <v:shape id="_x0000_i1121" type="#_x0000_t75" style="width:17.6pt;height:17.6pt" o:ole="">
                        <v:imagedata r:id="rId133" o:title=""/>
                      </v:shape>
                      <o:OLEObject Type="Embed" ProgID="Equation.3" ShapeID="_x0000_i1121" DrawAspect="Content" ObjectID="_1461589201" r:id="rId134"/>
                    </w:object>
                  </w:r>
                </w:p>
              </w:txbxContent>
            </v:textbox>
          </v:shape>
        </w:pict>
      </w:r>
      <w:r w:rsidRPr="00D16AC3">
        <w:rPr>
          <w:noProof/>
        </w:rPr>
        <w:pict>
          <v:shape id="_x0000_s1232" type="#_x0000_t202" style="position:absolute;left:0;text-align:left;margin-left:307pt;margin-top:255.75pt;width:132pt;height:18.7pt;z-index:2517079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" filled="f" stroked="f">
            <v:textbox style="mso-fit-shape-to-text:t">
              <w:txbxContent>
                <w:p w:rsidR="00D975D8" w:rsidRDefault="00D975D8" w:rsidP="00FE39A9">
                  <w:pPr>
                    <w:jc w:val="left"/>
                  </w:pPr>
                  <w:r>
                    <w:t>Pied prothétique 10</w:t>
                  </w:r>
                </w:p>
              </w:txbxContent>
            </v:textbox>
          </v:shape>
        </w:pict>
      </w:r>
      <w:r w:rsidRPr="00D16AC3">
        <w:rPr>
          <w:noProof/>
        </w:rPr>
        <w:pict>
          <v:shape id="AutoShape 8313" o:spid="_x0000_s1630" type="#_x0000_t32" style="position:absolute;left:0;text-align:left;margin-left:222.45pt;margin-top:178.65pt;width:54.55pt;height:49.95pt;flip:x;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">
            <v:stroke endarrow="block"/>
          </v:shape>
        </w:pict>
      </w:r>
      <w:r w:rsidRPr="00D16AC3">
        <w:rPr>
          <w:noProof/>
        </w:rPr>
        <w:pict>
          <v:shape id="AutoShape 8312" o:spid="_x0000_s1629" type="#_x0000_t32" style="position:absolute;left:0;text-align:left;margin-left:217.95pt;margin-top:134.85pt;width:59.05pt;height:43.8pt;flip:x y;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">
            <v:stroke endarrow="block"/>
          </v:shape>
        </w:pict>
      </w:r>
      <w:r w:rsidRPr="00D16AC3">
        <w:rPr>
          <w:noProof/>
        </w:rPr>
        <w:pict>
          <v:shape id="_x0000_s1233" type="#_x0000_t202" style="position:absolute;left:0;text-align:left;margin-left:277.25pt;margin-top:168.5pt;width:132pt;height:18.7pt;z-index:25170483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" filled="f" stroked="f">
            <v:textbox style="mso-fit-shape-to-text:t">
              <w:txbxContent>
                <w:p w:rsidR="00D975D8" w:rsidRDefault="00D975D8" w:rsidP="00FE39A9">
                  <w:pPr>
                    <w:jc w:val="left"/>
                  </w:pPr>
                  <w:r>
                    <w:t xml:space="preserve">Corps de prothèse 3 </w:t>
                  </w:r>
                </w:p>
              </w:txbxContent>
            </v:textbox>
          </v:shape>
        </w:pict>
      </w:r>
      <w:r w:rsidRPr="00D16AC3">
        <w:rPr>
          <w:noProof/>
        </w:rPr>
        <w:pict>
          <v:shape id="_x0000_s1234" type="#_x0000_t202" style="position:absolute;left:0;text-align:left;margin-left:215.35pt;margin-top:365.55pt;width:29.5pt;height:17.55pt;z-index:2516986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" filled="f" stroked="f">
            <v:textbox style="mso-fit-shape-to-text:t">
              <w:txbxContent>
                <w:p w:rsidR="00D975D8" w:rsidRPr="0042117A" w:rsidRDefault="00D975D8" w:rsidP="00777A2E">
                  <w:pPr>
                    <w:jc w:val="left"/>
                    <w:rPr>
                      <w:sz w:val="18"/>
                      <w:szCs w:val="18"/>
                    </w:rPr>
                  </w:pPr>
                  <w:r w:rsidRPr="0042117A">
                    <w:rPr>
                      <w:sz w:val="18"/>
                      <w:szCs w:val="18"/>
                    </w:rPr>
                    <w:t>P</w:t>
                  </w:r>
                </w:p>
              </w:txbxContent>
            </v:textbox>
          </v:shape>
        </w:pict>
      </w:r>
      <w:r w:rsidRPr="00D16AC3">
        <w:rPr>
          <w:noProof/>
        </w:rPr>
        <w:pict>
          <v:shape id="_x0000_s1235" type="#_x0000_t202" style="position:absolute;left:0;text-align:left;margin-left:212.95pt;margin-top:67.05pt;width:27.15pt;height:17.55pt;z-index:25169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eSy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" filled="f" stroked="f">
            <v:textbox style="mso-fit-shape-to-text:t">
              <w:txbxContent>
                <w:p w:rsidR="00D975D8" w:rsidRPr="005B321B" w:rsidRDefault="00D975D8" w:rsidP="00777A2E">
                  <w:pPr>
                    <w:rPr>
                      <w:sz w:val="18"/>
                      <w:szCs w:val="18"/>
                    </w:rPr>
                  </w:pPr>
                  <w:r>
                    <w:rPr>
                      <w:sz w:val="18"/>
                      <w:szCs w:val="18"/>
                    </w:rPr>
                    <w:t>P</w:t>
                  </w:r>
                  <w:r>
                    <w:rPr>
                      <w:sz w:val="18"/>
                      <w:szCs w:val="18"/>
                      <w:vertAlign w:val="subscript"/>
                    </w:rPr>
                    <w:t>5</w:t>
                  </w:r>
                </w:p>
              </w:txbxContent>
            </v:textbox>
          </v:shape>
        </w:pict>
      </w:r>
      <w:r w:rsidRPr="00D16AC3">
        <w:rPr>
          <w:noProof/>
        </w:rPr>
        <w:pict>
          <v:shape id="_x0000_s1236" type="#_x0000_t202" style="position:absolute;left:0;text-align:left;margin-left:130.3pt;margin-top:78.45pt;width:27.15pt;height:17.55pt;z-index:25169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uzB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" filled="f" stroked="f">
            <v:textbox style="mso-fit-shape-to-text:t">
              <w:txbxContent>
                <w:p w:rsidR="00D975D8" w:rsidRPr="005B321B" w:rsidRDefault="00D975D8" w:rsidP="00777A2E">
                  <w:pPr>
                    <w:rPr>
                      <w:sz w:val="18"/>
                      <w:szCs w:val="18"/>
                    </w:rPr>
                  </w:pPr>
                  <w:r>
                    <w:rPr>
                      <w:sz w:val="18"/>
                      <w:szCs w:val="18"/>
                    </w:rPr>
                    <w:t>P</w:t>
                  </w:r>
                  <w:r>
                    <w:rPr>
                      <w:sz w:val="18"/>
                      <w:szCs w:val="18"/>
                      <w:vertAlign w:val="subscript"/>
                    </w:rPr>
                    <w:t>4</w:t>
                  </w:r>
                </w:p>
              </w:txbxContent>
            </v:textbox>
          </v:shape>
        </w:pict>
      </w:r>
      <w:r w:rsidRPr="00D16AC3">
        <w:rPr>
          <w:noProof/>
        </w:rPr>
        <w:pict>
          <v:shape id="_x0000_s1237" type="#_x0000_t202" style="position:absolute;left:0;text-align:left;margin-left:174.55pt;margin-top:163.8pt;width:27.15pt;height:17.55pt;z-index:25169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" filled="f" stroked="f">
            <v:textbox style="mso-fit-shape-to-text:t">
              <w:txbxContent>
                <w:p w:rsidR="00D975D8" w:rsidRPr="005B321B" w:rsidRDefault="00D975D8" w:rsidP="00777A2E">
                  <w:pPr>
                    <w:rPr>
                      <w:sz w:val="18"/>
                      <w:szCs w:val="18"/>
                    </w:rPr>
                  </w:pPr>
                  <w:r>
                    <w:rPr>
                      <w:sz w:val="18"/>
                      <w:szCs w:val="18"/>
                    </w:rPr>
                    <w:t>P</w:t>
                  </w:r>
                  <w:r>
                    <w:rPr>
                      <w:sz w:val="18"/>
                      <w:szCs w:val="18"/>
                      <w:vertAlign w:val="subscript"/>
                    </w:rPr>
                    <w:t>3</w:t>
                  </w:r>
                </w:p>
              </w:txbxContent>
            </v:textbox>
          </v:shape>
        </w:pict>
      </w:r>
      <w:r w:rsidRPr="00D16AC3">
        <w:rPr>
          <w:noProof/>
        </w:rPr>
        <w:pict>
          <v:shape id="_x0000_s1238" type="#_x0000_t202" style="position:absolute;left:0;text-align:left;margin-left:225.7pt;margin-top:96pt;width:27.15pt;height:17.55pt;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6Uo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" filled="f" stroked="f">
            <v:textbox style="mso-fit-shape-to-text:t">
              <w:txbxContent>
                <w:p w:rsidR="00D975D8" w:rsidRPr="005B321B" w:rsidRDefault="00D975D8" w:rsidP="00777A2E">
                  <w:pPr>
                    <w:rPr>
                      <w:sz w:val="18"/>
                      <w:szCs w:val="18"/>
                    </w:rPr>
                  </w:pPr>
                  <w:r>
                    <w:rPr>
                      <w:sz w:val="18"/>
                      <w:szCs w:val="18"/>
                    </w:rPr>
                    <w:t>P</w:t>
                  </w:r>
                  <w:r>
                    <w:rPr>
                      <w:sz w:val="18"/>
                      <w:szCs w:val="18"/>
                      <w:vertAlign w:val="subscript"/>
                    </w:rPr>
                    <w:t>2</w:t>
                  </w:r>
                </w:p>
              </w:txbxContent>
            </v:textbox>
          </v:shape>
        </w:pict>
      </w:r>
      <w:r w:rsidRPr="00D16AC3">
        <w:rPr>
          <w:noProof/>
        </w:rPr>
        <w:pict>
          <v:shape id="_x0000_s1239" type="#_x0000_t202" style="position:absolute;left:0;text-align:left;margin-left:208.45pt;margin-top:40.35pt;width:27.15pt;height:17.55pt;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Qa7wwIAAMk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" filled="f" stroked="f">
            <v:textbox style="mso-fit-shape-to-text:t">
              <w:txbxContent>
                <w:p w:rsidR="00D975D8" w:rsidRPr="005B321B" w:rsidRDefault="00D975D8" w:rsidP="00777A2E">
                  <w:pPr>
                    <w:rPr>
                      <w:sz w:val="18"/>
                      <w:szCs w:val="18"/>
                    </w:rPr>
                  </w:pPr>
                  <w:r>
                    <w:rPr>
                      <w:sz w:val="18"/>
                      <w:szCs w:val="18"/>
                    </w:rPr>
                    <w:t>P</w:t>
                  </w:r>
                  <w:r w:rsidRPr="008B6E54">
                    <w:rPr>
                      <w:sz w:val="18"/>
                      <w:szCs w:val="18"/>
                      <w:vertAlign w:val="subscript"/>
                    </w:rPr>
                    <w:t>1</w:t>
                  </w:r>
                </w:p>
              </w:txbxContent>
            </v:textbox>
          </v:shape>
        </w:pict>
      </w:r>
      <w:r w:rsidRPr="00D16AC3">
        <w:rPr>
          <w:noProof/>
        </w:rPr>
        <w:pict>
          <v:shape id="AutoShape 8308" o:spid="_x0000_s1628" type="#_x0000_t32" style="position:absolute;left:0;text-align:left;margin-left:130.3pt;margin-top:32.2pt;width:24.75pt;height:50.8pt;flip:x y;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">
            <v:stroke endarrow="open"/>
          </v:shape>
        </w:pict>
      </w:r>
      <w:r w:rsidRPr="00D16AC3">
        <w:rPr>
          <w:noProof/>
        </w:rPr>
        <w:pict>
          <v:shape id="AutoShape 8328" o:spid="_x0000_s1627" type="#_x0000_t32" style="position:absolute;left:0;text-align:left;margin-left:283.5pt;margin-top:257.05pt;width:47.85pt;height:161.7pt;rotation:-90;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">
            <v:stroke endarrow="block"/>
          </v:shape>
        </w:pict>
      </w:r>
      <w:r w:rsidR="00FB115F">
        <w:rPr>
          <w:noProof/>
          <w:color w:val="00B050"/>
          <w:sz w:val="24"/>
        </w:rPr>
        <w:drawing>
          <wp:inline distT="0" distB="0" distL="0" distR="0">
            <wp:extent cx="4305300" cy="4667250"/>
            <wp:effectExtent l="0" t="0" r="0" b="0"/>
            <wp:docPr id="52" name="Image 49" descr="Sans tit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9" descr="Sans titre-2"/>
                    <pic:cNvPicPr>
                      <a:picLocks noChangeAspect="1" noChangeArrowheads="1"/>
                    </pic:cNvPicPr>
                  </pic:nvPicPr>
                  <pic:blipFill>
                    <a:blip r:embed="rId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5300" cy="4667250"/>
                    </a:xfrm>
                    <a:prstGeom prst="rect">
                      <a:avLst/>
                    </a:prstGeom>
                    <a:noFill/>
                    <a:ln>
                      <a:noFill/>
                    </a:ln>
                  </pic:spPr>
                </pic:pic>
              </a:graphicData>
            </a:graphic>
          </wp:inline>
        </w:drawing>
      </w:r>
    </w:p>
    <w:p w:rsidR="00FE39A9" w:rsidRPr="00443B12" w:rsidRDefault="00FE39A9" w:rsidP="00CA0ADF">
      <w:pPr>
        <w:jc w:val="center"/>
        <w:rPr>
          <w:sz w:val="24"/>
        </w:rPr>
      </w:pPr>
    </w:p>
    <w:p w:rsidR="00FE39A9" w:rsidRPr="00443B12" w:rsidRDefault="00FE39A9" w:rsidP="00CA0ADF">
      <w:pPr>
        <w:pStyle w:val="Style1"/>
        <w:ind w:hanging="3479"/>
        <w:jc w:val="center"/>
        <w:rPr>
          <w:i/>
          <w:sz w:val="20"/>
          <w:szCs w:val="20"/>
        </w:rPr>
      </w:pPr>
      <w:r w:rsidRPr="00443B12">
        <w:rPr>
          <w:i/>
          <w:sz w:val="20"/>
          <w:szCs w:val="20"/>
          <w:lang w:val="fr-FR"/>
        </w:rPr>
        <w:t>Représentation schématique de la prothèse lors de la pose du talon sur le sol</w:t>
      </w:r>
    </w:p>
    <w:p w:rsidR="00FE39A9" w:rsidRPr="00443B12" w:rsidRDefault="00FE39A9" w:rsidP="00CA0ADF">
      <w:pPr>
        <w:jc w:val="center"/>
        <w:rPr>
          <w:sz w:val="24"/>
        </w:rPr>
      </w:pPr>
    </w:p>
    <w:p w:rsidR="00443B12" w:rsidRPr="00B01FFA" w:rsidRDefault="00443B12" w:rsidP="00CA0ADF">
      <w:pPr>
        <w:jc w:val="center"/>
        <w:rPr>
          <w:rFonts w:cs="Arial"/>
          <w:sz w:val="24"/>
        </w:rPr>
      </w:pPr>
    </w:p>
    <w:tbl>
      <w:tblPr>
        <w:tblW w:w="4912" w:type="pct"/>
        <w:jc w:val="center"/>
        <w:tblInd w:w="-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41"/>
        <w:gridCol w:w="4250"/>
        <w:gridCol w:w="3991"/>
      </w:tblGrid>
      <w:tr w:rsidR="0042117A" w:rsidRPr="00B01FFA" w:rsidTr="00443B12">
        <w:trPr>
          <w:jc w:val="center"/>
        </w:trPr>
        <w:tc>
          <w:tcPr>
            <w:tcW w:w="744" w:type="pct"/>
            <w:vAlign w:val="center"/>
          </w:tcPr>
          <w:p w:rsidR="0042117A" w:rsidRPr="00B01FFA" w:rsidRDefault="0042117A" w:rsidP="00CA0ADF">
            <w:pPr>
              <w:jc w:val="center"/>
              <w:rPr>
                <w:rFonts w:cs="Arial"/>
                <w:b/>
                <w:bCs/>
                <w:sz w:val="24"/>
              </w:rPr>
            </w:pPr>
            <w:r w:rsidRPr="00B01FFA">
              <w:rPr>
                <w:rFonts w:cs="Arial"/>
                <w:b/>
                <w:bCs/>
                <w:sz w:val="24"/>
              </w:rPr>
              <w:t>Solide</w:t>
            </w:r>
          </w:p>
        </w:tc>
        <w:tc>
          <w:tcPr>
            <w:tcW w:w="2195" w:type="pct"/>
            <w:vAlign w:val="center"/>
          </w:tcPr>
          <w:p w:rsidR="0042117A" w:rsidRPr="00B01FFA" w:rsidRDefault="0042117A" w:rsidP="00CA0ADF">
            <w:pPr>
              <w:jc w:val="center"/>
              <w:rPr>
                <w:rFonts w:cs="Arial"/>
                <w:b/>
                <w:bCs/>
                <w:sz w:val="24"/>
              </w:rPr>
            </w:pPr>
            <w:r w:rsidRPr="00B01FFA">
              <w:rPr>
                <w:rFonts w:cs="Arial"/>
                <w:b/>
                <w:bCs/>
                <w:sz w:val="24"/>
              </w:rPr>
              <w:t>Paramètre</w:t>
            </w:r>
            <w:r w:rsidR="000C6623">
              <w:rPr>
                <w:rFonts w:cs="Arial"/>
                <w:b/>
                <w:bCs/>
                <w:sz w:val="24"/>
              </w:rPr>
              <w:t>s</w:t>
            </w:r>
            <w:r w:rsidRPr="00B01FFA">
              <w:rPr>
                <w:rFonts w:cs="Arial"/>
                <w:b/>
                <w:bCs/>
                <w:sz w:val="24"/>
              </w:rPr>
              <w:t xml:space="preserve"> géométrique</w:t>
            </w:r>
            <w:r w:rsidR="00C10EAD">
              <w:rPr>
                <w:rFonts w:cs="Arial"/>
                <w:b/>
                <w:bCs/>
                <w:sz w:val="24"/>
              </w:rPr>
              <w:t>s</w:t>
            </w:r>
            <w:r w:rsidR="00740C62" w:rsidRPr="00B01FFA">
              <w:rPr>
                <w:rFonts w:cs="Arial"/>
                <w:b/>
                <w:bCs/>
                <w:sz w:val="24"/>
              </w:rPr>
              <w:t xml:space="preserve"> et massique</w:t>
            </w:r>
            <w:r w:rsidR="00C10EAD">
              <w:rPr>
                <w:rFonts w:cs="Arial"/>
                <w:b/>
                <w:bCs/>
                <w:sz w:val="24"/>
              </w:rPr>
              <w:t>s</w:t>
            </w:r>
          </w:p>
        </w:tc>
        <w:tc>
          <w:tcPr>
            <w:tcW w:w="2061" w:type="pct"/>
            <w:vAlign w:val="center"/>
          </w:tcPr>
          <w:p w:rsidR="0042117A" w:rsidRPr="00B01FFA" w:rsidRDefault="008E765B" w:rsidP="00CA0ADF">
            <w:pPr>
              <w:jc w:val="center"/>
              <w:rPr>
                <w:rFonts w:cs="Arial"/>
                <w:b/>
                <w:bCs/>
                <w:sz w:val="24"/>
              </w:rPr>
            </w:pPr>
            <w:r w:rsidRPr="00B01FFA">
              <w:rPr>
                <w:rFonts w:cs="Arial"/>
                <w:b/>
                <w:bCs/>
                <w:sz w:val="24"/>
              </w:rPr>
              <w:t>Effort</w:t>
            </w:r>
            <w:r w:rsidR="000C6623">
              <w:rPr>
                <w:rFonts w:cs="Arial"/>
                <w:b/>
                <w:bCs/>
                <w:sz w:val="24"/>
              </w:rPr>
              <w:t>s</w:t>
            </w:r>
            <w:r w:rsidRPr="00B01FFA">
              <w:rPr>
                <w:rFonts w:cs="Arial"/>
                <w:b/>
                <w:bCs/>
                <w:sz w:val="24"/>
              </w:rPr>
              <w:t xml:space="preserve"> extérieur</w:t>
            </w:r>
            <w:r w:rsidR="000C6623">
              <w:rPr>
                <w:rFonts w:cs="Arial"/>
                <w:b/>
                <w:bCs/>
                <w:sz w:val="24"/>
              </w:rPr>
              <w:t>s</w:t>
            </w:r>
            <w:r w:rsidRPr="00B01FFA">
              <w:rPr>
                <w:rFonts w:cs="Arial"/>
                <w:b/>
                <w:bCs/>
                <w:sz w:val="24"/>
              </w:rPr>
              <w:t xml:space="preserve"> appliqué</w:t>
            </w:r>
            <w:r w:rsidR="000C6623">
              <w:rPr>
                <w:rFonts w:cs="Arial"/>
                <w:b/>
                <w:bCs/>
                <w:sz w:val="24"/>
              </w:rPr>
              <w:t>s</w:t>
            </w:r>
          </w:p>
        </w:tc>
      </w:tr>
      <w:tr w:rsidR="0042117A" w:rsidRPr="00B01FFA" w:rsidTr="00443B12">
        <w:trPr>
          <w:jc w:val="center"/>
        </w:trPr>
        <w:tc>
          <w:tcPr>
            <w:tcW w:w="744" w:type="pct"/>
            <w:vAlign w:val="center"/>
          </w:tcPr>
          <w:p w:rsidR="0042117A" w:rsidRPr="00B01FFA" w:rsidRDefault="0042117A" w:rsidP="00CA0ADF">
            <w:pPr>
              <w:jc w:val="center"/>
              <w:rPr>
                <w:rFonts w:cs="Arial"/>
                <w:bCs/>
                <w:sz w:val="24"/>
              </w:rPr>
            </w:pPr>
            <w:r w:rsidRPr="00B01FFA">
              <w:rPr>
                <w:rFonts w:cs="Arial"/>
                <w:bCs/>
                <w:sz w:val="24"/>
              </w:rPr>
              <w:t>Pied prothétique (10) + corps de prothèse (3)</w:t>
            </w:r>
          </w:p>
        </w:tc>
        <w:tc>
          <w:tcPr>
            <w:tcW w:w="2195" w:type="pct"/>
            <w:vAlign w:val="center"/>
          </w:tcPr>
          <w:p w:rsidR="0042117A" w:rsidRPr="00B01FFA" w:rsidRDefault="0042117A" w:rsidP="00CA0ADF">
            <w:pPr>
              <w:jc w:val="left"/>
              <w:rPr>
                <w:rFonts w:cs="Arial"/>
                <w:bCs/>
                <w:sz w:val="24"/>
              </w:rPr>
            </w:pPr>
            <w:r w:rsidRPr="00B01FFA">
              <w:rPr>
                <w:rFonts w:cs="Arial"/>
                <w:bCs/>
                <w:sz w:val="24"/>
              </w:rPr>
              <w:t xml:space="preserve">Repère </w:t>
            </w:r>
            <w:r w:rsidR="0012780F" w:rsidRPr="00B01FFA">
              <w:rPr>
                <w:rFonts w:cs="Arial"/>
                <w:bCs/>
                <w:position w:val="-12"/>
                <w:sz w:val="24"/>
              </w:rPr>
              <w:object w:dxaOrig="1420" w:dyaOrig="420">
                <v:shape id="_x0000_i1059" type="#_x0000_t75" style="width:71.15pt;height:20.95pt" o:ole="">
                  <v:imagedata r:id="rId136" o:title=""/>
                </v:shape>
                <o:OLEObject Type="Embed" ProgID="Equation.3" ShapeID="_x0000_i1059" DrawAspect="Content" ObjectID="_1461589139" r:id="rId137"/>
              </w:object>
            </w:r>
          </w:p>
          <w:p w:rsidR="001C5278" w:rsidRPr="00B01FFA" w:rsidRDefault="001C5278" w:rsidP="00CA0ADF">
            <w:pPr>
              <w:jc w:val="left"/>
              <w:rPr>
                <w:rFonts w:cs="Arial"/>
                <w:bCs/>
                <w:sz w:val="24"/>
              </w:rPr>
            </w:pPr>
            <w:r w:rsidRPr="00B01FFA">
              <w:rPr>
                <w:sz w:val="24"/>
              </w:rPr>
              <w:t xml:space="preserve">Angle </w:t>
            </w:r>
            <w:r w:rsidR="00253F5D" w:rsidRPr="00B01FFA">
              <w:rPr>
                <w:rFonts w:cs="Arial"/>
                <w:position w:val="-12"/>
                <w:szCs w:val="20"/>
                <w:lang w:val="en-GB"/>
              </w:rPr>
              <w:object w:dxaOrig="2100" w:dyaOrig="420">
                <v:shape id="_x0000_i1060" type="#_x0000_t75" style="width:104.65pt;height:20.95pt" o:ole="">
                  <v:imagedata r:id="rId138" o:title=""/>
                </v:shape>
                <o:OLEObject Type="Embed" ProgID="Equation.3" ShapeID="_x0000_i1060" DrawAspect="Content" ObjectID="_1461589140" r:id="rId139"/>
              </w:object>
            </w:r>
            <w:r w:rsidRPr="00B01FFA">
              <w:rPr>
                <w:rFonts w:cs="Arial"/>
                <w:szCs w:val="20"/>
              </w:rPr>
              <w:t xml:space="preserve"> </w:t>
            </w:r>
          </w:p>
          <w:p w:rsidR="003A60A3" w:rsidRPr="00261F2F" w:rsidRDefault="008E765B" w:rsidP="00CA0ADF">
            <w:pPr>
              <w:jc w:val="left"/>
              <w:rPr>
                <w:rFonts w:cs="Arial"/>
                <w:sz w:val="24"/>
              </w:rPr>
            </w:pPr>
            <w:r w:rsidRPr="00B01FFA">
              <w:rPr>
                <w:rFonts w:cs="Arial"/>
                <w:position w:val="-12"/>
                <w:sz w:val="24"/>
                <w:lang w:val="en-GB"/>
              </w:rPr>
              <w:object w:dxaOrig="1780" w:dyaOrig="420">
                <v:shape id="_x0000_i1061" type="#_x0000_t75" style="width:89.6pt;height:20.95pt" o:ole="">
                  <v:imagedata r:id="rId140" o:title=""/>
                </v:shape>
                <o:OLEObject Type="Embed" ProgID="Equation.3" ShapeID="_x0000_i1061" DrawAspect="Content" ObjectID="_1461589141" r:id="rId141"/>
              </w:object>
            </w:r>
            <w:r w:rsidRPr="00B01FFA">
              <w:rPr>
                <w:rFonts w:cs="Arial"/>
                <w:sz w:val="24"/>
              </w:rPr>
              <w:t xml:space="preserve">, </w:t>
            </w:r>
            <w:r w:rsidRPr="00B01FFA">
              <w:rPr>
                <w:rFonts w:cs="Arial"/>
                <w:position w:val="-12"/>
                <w:sz w:val="24"/>
                <w:lang w:val="en-GB"/>
              </w:rPr>
              <w:object w:dxaOrig="1860" w:dyaOrig="420">
                <v:shape id="_x0000_i1062" type="#_x0000_t75" style="width:92.95pt;height:20.95pt" o:ole="">
                  <v:imagedata r:id="rId142" o:title=""/>
                </v:shape>
                <o:OLEObject Type="Embed" ProgID="Equation.3" ShapeID="_x0000_i1062" DrawAspect="Content" ObjectID="_1461589142" r:id="rId143"/>
              </w:object>
            </w:r>
            <w:r w:rsidR="009C0F28" w:rsidRPr="00B01FFA">
              <w:rPr>
                <w:rFonts w:cs="Arial"/>
                <w:sz w:val="24"/>
              </w:rPr>
              <w:t xml:space="preserve">, </w:t>
            </w:r>
            <w:r w:rsidR="009C0F28" w:rsidRPr="00B01FFA">
              <w:rPr>
                <w:rFonts w:cs="Arial"/>
                <w:position w:val="-12"/>
                <w:sz w:val="24"/>
                <w:lang w:val="en-GB"/>
              </w:rPr>
              <w:object w:dxaOrig="1260" w:dyaOrig="420">
                <v:shape id="_x0000_i1063" type="#_x0000_t75" style="width:62.8pt;height:20.95pt" o:ole="">
                  <v:imagedata r:id="rId144" o:title=""/>
                </v:shape>
                <o:OLEObject Type="Embed" ProgID="Equation.3" ShapeID="_x0000_i1063" DrawAspect="Content" ObjectID="_1461589143" r:id="rId145"/>
              </w:object>
            </w:r>
            <w:r w:rsidR="004C5A89" w:rsidRPr="00261F2F">
              <w:rPr>
                <w:rFonts w:cs="Arial"/>
                <w:sz w:val="24"/>
              </w:rPr>
              <w:t xml:space="preserve">, </w:t>
            </w:r>
          </w:p>
          <w:p w:rsidR="00B01FFA" w:rsidRDefault="009E50FD" w:rsidP="00CA0ADF">
            <w:pPr>
              <w:jc w:val="left"/>
              <w:rPr>
                <w:rFonts w:cs="Arial"/>
                <w:sz w:val="24"/>
              </w:rPr>
            </w:pPr>
            <w:r w:rsidRPr="00B01FFA">
              <w:rPr>
                <w:rFonts w:cs="Arial"/>
                <w:sz w:val="24"/>
              </w:rPr>
              <w:t>où</w:t>
            </w:r>
            <w:r w:rsidR="008E765B" w:rsidRPr="00B01FFA">
              <w:rPr>
                <w:rFonts w:cs="Arial"/>
                <w:sz w:val="24"/>
              </w:rPr>
              <w:t xml:space="preserve"> </w:t>
            </w:r>
            <w:r w:rsidRPr="00B01FFA">
              <w:rPr>
                <w:rFonts w:cs="Arial"/>
                <w:sz w:val="24"/>
              </w:rPr>
              <w:t>c</w:t>
            </w:r>
            <w:r w:rsidRPr="00B01FFA">
              <w:rPr>
                <w:rFonts w:cs="Arial"/>
                <w:sz w:val="24"/>
                <w:vertAlign w:val="subscript"/>
              </w:rPr>
              <w:t>3</w:t>
            </w:r>
            <w:r w:rsidR="00B01FFA">
              <w:rPr>
                <w:rFonts w:cs="Arial"/>
                <w:sz w:val="24"/>
                <w:vertAlign w:val="subscript"/>
              </w:rPr>
              <w:t xml:space="preserve"> </w:t>
            </w:r>
            <w:r w:rsidRPr="00B01FFA">
              <w:rPr>
                <w:rFonts w:cs="Arial"/>
                <w:sz w:val="24"/>
              </w:rPr>
              <w:t>=</w:t>
            </w:r>
            <w:r w:rsidR="00B01FFA">
              <w:rPr>
                <w:rFonts w:cs="Arial"/>
                <w:sz w:val="24"/>
              </w:rPr>
              <w:t xml:space="preserve"> </w:t>
            </w:r>
            <w:smartTag w:uri="urn:schemas-microsoft-com:office:smarttags" w:element="metricconverter">
              <w:smartTagPr>
                <w:attr w:name="ProductID" w:val="0,1 m"/>
              </w:smartTagPr>
              <w:r w:rsidRPr="00B01FFA">
                <w:rPr>
                  <w:rFonts w:cs="Arial"/>
                  <w:sz w:val="24"/>
                </w:rPr>
                <w:t>0,1 m</w:t>
              </w:r>
            </w:smartTag>
            <w:r w:rsidRPr="00B01FFA">
              <w:rPr>
                <w:rFonts w:cs="Arial"/>
                <w:sz w:val="24"/>
              </w:rPr>
              <w:t>, d</w:t>
            </w:r>
            <w:r w:rsidRPr="00B01FFA">
              <w:rPr>
                <w:rFonts w:cs="Arial"/>
                <w:sz w:val="24"/>
                <w:vertAlign w:val="subscript"/>
              </w:rPr>
              <w:t>3</w:t>
            </w:r>
            <w:r w:rsidR="00B01FFA">
              <w:rPr>
                <w:rFonts w:cs="Arial"/>
                <w:sz w:val="24"/>
                <w:vertAlign w:val="subscript"/>
              </w:rPr>
              <w:t xml:space="preserve"> </w:t>
            </w:r>
            <w:r w:rsidRPr="00B01FFA">
              <w:rPr>
                <w:rFonts w:cs="Arial"/>
                <w:sz w:val="24"/>
              </w:rPr>
              <w:t>=</w:t>
            </w:r>
            <w:r w:rsidR="00B01FFA">
              <w:rPr>
                <w:rFonts w:cs="Arial"/>
                <w:sz w:val="24"/>
              </w:rPr>
              <w:t xml:space="preserve"> </w:t>
            </w:r>
            <w:smartTag w:uri="urn:schemas-microsoft-com:office:smarttags" w:element="metricconverter">
              <w:smartTagPr>
                <w:attr w:name="ProductID" w:val="0,4 m"/>
              </w:smartTagPr>
              <w:r w:rsidRPr="00B01FFA">
                <w:rPr>
                  <w:rFonts w:cs="Arial"/>
                  <w:sz w:val="24"/>
                </w:rPr>
                <w:t>0,4 m</w:t>
              </w:r>
            </w:smartTag>
            <w:r w:rsidRPr="00B01FFA">
              <w:rPr>
                <w:rFonts w:cs="Arial"/>
                <w:sz w:val="24"/>
              </w:rPr>
              <w:t>, c</w:t>
            </w:r>
            <w:r w:rsidRPr="00B01FFA">
              <w:rPr>
                <w:rFonts w:cs="Arial"/>
                <w:sz w:val="24"/>
                <w:vertAlign w:val="subscript"/>
              </w:rPr>
              <w:t>2</w:t>
            </w:r>
            <w:r w:rsidR="00B01FFA">
              <w:rPr>
                <w:rFonts w:cs="Arial"/>
                <w:sz w:val="24"/>
                <w:vertAlign w:val="subscript"/>
              </w:rPr>
              <w:t xml:space="preserve"> </w:t>
            </w:r>
            <w:r w:rsidRPr="00B01FFA">
              <w:rPr>
                <w:rFonts w:cs="Arial"/>
                <w:sz w:val="24"/>
              </w:rPr>
              <w:t>=</w:t>
            </w:r>
            <w:r w:rsidR="00B01FFA">
              <w:rPr>
                <w:rFonts w:cs="Arial"/>
                <w:sz w:val="24"/>
              </w:rPr>
              <w:t xml:space="preserve"> </w:t>
            </w:r>
            <w:smartTag w:uri="urn:schemas-microsoft-com:office:smarttags" w:element="metricconverter">
              <w:smartTagPr>
                <w:attr w:name="ProductID" w:val="0,05 m"/>
              </w:smartTagPr>
              <w:r w:rsidRPr="00B01FFA">
                <w:rPr>
                  <w:rFonts w:cs="Arial"/>
                  <w:sz w:val="24"/>
                </w:rPr>
                <w:t>0,05 m</w:t>
              </w:r>
            </w:smartTag>
            <w:r w:rsidRPr="00B01FFA">
              <w:rPr>
                <w:rFonts w:cs="Arial"/>
                <w:sz w:val="24"/>
              </w:rPr>
              <w:t xml:space="preserve">, </w:t>
            </w:r>
          </w:p>
          <w:p w:rsidR="009E50FD" w:rsidRPr="00B01FFA" w:rsidRDefault="009E50FD" w:rsidP="00CA0ADF">
            <w:pPr>
              <w:jc w:val="left"/>
              <w:rPr>
                <w:rFonts w:cs="Arial"/>
                <w:sz w:val="24"/>
              </w:rPr>
            </w:pPr>
            <w:r w:rsidRPr="00B01FFA">
              <w:rPr>
                <w:rFonts w:cs="Arial"/>
                <w:sz w:val="24"/>
              </w:rPr>
              <w:t>d</w:t>
            </w:r>
            <w:r w:rsidRPr="00B01FFA">
              <w:rPr>
                <w:rFonts w:cs="Arial"/>
                <w:sz w:val="24"/>
                <w:vertAlign w:val="subscript"/>
              </w:rPr>
              <w:t>2</w:t>
            </w:r>
            <w:r w:rsidR="00B01FFA">
              <w:rPr>
                <w:rFonts w:cs="Arial"/>
                <w:sz w:val="24"/>
                <w:vertAlign w:val="subscript"/>
              </w:rPr>
              <w:t xml:space="preserve"> </w:t>
            </w:r>
            <w:r w:rsidRPr="00B01FFA">
              <w:rPr>
                <w:rFonts w:cs="Arial"/>
                <w:sz w:val="24"/>
              </w:rPr>
              <w:t>=</w:t>
            </w:r>
            <w:r w:rsidR="00B01FFA">
              <w:rPr>
                <w:rFonts w:cs="Arial"/>
                <w:sz w:val="24"/>
              </w:rPr>
              <w:t xml:space="preserve"> </w:t>
            </w:r>
            <w:smartTag w:uri="urn:schemas-microsoft-com:office:smarttags" w:element="metricconverter">
              <w:smartTagPr>
                <w:attr w:name="ProductID" w:val="0,06 m"/>
              </w:smartTagPr>
              <w:r w:rsidRPr="00B01FFA">
                <w:rPr>
                  <w:rFonts w:cs="Arial"/>
                  <w:sz w:val="24"/>
                </w:rPr>
                <w:t>0,06 m</w:t>
              </w:r>
            </w:smartTag>
            <w:r w:rsidRPr="00B01FFA">
              <w:rPr>
                <w:rFonts w:cs="Arial"/>
                <w:sz w:val="24"/>
              </w:rPr>
              <w:t xml:space="preserve"> et h</w:t>
            </w:r>
            <w:r w:rsidRPr="00B01FFA">
              <w:rPr>
                <w:rFonts w:cs="Arial"/>
                <w:sz w:val="24"/>
                <w:vertAlign w:val="subscript"/>
              </w:rPr>
              <w:t>3</w:t>
            </w:r>
            <w:r w:rsidR="00B01FFA">
              <w:rPr>
                <w:rFonts w:cs="Arial"/>
                <w:sz w:val="24"/>
                <w:vertAlign w:val="subscript"/>
              </w:rPr>
              <w:t xml:space="preserve"> </w:t>
            </w:r>
            <w:r w:rsidRPr="00B01FFA">
              <w:rPr>
                <w:rFonts w:cs="Arial"/>
                <w:sz w:val="24"/>
              </w:rPr>
              <w:t>=</w:t>
            </w:r>
            <w:r w:rsidR="00B01FFA">
              <w:rPr>
                <w:rFonts w:cs="Arial"/>
                <w:sz w:val="24"/>
              </w:rPr>
              <w:t xml:space="preserve"> </w:t>
            </w:r>
            <w:smartTag w:uri="urn:schemas-microsoft-com:office:smarttags" w:element="metricconverter">
              <w:smartTagPr>
                <w:attr w:name="ProductID" w:val="0,15 m"/>
              </w:smartTagPr>
              <w:r w:rsidRPr="00B01FFA">
                <w:rPr>
                  <w:rFonts w:cs="Arial"/>
                  <w:sz w:val="24"/>
                </w:rPr>
                <w:t>0,15 m</w:t>
              </w:r>
            </w:smartTag>
          </w:p>
          <w:p w:rsidR="00740C62" w:rsidRPr="00B01FFA" w:rsidRDefault="00740C62" w:rsidP="00CA0ADF">
            <w:pPr>
              <w:jc w:val="left"/>
              <w:rPr>
                <w:rFonts w:cs="Arial"/>
                <w:bCs/>
                <w:sz w:val="24"/>
                <w:vertAlign w:val="subscript"/>
              </w:rPr>
            </w:pPr>
            <w:r w:rsidRPr="00B01FFA">
              <w:rPr>
                <w:rFonts w:cs="Arial"/>
                <w:bCs/>
                <w:sz w:val="24"/>
              </w:rPr>
              <w:t xml:space="preserve">Masse corps de prothèse : </w:t>
            </w:r>
            <w:r w:rsidRPr="00B01FFA">
              <w:rPr>
                <w:rFonts w:cs="Arial"/>
                <w:bCs/>
                <w:i/>
                <w:sz w:val="24"/>
              </w:rPr>
              <w:t>m</w:t>
            </w:r>
            <w:r w:rsidRPr="00B01FFA">
              <w:rPr>
                <w:rFonts w:cs="Arial"/>
                <w:bCs/>
                <w:i/>
                <w:sz w:val="24"/>
                <w:vertAlign w:val="subscript"/>
              </w:rPr>
              <w:t>3</w:t>
            </w:r>
            <w:r w:rsidR="00C07AF0">
              <w:rPr>
                <w:rFonts w:cs="Arial"/>
                <w:bCs/>
                <w:i/>
                <w:sz w:val="24"/>
                <w:vertAlign w:val="subscript"/>
              </w:rPr>
              <w:t xml:space="preserve"> </w:t>
            </w:r>
            <w:r w:rsidR="00515079" w:rsidRPr="00B01FFA">
              <w:rPr>
                <w:rFonts w:cs="Arial"/>
                <w:bCs/>
                <w:i/>
                <w:sz w:val="24"/>
              </w:rPr>
              <w:t>=</w:t>
            </w:r>
            <w:r w:rsidR="00C07AF0">
              <w:rPr>
                <w:rFonts w:cs="Arial"/>
                <w:bCs/>
                <w:i/>
                <w:sz w:val="24"/>
              </w:rPr>
              <w:t xml:space="preserve"> </w:t>
            </w:r>
            <w:smartTag w:uri="urn:schemas-microsoft-com:office:smarttags" w:element="metricconverter">
              <w:smartTagPr>
                <w:attr w:name="ProductID" w:val="1 kg"/>
              </w:smartTagPr>
              <w:r w:rsidR="00515079" w:rsidRPr="00B01FFA">
                <w:rPr>
                  <w:rFonts w:cs="Arial"/>
                  <w:bCs/>
                  <w:sz w:val="24"/>
                </w:rPr>
                <w:t>1</w:t>
              </w:r>
              <w:r w:rsidR="003A60A3">
                <w:rPr>
                  <w:rFonts w:cs="Arial"/>
                  <w:bCs/>
                  <w:sz w:val="24"/>
                </w:rPr>
                <w:t xml:space="preserve"> </w:t>
              </w:r>
              <w:r w:rsidR="00515079" w:rsidRPr="00B01FFA">
                <w:rPr>
                  <w:rFonts w:cs="Arial"/>
                  <w:bCs/>
                  <w:sz w:val="24"/>
                </w:rPr>
                <w:t>kg</w:t>
              </w:r>
            </w:smartTag>
          </w:p>
        </w:tc>
        <w:tc>
          <w:tcPr>
            <w:tcW w:w="2061" w:type="pct"/>
            <w:vAlign w:val="center"/>
          </w:tcPr>
          <w:p w:rsidR="0042117A" w:rsidRPr="00B01FFA" w:rsidRDefault="008E765B" w:rsidP="00CA0ADF">
            <w:pPr>
              <w:jc w:val="left"/>
              <w:rPr>
                <w:rFonts w:cs="Arial"/>
                <w:bCs/>
                <w:sz w:val="24"/>
              </w:rPr>
            </w:pPr>
            <w:r w:rsidRPr="00B01FFA">
              <w:rPr>
                <w:rFonts w:cs="Arial"/>
                <w:bCs/>
                <w:sz w:val="24"/>
              </w:rPr>
              <w:t xml:space="preserve">Effort de contact </w:t>
            </w:r>
            <w:r w:rsidR="009E50FD" w:rsidRPr="00B01FFA">
              <w:rPr>
                <w:rFonts w:cs="Arial"/>
                <w:bCs/>
                <w:sz w:val="24"/>
              </w:rPr>
              <w:br/>
            </w:r>
            <w:r w:rsidRPr="00B01FFA">
              <w:rPr>
                <w:rFonts w:cs="Arial"/>
                <w:bCs/>
                <w:sz w:val="24"/>
              </w:rPr>
              <w:t>sol</w:t>
            </w:r>
            <w:r w:rsidR="009E50FD" w:rsidRPr="00B01FFA">
              <w:rPr>
                <w:rFonts w:cs="Arial"/>
                <w:bCs/>
                <w:sz w:val="24"/>
              </w:rPr>
              <w:t xml:space="preserve"> </w:t>
            </w:r>
            <w:r w:rsidRPr="00B01FFA">
              <w:rPr>
                <w:rFonts w:cs="Arial"/>
                <w:bCs/>
                <w:sz w:val="24"/>
              </w:rPr>
              <w:t>/</w:t>
            </w:r>
            <w:r w:rsidR="009E50FD" w:rsidRPr="00B01FFA">
              <w:rPr>
                <w:rFonts w:cs="Arial"/>
                <w:bCs/>
                <w:sz w:val="24"/>
              </w:rPr>
              <w:t xml:space="preserve"> </w:t>
            </w:r>
            <w:r w:rsidRPr="00B01FFA">
              <w:rPr>
                <w:rFonts w:cs="Arial"/>
                <w:bCs/>
                <w:sz w:val="24"/>
              </w:rPr>
              <w:t>talon :</w:t>
            </w:r>
          </w:p>
          <w:p w:rsidR="008E765B" w:rsidRPr="00B01FFA" w:rsidRDefault="008E765B" w:rsidP="00CA0ADF">
            <w:pPr>
              <w:jc w:val="center"/>
              <w:rPr>
                <w:rFonts w:cs="Arial"/>
                <w:sz w:val="24"/>
                <w:lang w:val="en-GB"/>
              </w:rPr>
            </w:pPr>
            <w:r w:rsidRPr="00B01FFA">
              <w:rPr>
                <w:rFonts w:cs="Arial"/>
                <w:position w:val="-14"/>
                <w:sz w:val="24"/>
                <w:lang w:val="en-GB"/>
              </w:rPr>
              <w:object w:dxaOrig="2659" w:dyaOrig="440">
                <v:shape id="_x0000_i1064" type="#_x0000_t75" style="width:132.3pt;height:21.75pt" o:ole="">
                  <v:imagedata r:id="rId146" o:title=""/>
                </v:shape>
                <o:OLEObject Type="Embed" ProgID="Equation.3" ShapeID="_x0000_i1064" DrawAspect="Content" ObjectID="_1461589144" r:id="rId147"/>
              </w:object>
            </w:r>
          </w:p>
          <w:p w:rsidR="004047D1" w:rsidRDefault="004047D1" w:rsidP="00CA0ADF">
            <w:pPr>
              <w:jc w:val="left"/>
              <w:rPr>
                <w:rFonts w:cs="Arial"/>
                <w:sz w:val="24"/>
              </w:rPr>
            </w:pPr>
            <w:r>
              <w:rPr>
                <w:rFonts w:cs="Arial"/>
                <w:sz w:val="24"/>
              </w:rPr>
              <w:t>o</w:t>
            </w:r>
            <w:r w:rsidR="009E50FD" w:rsidRPr="00B01FFA">
              <w:rPr>
                <w:rFonts w:cs="Arial"/>
                <w:sz w:val="24"/>
              </w:rPr>
              <w:t>ù</w:t>
            </w:r>
            <w:r>
              <w:rPr>
                <w:rFonts w:cs="Arial"/>
                <w:sz w:val="24"/>
              </w:rPr>
              <w:t>,</w:t>
            </w:r>
            <w:r w:rsidR="008E765B" w:rsidRPr="00B01FFA">
              <w:rPr>
                <w:rFonts w:cs="Arial"/>
                <w:sz w:val="24"/>
              </w:rPr>
              <w:t xml:space="preserve"> </w:t>
            </w:r>
            <w:r>
              <w:rPr>
                <w:rFonts w:cs="Arial"/>
                <w:sz w:val="24"/>
              </w:rPr>
              <w:t xml:space="preserve">pour une morphologie particulière, </w:t>
            </w:r>
          </w:p>
          <w:p w:rsidR="008E765B" w:rsidRPr="00B01FFA" w:rsidRDefault="008E765B" w:rsidP="00CA0ADF">
            <w:pPr>
              <w:jc w:val="center"/>
              <w:rPr>
                <w:rFonts w:cs="Arial"/>
                <w:i/>
                <w:sz w:val="24"/>
              </w:rPr>
            </w:pPr>
            <w:r w:rsidRPr="00B01FFA">
              <w:rPr>
                <w:rFonts w:cs="Arial"/>
                <w:i/>
                <w:sz w:val="24"/>
              </w:rPr>
              <w:t>F</w:t>
            </w:r>
            <w:r w:rsidRPr="00B01FFA">
              <w:rPr>
                <w:rFonts w:cs="Arial"/>
                <w:i/>
                <w:sz w:val="24"/>
                <w:vertAlign w:val="subscript"/>
              </w:rPr>
              <w:t>x</w:t>
            </w:r>
            <w:r w:rsidRPr="00B01FFA">
              <w:rPr>
                <w:rFonts w:cs="Arial"/>
                <w:i/>
                <w:sz w:val="24"/>
              </w:rPr>
              <w:t xml:space="preserve">= </w:t>
            </w:r>
            <w:r w:rsidR="009E50FD" w:rsidRPr="00B01FFA">
              <w:rPr>
                <w:rFonts w:cs="Arial"/>
                <w:i/>
                <w:sz w:val="24"/>
              </w:rPr>
              <w:t>350</w:t>
            </w:r>
            <w:r w:rsidRPr="00B01FFA">
              <w:rPr>
                <w:rFonts w:cs="Arial"/>
                <w:i/>
                <w:sz w:val="24"/>
              </w:rPr>
              <w:t xml:space="preserve"> N </w:t>
            </w:r>
            <w:r w:rsidRPr="00B01FFA">
              <w:rPr>
                <w:rFonts w:cs="Arial"/>
                <w:sz w:val="24"/>
              </w:rPr>
              <w:t>et</w:t>
            </w:r>
            <w:r w:rsidRPr="00B01FFA">
              <w:rPr>
                <w:rFonts w:cs="Arial"/>
                <w:i/>
                <w:sz w:val="24"/>
              </w:rPr>
              <w:t xml:space="preserve"> F</w:t>
            </w:r>
            <w:r w:rsidRPr="00B01FFA">
              <w:rPr>
                <w:rFonts w:cs="Arial"/>
                <w:i/>
                <w:sz w:val="24"/>
                <w:vertAlign w:val="subscript"/>
              </w:rPr>
              <w:t>y</w:t>
            </w:r>
            <w:r w:rsidRPr="00B01FFA">
              <w:rPr>
                <w:rFonts w:cs="Arial"/>
                <w:i/>
                <w:sz w:val="24"/>
              </w:rPr>
              <w:t xml:space="preserve">= </w:t>
            </w:r>
            <w:r w:rsidR="009E50FD" w:rsidRPr="00B01FFA">
              <w:rPr>
                <w:rFonts w:cs="Arial"/>
                <w:i/>
                <w:sz w:val="24"/>
              </w:rPr>
              <w:t xml:space="preserve">700 </w:t>
            </w:r>
            <w:r w:rsidRPr="00B01FFA">
              <w:rPr>
                <w:rFonts w:cs="Arial"/>
                <w:i/>
                <w:sz w:val="24"/>
              </w:rPr>
              <w:t>N ;</w:t>
            </w:r>
          </w:p>
          <w:p w:rsidR="001C5278" w:rsidRPr="00B01FFA" w:rsidRDefault="008E765B" w:rsidP="00CA0ADF">
            <w:pPr>
              <w:jc w:val="left"/>
              <w:rPr>
                <w:rFonts w:cs="Arial"/>
                <w:sz w:val="24"/>
              </w:rPr>
            </w:pPr>
            <w:r w:rsidRPr="00B01FFA">
              <w:rPr>
                <w:rFonts w:cs="Arial"/>
                <w:bCs/>
                <w:sz w:val="24"/>
              </w:rPr>
              <w:t xml:space="preserve">Pesanteur </w:t>
            </w:r>
            <w:r w:rsidR="00D73675" w:rsidRPr="00B01FFA">
              <w:rPr>
                <w:rFonts w:cs="Arial"/>
                <w:position w:val="-12"/>
                <w:sz w:val="24"/>
                <w:lang w:val="en-GB"/>
              </w:rPr>
              <w:object w:dxaOrig="340" w:dyaOrig="420">
                <v:shape id="_x0000_i1065" type="#_x0000_t75" style="width:17.6pt;height:20.95pt" o:ole="">
                  <v:imagedata r:id="rId148" o:title=""/>
                </v:shape>
                <o:OLEObject Type="Embed" ProgID="Equation.3" ShapeID="_x0000_i1065" DrawAspect="Content" ObjectID="_1461589145" r:id="rId149"/>
              </w:object>
            </w:r>
            <w:r w:rsidR="001C5278" w:rsidRPr="00B01FFA">
              <w:rPr>
                <w:rFonts w:cs="Arial"/>
                <w:sz w:val="24"/>
              </w:rPr>
              <w:t>en G</w:t>
            </w:r>
            <w:r w:rsidR="001C5278" w:rsidRPr="00B01FFA">
              <w:rPr>
                <w:rFonts w:cs="Arial"/>
                <w:sz w:val="24"/>
                <w:vertAlign w:val="subscript"/>
              </w:rPr>
              <w:t>3</w:t>
            </w:r>
            <w:r w:rsidR="00740C62" w:rsidRPr="00B01FFA">
              <w:rPr>
                <w:rFonts w:cs="Arial"/>
                <w:sz w:val="24"/>
                <w:vertAlign w:val="subscript"/>
              </w:rPr>
              <w:t xml:space="preserve"> </w:t>
            </w:r>
          </w:p>
          <w:p w:rsidR="008E765B" w:rsidRPr="00B01FFA" w:rsidRDefault="001C5278" w:rsidP="00CA0ADF">
            <w:pPr>
              <w:jc w:val="left"/>
              <w:rPr>
                <w:rFonts w:cs="Arial"/>
                <w:bCs/>
                <w:sz w:val="24"/>
              </w:rPr>
            </w:pPr>
            <w:r w:rsidRPr="00B01FFA">
              <w:rPr>
                <w:rFonts w:cs="Arial"/>
                <w:sz w:val="24"/>
              </w:rPr>
              <w:t xml:space="preserve"> </w:t>
            </w:r>
          </w:p>
        </w:tc>
      </w:tr>
      <w:tr w:rsidR="0030571A" w:rsidRPr="005C608D" w:rsidTr="00443B12">
        <w:trPr>
          <w:jc w:val="center"/>
        </w:trPr>
        <w:tc>
          <w:tcPr>
            <w:tcW w:w="744" w:type="pct"/>
            <w:vAlign w:val="center"/>
          </w:tcPr>
          <w:p w:rsidR="0030571A" w:rsidRPr="005C608D" w:rsidRDefault="0030571A" w:rsidP="00CA0ADF">
            <w:pPr>
              <w:jc w:val="center"/>
              <w:rPr>
                <w:rFonts w:cs="Arial"/>
                <w:bCs/>
                <w:sz w:val="24"/>
              </w:rPr>
            </w:pPr>
            <w:r w:rsidRPr="005C608D">
              <w:rPr>
                <w:rFonts w:cs="Arial"/>
                <w:bCs/>
                <w:sz w:val="24"/>
              </w:rPr>
              <w:t>Segment 50</w:t>
            </w:r>
          </w:p>
        </w:tc>
        <w:tc>
          <w:tcPr>
            <w:tcW w:w="2195" w:type="pct"/>
          </w:tcPr>
          <w:p w:rsidR="0030571A" w:rsidRDefault="0030571A" w:rsidP="00CA0ADF">
            <w:pPr>
              <w:jc w:val="left"/>
              <w:rPr>
                <w:rFonts w:cs="Arial"/>
                <w:bCs/>
                <w:position w:val="-12"/>
                <w:sz w:val="24"/>
              </w:rPr>
            </w:pPr>
            <w:r w:rsidRPr="005C608D">
              <w:rPr>
                <w:rFonts w:cs="Arial"/>
                <w:bCs/>
                <w:sz w:val="24"/>
              </w:rPr>
              <w:t xml:space="preserve">Repère </w:t>
            </w:r>
            <w:r w:rsidRPr="005C608D">
              <w:rPr>
                <w:rFonts w:cs="Arial"/>
                <w:bCs/>
                <w:position w:val="-12"/>
                <w:sz w:val="24"/>
              </w:rPr>
              <w:object w:dxaOrig="1400" w:dyaOrig="420">
                <v:shape id="_x0000_i1066" type="#_x0000_t75" style="width:69.5pt;height:20.95pt" o:ole="">
                  <v:imagedata r:id="rId150" o:title=""/>
                </v:shape>
                <o:OLEObject Type="Embed" ProgID="Equation.3" ShapeID="_x0000_i1066" DrawAspect="Content" ObjectID="_1461589146" r:id="rId151"/>
              </w:object>
            </w:r>
          </w:p>
          <w:p w:rsidR="00245AA9" w:rsidRPr="005C608D" w:rsidRDefault="00245AA9" w:rsidP="00CA0ADF">
            <w:pPr>
              <w:jc w:val="left"/>
              <w:rPr>
                <w:rFonts w:cs="Arial"/>
                <w:bCs/>
                <w:sz w:val="24"/>
              </w:rPr>
            </w:pPr>
          </w:p>
          <w:p w:rsidR="0030571A" w:rsidRPr="005C608D" w:rsidRDefault="0030571A" w:rsidP="00CA0ADF">
            <w:pPr>
              <w:jc w:val="left"/>
              <w:rPr>
                <w:rFonts w:cs="Arial"/>
                <w:sz w:val="24"/>
              </w:rPr>
            </w:pPr>
            <w:r w:rsidRPr="005C608D">
              <w:rPr>
                <w:rFonts w:cs="Arial"/>
                <w:position w:val="-10"/>
                <w:sz w:val="24"/>
                <w:lang w:val="en-GB"/>
              </w:rPr>
              <w:object w:dxaOrig="920" w:dyaOrig="340">
                <v:shape id="_x0000_i1067" type="#_x0000_t75" style="width:56.95pt;height:21.75pt" o:ole="">
                  <v:imagedata r:id="rId152" o:title=""/>
                </v:shape>
                <o:OLEObject Type="Embed" ProgID="Equation.DSMT4" ShapeID="_x0000_i1067" DrawAspect="Content" ObjectID="_1461589147" r:id="rId153"/>
              </w:object>
            </w:r>
            <w:r w:rsidRPr="005C608D">
              <w:rPr>
                <w:rFonts w:cs="Arial"/>
                <w:sz w:val="24"/>
                <w:lang w:val="en-GB"/>
              </w:rPr>
              <w:t xml:space="preserve">, </w:t>
            </w:r>
            <w:r w:rsidRPr="005C608D">
              <w:rPr>
                <w:rFonts w:cs="Arial"/>
                <w:position w:val="-10"/>
                <w:sz w:val="24"/>
                <w:lang w:val="en-GB"/>
              </w:rPr>
              <w:object w:dxaOrig="999" w:dyaOrig="340">
                <v:shape id="_x0000_i1068" type="#_x0000_t75" style="width:57.75pt;height:20.1pt" o:ole="">
                  <v:imagedata r:id="rId154" o:title=""/>
                </v:shape>
                <o:OLEObject Type="Embed" ProgID="Equation.DSMT4" ShapeID="_x0000_i1068" DrawAspect="Content" ObjectID="_1461589148" r:id="rId155"/>
              </w:object>
            </w:r>
            <w:r w:rsidRPr="005C608D">
              <w:rPr>
                <w:rFonts w:cs="Arial"/>
                <w:sz w:val="24"/>
                <w:lang w:val="en-GB"/>
              </w:rPr>
              <w:t xml:space="preserve">, </w:t>
            </w:r>
            <w:r w:rsidRPr="005C608D">
              <w:rPr>
                <w:rFonts w:cs="Arial"/>
                <w:position w:val="-10"/>
                <w:sz w:val="24"/>
                <w:lang w:val="en-GB"/>
              </w:rPr>
              <w:object w:dxaOrig="1040" w:dyaOrig="340">
                <v:shape id="_x0000_i1069" type="#_x0000_t75" style="width:57.75pt;height:18.4pt" o:ole="">
                  <v:imagedata r:id="rId156" o:title=""/>
                </v:shape>
                <o:OLEObject Type="Embed" ProgID="Equation.DSMT4" ShapeID="_x0000_i1069" DrawAspect="Content" ObjectID="_1461589149" r:id="rId157"/>
              </w:object>
            </w:r>
          </w:p>
        </w:tc>
        <w:tc>
          <w:tcPr>
            <w:tcW w:w="2061" w:type="pct"/>
            <w:vAlign w:val="center"/>
          </w:tcPr>
          <w:p w:rsidR="0030571A" w:rsidRPr="005C608D" w:rsidRDefault="0030571A" w:rsidP="00443B12">
            <w:pPr>
              <w:jc w:val="left"/>
              <w:rPr>
                <w:rFonts w:cs="Arial"/>
                <w:sz w:val="24"/>
              </w:rPr>
            </w:pPr>
            <w:r w:rsidRPr="005C608D">
              <w:rPr>
                <w:rFonts w:cs="Arial"/>
                <w:bCs/>
                <w:sz w:val="24"/>
              </w:rPr>
              <w:t>Effort de contact clapet 60</w:t>
            </w:r>
            <w:r>
              <w:rPr>
                <w:rFonts w:cs="Arial"/>
                <w:bCs/>
                <w:sz w:val="24"/>
              </w:rPr>
              <w:t xml:space="preserve"> </w:t>
            </w:r>
            <w:r w:rsidRPr="005C608D">
              <w:rPr>
                <w:rFonts w:cs="Arial"/>
                <w:bCs/>
                <w:sz w:val="24"/>
              </w:rPr>
              <w:t>/</w:t>
            </w:r>
            <w:r>
              <w:rPr>
                <w:rFonts w:cs="Arial"/>
                <w:bCs/>
                <w:sz w:val="24"/>
              </w:rPr>
              <w:t xml:space="preserve"> </w:t>
            </w:r>
            <w:r w:rsidRPr="005C608D">
              <w:rPr>
                <w:rFonts w:cs="Arial"/>
                <w:bCs/>
                <w:sz w:val="24"/>
              </w:rPr>
              <w:t>segment 50 en P</w:t>
            </w:r>
            <w:r w:rsidRPr="005C608D">
              <w:rPr>
                <w:rFonts w:cs="Arial"/>
                <w:bCs/>
                <w:sz w:val="24"/>
                <w:vertAlign w:val="subscript"/>
              </w:rPr>
              <w:t>6 </w:t>
            </w:r>
            <w:proofErr w:type="gramStart"/>
            <w:r w:rsidRPr="005C608D">
              <w:rPr>
                <w:rFonts w:cs="Arial"/>
                <w:bCs/>
                <w:sz w:val="24"/>
              </w:rPr>
              <w:t>:</w:t>
            </w:r>
            <w:r w:rsidR="00443B12">
              <w:rPr>
                <w:rFonts w:cs="Arial"/>
                <w:bCs/>
                <w:sz w:val="24"/>
              </w:rPr>
              <w:t xml:space="preserve"> </w:t>
            </w:r>
            <w:r w:rsidRPr="005C608D">
              <w:rPr>
                <w:rFonts w:cs="Arial"/>
                <w:position w:val="-12"/>
                <w:sz w:val="24"/>
                <w:lang w:val="en-GB"/>
              </w:rPr>
              <w:object w:dxaOrig="1600" w:dyaOrig="420">
                <v:shape id="_x0000_i1070" type="#_x0000_t75" style="width:80.35pt;height:20.95pt" o:ole="">
                  <v:imagedata r:id="rId158" o:title=""/>
                </v:shape>
                <o:OLEObject Type="Embed" ProgID="Equation.3" ShapeID="_x0000_i1070" DrawAspect="Content" ObjectID="_1461589150" r:id="rId159"/>
              </w:object>
            </w:r>
            <w:r w:rsidRPr="005C608D">
              <w:rPr>
                <w:rFonts w:cs="Arial"/>
                <w:sz w:val="24"/>
              </w:rPr>
              <w:t>;</w:t>
            </w:r>
            <w:proofErr w:type="gramEnd"/>
          </w:p>
          <w:p w:rsidR="0030571A" w:rsidRPr="005C608D" w:rsidRDefault="0030571A" w:rsidP="00443B12">
            <w:pPr>
              <w:jc w:val="left"/>
              <w:rPr>
                <w:rFonts w:cs="Arial"/>
                <w:bCs/>
                <w:sz w:val="24"/>
              </w:rPr>
            </w:pPr>
            <w:r w:rsidRPr="005C608D">
              <w:rPr>
                <w:rFonts w:cs="Arial"/>
                <w:sz w:val="24"/>
              </w:rPr>
              <w:t>Effort généré par le ressort 58 :</w:t>
            </w:r>
            <w:r w:rsidRPr="005C608D">
              <w:rPr>
                <w:rFonts w:cs="Arial"/>
                <w:position w:val="-12"/>
                <w:sz w:val="24"/>
                <w:lang w:val="en-GB"/>
              </w:rPr>
              <w:object w:dxaOrig="1620" w:dyaOrig="420">
                <v:shape id="_x0000_i1071" type="#_x0000_t75" style="width:81.2pt;height:20.95pt" o:ole="">
                  <v:imagedata r:id="rId160" o:title=""/>
                </v:shape>
                <o:OLEObject Type="Embed" ProgID="Equation.3" ShapeID="_x0000_i1071" DrawAspect="Content" ObjectID="_1461589151" r:id="rId161"/>
              </w:object>
            </w:r>
          </w:p>
          <w:p w:rsidR="0030571A" w:rsidRPr="005C608D" w:rsidRDefault="0030571A" w:rsidP="00CA0ADF">
            <w:pPr>
              <w:jc w:val="left"/>
              <w:rPr>
                <w:rFonts w:cs="Arial"/>
                <w:bCs/>
                <w:sz w:val="24"/>
              </w:rPr>
            </w:pPr>
            <w:r w:rsidRPr="005C608D">
              <w:rPr>
                <w:rFonts w:cs="Arial"/>
                <w:bCs/>
                <w:sz w:val="24"/>
              </w:rPr>
              <w:t>Pesanteur négligée</w:t>
            </w:r>
          </w:p>
        </w:tc>
      </w:tr>
      <w:tr w:rsidR="0042117A" w:rsidRPr="005C608D" w:rsidTr="00443B12">
        <w:trPr>
          <w:jc w:val="center"/>
        </w:trPr>
        <w:tc>
          <w:tcPr>
            <w:tcW w:w="744" w:type="pct"/>
            <w:vAlign w:val="center"/>
          </w:tcPr>
          <w:p w:rsidR="0042117A" w:rsidRPr="005C608D" w:rsidRDefault="008E765B" w:rsidP="00CA0ADF">
            <w:pPr>
              <w:jc w:val="center"/>
              <w:rPr>
                <w:rFonts w:cs="Arial"/>
                <w:bCs/>
                <w:sz w:val="24"/>
              </w:rPr>
            </w:pPr>
            <w:r w:rsidRPr="005C608D">
              <w:rPr>
                <w:rFonts w:cs="Arial"/>
                <w:bCs/>
                <w:sz w:val="24"/>
              </w:rPr>
              <w:t>Segment 52</w:t>
            </w:r>
          </w:p>
        </w:tc>
        <w:tc>
          <w:tcPr>
            <w:tcW w:w="2195" w:type="pct"/>
            <w:vAlign w:val="center"/>
          </w:tcPr>
          <w:p w:rsidR="0042117A" w:rsidRPr="005C608D" w:rsidRDefault="0042117A" w:rsidP="00CA0ADF">
            <w:pPr>
              <w:jc w:val="left"/>
              <w:rPr>
                <w:rFonts w:cs="Arial"/>
                <w:bCs/>
                <w:sz w:val="24"/>
              </w:rPr>
            </w:pPr>
            <w:r w:rsidRPr="005C608D">
              <w:rPr>
                <w:rFonts w:cs="Arial"/>
                <w:bCs/>
                <w:sz w:val="24"/>
              </w:rPr>
              <w:t xml:space="preserve">Repère </w:t>
            </w:r>
            <w:r w:rsidR="0012780F" w:rsidRPr="005C608D">
              <w:rPr>
                <w:rFonts w:cs="Arial"/>
                <w:bCs/>
                <w:position w:val="-12"/>
                <w:sz w:val="24"/>
              </w:rPr>
              <w:object w:dxaOrig="2120" w:dyaOrig="420">
                <v:shape id="_x0000_i1072" type="#_x0000_t75" style="width:105.5pt;height:20.95pt" o:ole="">
                  <v:imagedata r:id="rId162" o:title=""/>
                </v:shape>
                <o:OLEObject Type="Embed" ProgID="Equation.3" ShapeID="_x0000_i1072" DrawAspect="Content" ObjectID="_1461589152" r:id="rId163"/>
              </w:object>
            </w:r>
          </w:p>
          <w:p w:rsidR="0042117A" w:rsidRPr="005C608D" w:rsidRDefault="00443B12" w:rsidP="00443B12">
            <w:pPr>
              <w:jc w:val="left"/>
              <w:rPr>
                <w:rFonts w:cs="Arial"/>
                <w:sz w:val="24"/>
              </w:rPr>
            </w:pPr>
            <w:r w:rsidRPr="00443B12">
              <w:rPr>
                <w:rFonts w:cs="Arial"/>
                <w:position w:val="-20"/>
                <w:szCs w:val="20"/>
                <w:lang w:val="en-GB"/>
              </w:rPr>
              <w:object w:dxaOrig="3100" w:dyaOrig="520">
                <v:shape id="_x0000_i1073" type="#_x0000_t75" style="width:154.9pt;height:25.95pt" o:ole="">
                  <v:imagedata r:id="rId164" o:title=""/>
                </v:shape>
                <o:OLEObject Type="Embed" ProgID="Equation.DSMT4" ShapeID="_x0000_i1073" DrawAspect="Content" ObjectID="_1461589153" r:id="rId165"/>
              </w:object>
            </w:r>
            <w:r w:rsidR="008E765B" w:rsidRPr="005C608D">
              <w:rPr>
                <w:rFonts w:cs="Arial"/>
                <w:szCs w:val="20"/>
              </w:rPr>
              <w:t xml:space="preserve"> </w:t>
            </w:r>
          </w:p>
        </w:tc>
        <w:tc>
          <w:tcPr>
            <w:tcW w:w="2061" w:type="pct"/>
            <w:vAlign w:val="center"/>
          </w:tcPr>
          <w:p w:rsidR="0042117A" w:rsidRPr="005C608D" w:rsidRDefault="008E765B" w:rsidP="00CA0ADF">
            <w:pPr>
              <w:tabs>
                <w:tab w:val="left" w:pos="221"/>
              </w:tabs>
              <w:ind w:left="20"/>
              <w:jc w:val="left"/>
              <w:rPr>
                <w:rFonts w:cs="Arial"/>
                <w:bCs/>
                <w:sz w:val="24"/>
              </w:rPr>
            </w:pPr>
            <w:r w:rsidRPr="005C608D">
              <w:rPr>
                <w:rFonts w:cs="Arial"/>
                <w:bCs/>
                <w:sz w:val="24"/>
              </w:rPr>
              <w:t>Pesanteur négligée</w:t>
            </w:r>
          </w:p>
        </w:tc>
      </w:tr>
    </w:tbl>
    <w:p w:rsidR="00793E2F" w:rsidRPr="005C608D" w:rsidRDefault="0042117A" w:rsidP="00CA0ADF">
      <w:pPr>
        <w:pStyle w:val="Style1"/>
        <w:ind w:hanging="3337"/>
        <w:jc w:val="center"/>
        <w:rPr>
          <w:i/>
          <w:sz w:val="20"/>
          <w:szCs w:val="20"/>
        </w:rPr>
      </w:pPr>
      <w:r w:rsidRPr="005C608D">
        <w:rPr>
          <w:rFonts w:cs="Arial"/>
          <w:i/>
          <w:sz w:val="20"/>
          <w:szCs w:val="20"/>
        </w:rPr>
        <w:t xml:space="preserve">Tableau regroupant les données </w:t>
      </w:r>
      <w:r w:rsidRPr="005C608D">
        <w:rPr>
          <w:i/>
          <w:sz w:val="20"/>
          <w:szCs w:val="20"/>
        </w:rPr>
        <w:t>géométriques</w:t>
      </w:r>
      <w:r w:rsidR="008E765B" w:rsidRPr="005C608D">
        <w:rPr>
          <w:i/>
          <w:sz w:val="20"/>
          <w:szCs w:val="20"/>
          <w:lang w:val="fr-FR"/>
        </w:rPr>
        <w:t xml:space="preserve"> et les efforts appliqués</w:t>
      </w:r>
    </w:p>
    <w:p w:rsidR="00603224" w:rsidRPr="005C608D" w:rsidRDefault="00756FE3" w:rsidP="00CA0ADF">
      <w:pPr>
        <w:pStyle w:val="QUESTION"/>
      </w:pPr>
      <w:r w:rsidRPr="00443B12">
        <w:rPr>
          <w:b/>
        </w:rPr>
        <w:lastRenderedPageBreak/>
        <w:t>Question 14</w:t>
      </w:r>
      <w:r w:rsidRPr="005C608D">
        <w:t> :</w:t>
      </w:r>
      <w:r w:rsidR="00DB0B7D" w:rsidRPr="005C608D">
        <w:t xml:space="preserve"> </w:t>
      </w:r>
      <w:r w:rsidR="00E64FE6" w:rsidRPr="004240F2">
        <w:t>e</w:t>
      </w:r>
      <w:r w:rsidR="00603224" w:rsidRPr="004240F2">
        <w:t>xpliciter</w:t>
      </w:r>
      <w:r w:rsidR="00603224" w:rsidRPr="005C608D">
        <w:t xml:space="preserve"> la stratégie d’isolements et de calculs à mettre en œuvre pour </w:t>
      </w:r>
      <w:r w:rsidR="009B15D3" w:rsidRPr="005C608D">
        <w:t>traduire l’équilibre du segment 50</w:t>
      </w:r>
      <w:r w:rsidR="009372C9" w:rsidRPr="005C608D">
        <w:t xml:space="preserve"> dans le cadre d’une étude statique</w:t>
      </w:r>
      <w:r w:rsidR="00603224" w:rsidRPr="005C608D">
        <w:t xml:space="preserve">. </w:t>
      </w:r>
    </w:p>
    <w:p w:rsidR="00443B12" w:rsidRDefault="00443B12" w:rsidP="00CA0ADF">
      <w:pPr>
        <w:pStyle w:val="QUESTION"/>
      </w:pPr>
    </w:p>
    <w:p w:rsidR="00D17D41" w:rsidRDefault="00D17D41" w:rsidP="00CA0ADF">
      <w:pPr>
        <w:pStyle w:val="QUESTION"/>
      </w:pPr>
      <w:r w:rsidRPr="00443B12">
        <w:rPr>
          <w:b/>
        </w:rPr>
        <w:t>Question 15 </w:t>
      </w:r>
      <w:r w:rsidRPr="005C608D">
        <w:t xml:space="preserve">: </w:t>
      </w:r>
      <w:r w:rsidRPr="004240F2">
        <w:t>déterminer</w:t>
      </w:r>
      <w:r w:rsidRPr="005C608D">
        <w:t xml:space="preserve"> l’effort exercé par le corps de la prothèse 3 sur le segment 50</w:t>
      </w:r>
      <w:r w:rsidR="009E1E0E" w:rsidRPr="005C608D">
        <w:t>,</w:t>
      </w:r>
      <w:r w:rsidRPr="005C608D">
        <w:t xml:space="preserve"> </w:t>
      </w:r>
      <w:proofErr w:type="gramStart"/>
      <w:r w:rsidR="00C46313" w:rsidRPr="005C608D">
        <w:t xml:space="preserve">noté </w:t>
      </w:r>
      <w:proofErr w:type="gramEnd"/>
      <w:r w:rsidR="00CA6C0E" w:rsidRPr="005C608D">
        <w:rPr>
          <w:position w:val="-12"/>
          <w:lang w:val="en-GB"/>
        </w:rPr>
        <w:object w:dxaOrig="560" w:dyaOrig="420">
          <v:shape id="_x0000_i1074" type="#_x0000_t75" style="width:27.65pt;height:20.95pt" o:ole="">
            <v:imagedata r:id="rId166" o:title=""/>
          </v:shape>
          <o:OLEObject Type="Embed" ProgID="Equation.3" ShapeID="_x0000_i1074" DrawAspect="Content" ObjectID="_1461589154" r:id="rId167"/>
        </w:object>
      </w:r>
      <w:r w:rsidR="009E1E0E" w:rsidRPr="005C608D">
        <w:t>, dans</w:t>
      </w:r>
      <w:r w:rsidRPr="005C608D">
        <w:t xml:space="preserve"> le cas d’un contact pied/sol sur le talon. </w:t>
      </w:r>
      <w:r w:rsidR="009E1E0E" w:rsidRPr="005C608D">
        <w:t>R</w:t>
      </w:r>
      <w:r w:rsidRPr="005C608D">
        <w:t>eprésenter</w:t>
      </w:r>
      <w:r w:rsidR="00C10EAD">
        <w:t xml:space="preserve">, sur un même schéma, la configuration géométrique initiale (figure 24) et la configuration géométrique </w:t>
      </w:r>
      <w:r w:rsidR="00C10EAD" w:rsidRPr="005C608D">
        <w:t>sous l’action du couple généré en P</w:t>
      </w:r>
      <w:r w:rsidR="00C10EAD" w:rsidRPr="005C608D">
        <w:rPr>
          <w:vertAlign w:val="subscript"/>
        </w:rPr>
        <w:t xml:space="preserve">1 </w:t>
      </w:r>
      <w:r w:rsidR="00C10EAD" w:rsidRPr="005C608D">
        <w:t xml:space="preserve">par l’effort </w:t>
      </w:r>
      <w:r w:rsidR="00C10EAD" w:rsidRPr="005C608D">
        <w:rPr>
          <w:position w:val="-12"/>
          <w:lang w:val="en-GB"/>
        </w:rPr>
        <w:object w:dxaOrig="560" w:dyaOrig="420">
          <v:shape id="_x0000_i1075" type="#_x0000_t75" style="width:27.65pt;height:20.95pt" o:ole="">
            <v:imagedata r:id="rId168" o:title=""/>
          </v:shape>
          <o:OLEObject Type="Embed" ProgID="Equation.3" ShapeID="_x0000_i1075" DrawAspect="Content" ObjectID="_1461589155" r:id="rId169"/>
        </w:object>
      </w:r>
      <w:r w:rsidR="00C10EAD" w:rsidRPr="005C608D">
        <w:t xml:space="preserve"> </w:t>
      </w:r>
      <w:r w:rsidR="00C10EAD">
        <w:t xml:space="preserve">du système à 4 segments. </w:t>
      </w:r>
      <w:r w:rsidRPr="005C608D">
        <w:t>En déduire l’état du clapet 60 (ouvert/fermé).</w:t>
      </w:r>
    </w:p>
    <w:p w:rsidR="00443B12" w:rsidRPr="005C608D" w:rsidRDefault="00443B12" w:rsidP="00CA0ADF">
      <w:pPr>
        <w:pStyle w:val="QUESTION"/>
      </w:pPr>
    </w:p>
    <w:p w:rsidR="00D17D41" w:rsidRDefault="00D17D41" w:rsidP="00CA0ADF">
      <w:pPr>
        <w:rPr>
          <w:rFonts w:cs="Arial"/>
          <w:sz w:val="24"/>
        </w:rPr>
      </w:pPr>
      <w:r w:rsidRPr="005C608D">
        <w:rPr>
          <w:sz w:val="24"/>
        </w:rPr>
        <w:t>Dans le cas où le contact entre le sol et le pied s’effectue sur les orteils, l’effort généré en P</w:t>
      </w:r>
      <w:r w:rsidR="009E1E0E" w:rsidRPr="00B149AA">
        <w:rPr>
          <w:sz w:val="24"/>
          <w:vertAlign w:val="subscript"/>
        </w:rPr>
        <w:t>2</w:t>
      </w:r>
      <w:r w:rsidRPr="005C608D">
        <w:rPr>
          <w:sz w:val="24"/>
        </w:rPr>
        <w:t xml:space="preserve"> s’écrit  </w:t>
      </w:r>
      <w:r w:rsidR="008A757D" w:rsidRPr="005C608D">
        <w:rPr>
          <w:rFonts w:cs="Arial"/>
          <w:position w:val="-12"/>
          <w:sz w:val="24"/>
          <w:lang w:val="en-GB"/>
        </w:rPr>
        <w:object w:dxaOrig="2540" w:dyaOrig="420">
          <v:shape id="_x0000_i1076" type="#_x0000_t75" style="width:126.4pt;height:20.95pt" o:ole="">
            <v:imagedata r:id="rId170" o:title=""/>
          </v:shape>
          <o:OLEObject Type="Embed" ProgID="Equation.3" ShapeID="_x0000_i1076" DrawAspect="Content" ObjectID="_1461589156" r:id="rId171"/>
        </w:object>
      </w:r>
      <w:r w:rsidRPr="005C608D">
        <w:rPr>
          <w:rFonts w:cs="Arial"/>
          <w:sz w:val="24"/>
        </w:rPr>
        <w:t xml:space="preserve"> avec X</w:t>
      </w:r>
      <w:r w:rsidRPr="005C608D">
        <w:rPr>
          <w:rFonts w:cs="Arial"/>
          <w:i/>
          <w:sz w:val="24"/>
          <w:vertAlign w:val="subscript"/>
        </w:rPr>
        <w:t xml:space="preserve">3/50 </w:t>
      </w:r>
      <w:r w:rsidRPr="005C608D">
        <w:rPr>
          <w:rFonts w:cs="Arial"/>
          <w:i/>
          <w:sz w:val="24"/>
        </w:rPr>
        <w:t xml:space="preserve"> </w:t>
      </w:r>
      <w:r w:rsidRPr="005C608D">
        <w:rPr>
          <w:rFonts w:cs="Arial"/>
          <w:sz w:val="24"/>
        </w:rPr>
        <w:t>et</w:t>
      </w:r>
      <w:r w:rsidRPr="005C608D">
        <w:rPr>
          <w:rFonts w:cs="Arial"/>
          <w:i/>
          <w:sz w:val="24"/>
        </w:rPr>
        <w:t xml:space="preserve"> Y</w:t>
      </w:r>
      <w:r w:rsidRPr="005C608D">
        <w:rPr>
          <w:rFonts w:cs="Arial"/>
          <w:i/>
          <w:sz w:val="24"/>
          <w:vertAlign w:val="subscript"/>
        </w:rPr>
        <w:t>3/50</w:t>
      </w:r>
      <w:r w:rsidRPr="005C608D">
        <w:rPr>
          <w:rFonts w:cs="Arial"/>
          <w:i/>
          <w:sz w:val="24"/>
        </w:rPr>
        <w:t xml:space="preserve"> </w:t>
      </w:r>
      <w:r w:rsidRPr="005C608D">
        <w:rPr>
          <w:rFonts w:cs="Arial"/>
          <w:sz w:val="24"/>
        </w:rPr>
        <w:t>positifs.</w:t>
      </w:r>
    </w:p>
    <w:p w:rsidR="00443B12" w:rsidRPr="005C608D" w:rsidRDefault="00443B12" w:rsidP="00CA0ADF">
      <w:pPr>
        <w:rPr>
          <w:rFonts w:cs="Arial"/>
          <w:sz w:val="24"/>
        </w:rPr>
      </w:pPr>
    </w:p>
    <w:p w:rsidR="00D17D41" w:rsidRDefault="00D17D41" w:rsidP="00CA0ADF">
      <w:pPr>
        <w:rPr>
          <w:sz w:val="24"/>
        </w:rPr>
      </w:pPr>
      <w:r w:rsidRPr="00443B12">
        <w:rPr>
          <w:b/>
          <w:sz w:val="24"/>
        </w:rPr>
        <w:t>Question 1</w:t>
      </w:r>
      <w:r w:rsidR="009E1E0E" w:rsidRPr="00443B12">
        <w:rPr>
          <w:b/>
          <w:sz w:val="24"/>
        </w:rPr>
        <w:t>6</w:t>
      </w:r>
      <w:r w:rsidRPr="00443B12">
        <w:rPr>
          <w:sz w:val="24"/>
        </w:rPr>
        <w:t> :</w:t>
      </w:r>
      <w:r w:rsidR="007729DD" w:rsidRPr="00443B12">
        <w:rPr>
          <w:sz w:val="24"/>
        </w:rPr>
        <w:t xml:space="preserve"> </w:t>
      </w:r>
      <w:r w:rsidR="007729DD" w:rsidRPr="004240F2">
        <w:rPr>
          <w:sz w:val="24"/>
        </w:rPr>
        <w:t>isoler</w:t>
      </w:r>
      <w:r w:rsidR="007729DD" w:rsidRPr="00443B12">
        <w:rPr>
          <w:sz w:val="24"/>
        </w:rPr>
        <w:t xml:space="preserve"> le segment 50 et établir l’équation </w:t>
      </w:r>
      <w:proofErr w:type="gramStart"/>
      <w:r w:rsidR="007729DD" w:rsidRPr="00443B12">
        <w:rPr>
          <w:sz w:val="24"/>
        </w:rPr>
        <w:t xml:space="preserve">liant </w:t>
      </w:r>
      <w:proofErr w:type="gramEnd"/>
      <w:r w:rsidR="00C11F41" w:rsidRPr="00443B12">
        <w:rPr>
          <w:rFonts w:cs="Arial"/>
          <w:position w:val="-12"/>
          <w:sz w:val="24"/>
          <w:lang w:val="en-GB"/>
        </w:rPr>
        <w:object w:dxaOrig="540" w:dyaOrig="360">
          <v:shape id="_x0000_i1077" type="#_x0000_t75" style="width:27.65pt;height:18.4pt" o:ole="">
            <v:imagedata r:id="rId172" o:title=""/>
          </v:shape>
          <o:OLEObject Type="Embed" ProgID="Equation.DSMT4" ShapeID="_x0000_i1077" DrawAspect="Content" ObjectID="_1461589157" r:id="rId173"/>
        </w:object>
      </w:r>
      <w:r w:rsidR="007729DD" w:rsidRPr="00443B12">
        <w:rPr>
          <w:rFonts w:cs="Arial"/>
          <w:sz w:val="24"/>
        </w:rPr>
        <w:t xml:space="preserve">, </w:t>
      </w:r>
      <w:r w:rsidR="00C11F41" w:rsidRPr="00443B12">
        <w:rPr>
          <w:rFonts w:cs="Arial"/>
          <w:position w:val="-12"/>
          <w:sz w:val="24"/>
          <w:lang w:val="en-GB"/>
        </w:rPr>
        <w:object w:dxaOrig="600" w:dyaOrig="360">
          <v:shape id="_x0000_i1078" type="#_x0000_t75" style="width:31pt;height:18.4pt" o:ole="">
            <v:imagedata r:id="rId174" o:title=""/>
          </v:shape>
          <o:OLEObject Type="Embed" ProgID="Equation.DSMT4" ShapeID="_x0000_i1078" DrawAspect="Content" ObjectID="_1461589158" r:id="rId175"/>
        </w:object>
      </w:r>
      <w:r w:rsidR="007729DD" w:rsidRPr="00443B12">
        <w:rPr>
          <w:rFonts w:cs="Arial"/>
          <w:sz w:val="24"/>
        </w:rPr>
        <w:t xml:space="preserve">, </w:t>
      </w:r>
      <w:r w:rsidR="00C11F41" w:rsidRPr="00443B12">
        <w:rPr>
          <w:rFonts w:cs="Arial"/>
          <w:position w:val="-12"/>
          <w:sz w:val="24"/>
          <w:lang w:val="en-GB"/>
        </w:rPr>
        <w:object w:dxaOrig="600" w:dyaOrig="360">
          <v:shape id="_x0000_i1079" type="#_x0000_t75" style="width:31pt;height:18.4pt" o:ole="">
            <v:imagedata r:id="rId176" o:title=""/>
          </v:shape>
          <o:OLEObject Type="Embed" ProgID="Equation.DSMT4" ShapeID="_x0000_i1079" DrawAspect="Content" ObjectID="_1461589159" r:id="rId177"/>
        </w:object>
      </w:r>
      <w:r w:rsidR="007729DD" w:rsidRPr="00443B12">
        <w:rPr>
          <w:rFonts w:cs="Arial"/>
          <w:sz w:val="24"/>
        </w:rPr>
        <w:t xml:space="preserve"> et les grandeurs géométriques définies figure 26. Préciser l’influence du couple </w:t>
      </w:r>
      <w:r w:rsidR="007729DD" w:rsidRPr="00443B12">
        <w:rPr>
          <w:sz w:val="24"/>
        </w:rPr>
        <w:t>généré en P</w:t>
      </w:r>
      <w:r w:rsidR="007729DD" w:rsidRPr="00443B12">
        <w:rPr>
          <w:sz w:val="24"/>
          <w:vertAlign w:val="subscript"/>
        </w:rPr>
        <w:t xml:space="preserve">1 </w:t>
      </w:r>
      <w:r w:rsidR="007729DD" w:rsidRPr="00443B12">
        <w:rPr>
          <w:sz w:val="24"/>
        </w:rPr>
        <w:t xml:space="preserve">par l’effort </w:t>
      </w:r>
      <w:r w:rsidR="00C11F41" w:rsidRPr="00443B12">
        <w:rPr>
          <w:rFonts w:cs="Arial"/>
          <w:position w:val="-12"/>
          <w:sz w:val="24"/>
          <w:lang w:val="en-GB"/>
        </w:rPr>
        <w:object w:dxaOrig="540" w:dyaOrig="420">
          <v:shape id="_x0000_i1080" type="#_x0000_t75" style="width:26.8pt;height:20.95pt" o:ole="">
            <v:imagedata r:id="rId178" o:title=""/>
          </v:shape>
          <o:OLEObject Type="Embed" ProgID="Equation.DSMT4" ShapeID="_x0000_i1080" DrawAspect="Content" ObjectID="_1461589160" r:id="rId179"/>
        </w:object>
      </w:r>
      <w:r w:rsidR="009E1E0E" w:rsidRPr="00443B12">
        <w:rPr>
          <w:rFonts w:cs="Arial"/>
          <w:sz w:val="24"/>
        </w:rPr>
        <w:t xml:space="preserve"> </w:t>
      </w:r>
      <w:r w:rsidR="007729DD" w:rsidRPr="00443B12">
        <w:rPr>
          <w:sz w:val="24"/>
        </w:rPr>
        <w:t>sur l’état du clapet 60. Après avoir traduit la condition d’ouverture du clapet 60, p</w:t>
      </w:r>
      <w:r w:rsidR="00644BB0" w:rsidRPr="00443B12">
        <w:rPr>
          <w:sz w:val="24"/>
        </w:rPr>
        <w:t xml:space="preserve">roposer un </w:t>
      </w:r>
      <w:r w:rsidR="007729DD" w:rsidRPr="00443B12">
        <w:rPr>
          <w:sz w:val="24"/>
        </w:rPr>
        <w:t xml:space="preserve">protocole de </w:t>
      </w:r>
      <w:r w:rsidR="00644BB0" w:rsidRPr="00443B12">
        <w:rPr>
          <w:sz w:val="24"/>
        </w:rPr>
        <w:t>régl</w:t>
      </w:r>
      <w:r w:rsidR="007729DD" w:rsidRPr="00443B12">
        <w:rPr>
          <w:sz w:val="24"/>
        </w:rPr>
        <w:t xml:space="preserve">age du </w:t>
      </w:r>
      <w:r w:rsidR="00644BB0" w:rsidRPr="00443B12">
        <w:rPr>
          <w:sz w:val="24"/>
        </w:rPr>
        <w:t>seuil de changement d’état du clapet 60.</w:t>
      </w:r>
    </w:p>
    <w:p w:rsidR="00443B12" w:rsidRPr="00443B12" w:rsidRDefault="00443B12" w:rsidP="00CA0ADF">
      <w:pPr>
        <w:rPr>
          <w:rFonts w:cs="Arial"/>
          <w:sz w:val="24"/>
        </w:rPr>
      </w:pPr>
    </w:p>
    <w:p w:rsidR="0095020D" w:rsidRDefault="00756FE3" w:rsidP="00CA0ADF">
      <w:pPr>
        <w:pStyle w:val="QUESTION"/>
      </w:pPr>
      <w:r w:rsidRPr="00443B12">
        <w:rPr>
          <w:b/>
        </w:rPr>
        <w:t>Question 1</w:t>
      </w:r>
      <w:r w:rsidR="009E1E0E" w:rsidRPr="00443B12">
        <w:rPr>
          <w:b/>
        </w:rPr>
        <w:t>7</w:t>
      </w:r>
      <w:r w:rsidRPr="005C608D">
        <w:t xml:space="preserve"> : </w:t>
      </w:r>
      <w:r w:rsidRPr="004240F2">
        <w:t>p</w:t>
      </w:r>
      <w:r w:rsidR="0095020D" w:rsidRPr="004240F2">
        <w:t>roposer,</w:t>
      </w:r>
      <w:r w:rsidR="0095020D" w:rsidRPr="005C608D">
        <w:t xml:space="preserve"> sous forme d’un </w:t>
      </w:r>
      <w:r w:rsidR="00D16C04" w:rsidRPr="005C608D">
        <w:t>organigramme</w:t>
      </w:r>
      <w:r w:rsidR="0095020D" w:rsidRPr="005C608D">
        <w:t>, les différents états du genou prothétique (verrouillé ou non) en fonction de</w:t>
      </w:r>
      <w:r w:rsidR="00515079" w:rsidRPr="005C608D">
        <w:t xml:space="preserve">s deux </w:t>
      </w:r>
      <w:r w:rsidR="0095020D" w:rsidRPr="005C608D">
        <w:t>zone</w:t>
      </w:r>
      <w:r w:rsidR="00515079" w:rsidRPr="005C608D">
        <w:t>s</w:t>
      </w:r>
      <w:r w:rsidR="0095020D" w:rsidRPr="005C608D">
        <w:t xml:space="preserve"> de contact pied/sol</w:t>
      </w:r>
      <w:r w:rsidR="00515079" w:rsidRPr="005C608D">
        <w:t xml:space="preserve"> identifiées</w:t>
      </w:r>
      <w:r w:rsidR="009B15D3" w:rsidRPr="005C608D">
        <w:t xml:space="preserve"> à la question 12</w:t>
      </w:r>
      <w:r w:rsidR="0095020D" w:rsidRPr="005C608D">
        <w:t>.</w:t>
      </w:r>
      <w:r w:rsidR="00404E74" w:rsidRPr="005C608D">
        <w:t xml:space="preserve"> </w:t>
      </w:r>
    </w:p>
    <w:p w:rsidR="00C11F41" w:rsidRPr="005C608D" w:rsidRDefault="00C11F41" w:rsidP="00CA0ADF">
      <w:pPr>
        <w:pStyle w:val="QUESTION"/>
      </w:pPr>
    </w:p>
    <w:p w:rsidR="00F87BF1" w:rsidRDefault="00F87BF1" w:rsidP="00CA0ADF">
      <w:pPr>
        <w:rPr>
          <w:sz w:val="24"/>
        </w:rPr>
      </w:pPr>
      <w:r w:rsidRPr="00F87BF1">
        <w:rPr>
          <w:sz w:val="24"/>
        </w:rPr>
        <w:t xml:space="preserve">L’étude du comportement de ce système à 4 segments </w:t>
      </w:r>
      <w:r w:rsidR="008F5D35">
        <w:rPr>
          <w:sz w:val="24"/>
        </w:rPr>
        <w:t>lors de la pose</w:t>
      </w:r>
      <w:r w:rsidR="00651F26">
        <w:rPr>
          <w:sz w:val="24"/>
        </w:rPr>
        <w:t xml:space="preserve"> ou </w:t>
      </w:r>
      <w:r w:rsidR="001F332D">
        <w:rPr>
          <w:sz w:val="24"/>
        </w:rPr>
        <w:t>du</w:t>
      </w:r>
      <w:r w:rsidR="00651F26">
        <w:rPr>
          <w:sz w:val="24"/>
        </w:rPr>
        <w:t xml:space="preserve"> décollement </w:t>
      </w:r>
      <w:r w:rsidR="008F5D35">
        <w:rPr>
          <w:sz w:val="24"/>
        </w:rPr>
        <w:t xml:space="preserve">du pied </w:t>
      </w:r>
      <w:r w:rsidRPr="00F87BF1">
        <w:rPr>
          <w:sz w:val="24"/>
        </w:rPr>
        <w:t>a permis de caractériser la phase de marche</w:t>
      </w:r>
      <w:r w:rsidR="008F5D35">
        <w:rPr>
          <w:sz w:val="24"/>
        </w:rPr>
        <w:t xml:space="preserve"> et </w:t>
      </w:r>
      <w:r w:rsidRPr="00F87BF1">
        <w:rPr>
          <w:sz w:val="24"/>
        </w:rPr>
        <w:t xml:space="preserve">de caractériser la circulation du fluide à travers le clapet </w:t>
      </w:r>
      <w:r w:rsidRPr="00DD12FE">
        <w:rPr>
          <w:sz w:val="24"/>
        </w:rPr>
        <w:t>60</w:t>
      </w:r>
      <w:r w:rsidRPr="00F87BF1">
        <w:rPr>
          <w:sz w:val="24"/>
        </w:rPr>
        <w:t>.</w:t>
      </w:r>
      <w:r>
        <w:rPr>
          <w:sz w:val="24"/>
        </w:rPr>
        <w:t xml:space="preserve"> </w:t>
      </w:r>
    </w:p>
    <w:p w:rsidR="00F87BF1" w:rsidRDefault="00F87BF1" w:rsidP="00CA0ADF">
      <w:pPr>
        <w:rPr>
          <w:sz w:val="24"/>
        </w:rPr>
      </w:pPr>
    </w:p>
    <w:p w:rsidR="00B471B5" w:rsidRDefault="00C11F41" w:rsidP="00C11F41">
      <w:pPr>
        <w:tabs>
          <w:tab w:val="left" w:pos="851"/>
        </w:tabs>
        <w:rPr>
          <w:b/>
          <w:sz w:val="24"/>
        </w:rPr>
      </w:pPr>
      <w:r>
        <w:rPr>
          <w:rFonts w:cs="Arial"/>
          <w:b/>
          <w:sz w:val="24"/>
        </w:rPr>
        <w:t>3.2.2. </w:t>
      </w:r>
      <w:r w:rsidR="008F5D35">
        <w:rPr>
          <w:rFonts w:cs="Arial"/>
          <w:b/>
          <w:sz w:val="24"/>
        </w:rPr>
        <w:t>É</w:t>
      </w:r>
      <w:r w:rsidR="008F5D35">
        <w:rPr>
          <w:b/>
          <w:sz w:val="24"/>
        </w:rPr>
        <w:t xml:space="preserve">tude du fonctionnement </w:t>
      </w:r>
      <w:r w:rsidR="00F87BF1">
        <w:rPr>
          <w:b/>
          <w:sz w:val="24"/>
        </w:rPr>
        <w:t xml:space="preserve">du </w:t>
      </w:r>
      <w:r w:rsidR="00B471B5">
        <w:rPr>
          <w:b/>
          <w:sz w:val="24"/>
        </w:rPr>
        <w:t>module</w:t>
      </w:r>
      <w:r w:rsidR="00F87BF1">
        <w:rPr>
          <w:b/>
          <w:sz w:val="24"/>
        </w:rPr>
        <w:t xml:space="preserve"> hydraulique</w:t>
      </w:r>
    </w:p>
    <w:p w:rsidR="00FE4108" w:rsidRPr="00C11F41" w:rsidRDefault="00FE4108" w:rsidP="00CA0ADF">
      <w:pPr>
        <w:tabs>
          <w:tab w:val="left" w:pos="851"/>
        </w:tabs>
        <w:rPr>
          <w:sz w:val="24"/>
        </w:rPr>
      </w:pPr>
    </w:p>
    <w:p w:rsidR="00F87BF1" w:rsidRDefault="00C11F41" w:rsidP="00C11F41">
      <w:pPr>
        <w:tabs>
          <w:tab w:val="left" w:pos="851"/>
        </w:tabs>
        <w:rPr>
          <w:b/>
          <w:sz w:val="24"/>
        </w:rPr>
      </w:pPr>
      <w:r>
        <w:rPr>
          <w:b/>
          <w:sz w:val="24"/>
        </w:rPr>
        <w:t>3.2.2.1. </w:t>
      </w:r>
      <w:r w:rsidR="008F5D35">
        <w:rPr>
          <w:b/>
          <w:sz w:val="24"/>
        </w:rPr>
        <w:t>Marche sur le sol</w:t>
      </w:r>
    </w:p>
    <w:p w:rsidR="00F87BF1" w:rsidRDefault="00F87BF1" w:rsidP="00CA0ADF">
      <w:pPr>
        <w:rPr>
          <w:sz w:val="24"/>
        </w:rPr>
      </w:pPr>
      <w:r>
        <w:rPr>
          <w:sz w:val="24"/>
        </w:rPr>
        <w:t>L</w:t>
      </w:r>
      <w:r w:rsidR="00B31B20">
        <w:rPr>
          <w:sz w:val="24"/>
        </w:rPr>
        <w:t>es</w:t>
      </w:r>
      <w:r>
        <w:rPr>
          <w:sz w:val="24"/>
        </w:rPr>
        <w:t xml:space="preserve"> figure</w:t>
      </w:r>
      <w:r w:rsidR="003D5A6D">
        <w:rPr>
          <w:sz w:val="24"/>
        </w:rPr>
        <w:t>s</w:t>
      </w:r>
      <w:r>
        <w:rPr>
          <w:sz w:val="24"/>
        </w:rPr>
        <w:t xml:space="preserve"> </w:t>
      </w:r>
      <w:r w:rsidR="00651F26" w:rsidRPr="00651F26">
        <w:rPr>
          <w:sz w:val="24"/>
        </w:rPr>
        <w:t>2</w:t>
      </w:r>
      <w:r w:rsidR="00B31B20">
        <w:rPr>
          <w:sz w:val="24"/>
        </w:rPr>
        <w:t>3</w:t>
      </w:r>
      <w:r w:rsidRPr="00651F26">
        <w:rPr>
          <w:sz w:val="24"/>
        </w:rPr>
        <w:t xml:space="preserve"> </w:t>
      </w:r>
      <w:r w:rsidR="003D5A6D" w:rsidRPr="00651F26">
        <w:rPr>
          <w:sz w:val="24"/>
        </w:rPr>
        <w:t xml:space="preserve">et </w:t>
      </w:r>
      <w:r w:rsidR="00651F26" w:rsidRPr="00651F26">
        <w:rPr>
          <w:sz w:val="24"/>
        </w:rPr>
        <w:t>2</w:t>
      </w:r>
      <w:r w:rsidR="002D1801">
        <w:rPr>
          <w:sz w:val="24"/>
        </w:rPr>
        <w:t>7</w:t>
      </w:r>
      <w:r>
        <w:rPr>
          <w:sz w:val="24"/>
        </w:rPr>
        <w:t xml:space="preserve"> décri</w:t>
      </w:r>
      <w:r w:rsidR="003D5A6D">
        <w:rPr>
          <w:sz w:val="24"/>
        </w:rPr>
        <w:t>vent</w:t>
      </w:r>
      <w:r w:rsidR="001C0287">
        <w:rPr>
          <w:sz w:val="24"/>
        </w:rPr>
        <w:t xml:space="preserve"> la structure du module</w:t>
      </w:r>
      <w:r>
        <w:rPr>
          <w:sz w:val="24"/>
        </w:rPr>
        <w:t xml:space="preserve"> hydraulique constitué du </w:t>
      </w:r>
      <w:r w:rsidRPr="00DD12FE">
        <w:rPr>
          <w:sz w:val="24"/>
        </w:rPr>
        <w:t>clapet 60 commandé par le système à 4 segments</w:t>
      </w:r>
      <w:r w:rsidR="00D14041" w:rsidRPr="00DD12FE">
        <w:rPr>
          <w:sz w:val="24"/>
        </w:rPr>
        <w:t>, d’un clapet anti retour 92 et un étrangleur 94</w:t>
      </w:r>
      <w:r w:rsidR="003D5A6D" w:rsidRPr="00DD12FE">
        <w:rPr>
          <w:sz w:val="24"/>
        </w:rPr>
        <w:t xml:space="preserve"> montés en parallèle</w:t>
      </w:r>
      <w:r w:rsidR="00D14041" w:rsidRPr="00DD12FE">
        <w:rPr>
          <w:sz w:val="24"/>
        </w:rPr>
        <w:t>.</w:t>
      </w:r>
    </w:p>
    <w:p w:rsidR="00C11F41" w:rsidRPr="00DD12FE" w:rsidRDefault="00C11F41" w:rsidP="00CA0ADF">
      <w:pPr>
        <w:rPr>
          <w:sz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53"/>
        <w:gridCol w:w="4735"/>
      </w:tblGrid>
      <w:tr w:rsidR="00233BF3" w:rsidTr="00B31B20">
        <w:trPr>
          <w:trHeight w:val="3032"/>
        </w:trPr>
        <w:tc>
          <w:tcPr>
            <w:tcW w:w="4553" w:type="dxa"/>
            <w:tcBorders>
              <w:top w:val="single" w:sz="4" w:space="0" w:color="auto"/>
              <w:left w:val="single" w:sz="4" w:space="0" w:color="auto"/>
              <w:bottom w:val="single" w:sz="4" w:space="0" w:color="auto"/>
              <w:right w:val="single" w:sz="4" w:space="0" w:color="auto"/>
            </w:tcBorders>
            <w:shd w:val="clear" w:color="auto" w:fill="auto"/>
          </w:tcPr>
          <w:p w:rsidR="00233BF3" w:rsidRPr="00233BF3" w:rsidRDefault="00D16AC3" w:rsidP="00CA0ADF">
            <w:pPr>
              <w:jc w:val="center"/>
              <w:rPr>
                <w:noProof/>
                <w:sz w:val="24"/>
              </w:rPr>
            </w:pPr>
            <w:r w:rsidRPr="00D16AC3">
              <w:rPr>
                <w:noProof/>
              </w:rPr>
              <w:pict>
                <v:shape id="AutoShape 7490" o:spid="_x0000_s1604" type="#_x0000_t34" style="position:absolute;left:0;text-align:left;margin-left:130.1pt;margin-top:86.6pt;width:40.05pt;height:4.9pt;rotation:180;z-index:251578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" adj="10787">
                  <v:stroke endarrow="open"/>
                </v:shape>
              </w:pict>
            </w:r>
            <w:r w:rsidRPr="00D16AC3">
              <w:rPr>
                <w:noProof/>
              </w:rPr>
              <w:pict>
                <v:shape id="AutoShape 7491" o:spid="_x0000_s1603" type="#_x0000_t34" style="position:absolute;left:0;text-align:left;margin-left:134.15pt;margin-top:45pt;width:35.25pt;height:23.25pt;rotation:180;flip:y;z-index:25157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" adj="10785">
                  <v:stroke endarrow="open"/>
                </v:shape>
              </w:pict>
            </w:r>
            <w:r w:rsidRPr="00D16AC3">
              <w:rPr>
                <w:noProof/>
              </w:rPr>
              <w:pict>
                <v:shape id="_x0000_s1240" type="#_x0000_t202" style="position:absolute;left:0;text-align:left;margin-left:221.6pt;margin-top:6.45pt;width:71.7pt;height:17.55pt;z-index:25159116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c34wg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" filled="f" stroked="f">
                  <v:textbox style="mso-fit-shape-to-text:t">
                    <w:txbxContent>
                      <w:p w:rsidR="00D975D8" w:rsidRPr="005B321B" w:rsidRDefault="00D975D8" w:rsidP="00233BF3">
                        <w:pPr>
                          <w:jc w:val="center"/>
                          <w:rPr>
                            <w:sz w:val="18"/>
                            <w:szCs w:val="18"/>
                          </w:rPr>
                        </w:pPr>
                        <w:r>
                          <w:rPr>
                            <w:sz w:val="18"/>
                            <w:szCs w:val="18"/>
                          </w:rPr>
                          <w:t>Chambre 80 e</w:t>
                        </w:r>
                      </w:p>
                    </w:txbxContent>
                  </v:textbox>
                </v:shape>
              </w:pict>
            </w:r>
            <w:r w:rsidRPr="00D16AC3">
              <w:rPr>
                <w:noProof/>
              </w:rPr>
              <w:pict>
                <v:shape id="AutoShape 7489" o:spid="_x0000_s1602" type="#_x0000_t32" style="position:absolute;left:0;text-align:left;margin-left:52.1pt;margin-top:74.25pt;width:36.75pt;height:3pt;z-index:251577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">
                  <v:stroke endarrow="open"/>
                </v:shape>
              </w:pict>
            </w:r>
            <w:r w:rsidRPr="00D16AC3">
              <w:rPr>
                <w:noProof/>
              </w:rPr>
              <w:pict>
                <v:shape id="_x0000_s1241" type="#_x0000_t202" style="position:absolute;left:0;text-align:left;margin-left:-5.65pt;margin-top:64.95pt;width:69pt;height:17.55pt;z-index:2515758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4UwwIAAMk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" filled="f" stroked="f">
                  <v:textbox style="mso-fit-shape-to-text:t">
                    <w:txbxContent>
                      <w:p w:rsidR="00D975D8" w:rsidRPr="005B321B" w:rsidRDefault="00D975D8" w:rsidP="00233BF3">
                        <w:pPr>
                          <w:rPr>
                            <w:sz w:val="18"/>
                            <w:szCs w:val="18"/>
                          </w:rPr>
                        </w:pPr>
                        <w:r>
                          <w:rPr>
                            <w:sz w:val="18"/>
                            <w:szCs w:val="18"/>
                          </w:rPr>
                          <w:t>Support 24</w:t>
                        </w:r>
                      </w:p>
                    </w:txbxContent>
                  </v:textbox>
                </v:shape>
              </w:pict>
            </w:r>
            <w:r w:rsidRPr="00D16AC3">
              <w:rPr>
                <w:noProof/>
              </w:rPr>
              <w:pict>
                <v:shape id="_x0000_s1242" type="#_x0000_t202" style="position:absolute;left:0;text-align:left;margin-left:156.95pt;margin-top:11.25pt;width:59.6pt;height:17.55pt;z-index:2515686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" filled="f" stroked="f">
                  <v:textbox style="mso-fit-shape-to-text:t">
                    <w:txbxContent>
                      <w:p w:rsidR="00D975D8" w:rsidRPr="005B321B" w:rsidRDefault="00D975D8" w:rsidP="00233BF3">
                        <w:pPr>
                          <w:rPr>
                            <w:sz w:val="18"/>
                            <w:szCs w:val="18"/>
                          </w:rPr>
                        </w:pPr>
                        <w:r>
                          <w:rPr>
                            <w:sz w:val="18"/>
                            <w:szCs w:val="18"/>
                          </w:rPr>
                          <w:t>Clapet 6</w:t>
                        </w:r>
                        <w:r w:rsidRPr="005B321B">
                          <w:rPr>
                            <w:sz w:val="18"/>
                            <w:szCs w:val="18"/>
                          </w:rPr>
                          <w:t>0</w:t>
                        </w:r>
                      </w:p>
                    </w:txbxContent>
                  </v:textbox>
                </v:shape>
              </w:pict>
            </w:r>
            <w:r w:rsidRPr="00D16AC3">
              <w:rPr>
                <w:noProof/>
              </w:rPr>
              <w:pict>
                <v:shape id="AutoShape 7481" o:spid="_x0000_s1601" type="#_x0000_t32" style="position:absolute;left:0;text-align:left;margin-left:126.35pt;margin-top:20.25pt;width:34.5pt;height:23.25pt;flip:x;z-index:25156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">
                  <v:stroke endarrow="open"/>
                </v:shape>
              </w:pict>
            </w:r>
            <w:r w:rsidRPr="00D16AC3">
              <w:rPr>
                <w:noProof/>
              </w:rPr>
              <w:pict>
                <v:shape id="AutoShape 7493" o:spid="_x0000_s1600" type="#_x0000_t32" style="position:absolute;left:0;text-align:left;margin-left:52.1pt;margin-top:77.25pt;width:78pt;height:14.25pt;flip:y;z-index:25158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KMXQAIAAG4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">
                  <v:stroke endarrow="open"/>
                </v:shape>
              </w:pict>
            </w:r>
            <w:r w:rsidRPr="00D16AC3">
              <w:rPr>
                <w:noProof/>
              </w:rPr>
              <w:pict>
                <v:shape id="_x0000_s1243" type="#_x0000_t202" style="position:absolute;left:0;text-align:left;margin-left:-5.65pt;margin-top:83.25pt;width:71.7pt;height:17.55pt;z-index:2515747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" filled="f" stroked="f">
                  <v:textbox style="mso-fit-shape-to-text:t">
                    <w:txbxContent>
                      <w:p w:rsidR="00D975D8" w:rsidRPr="005B321B" w:rsidRDefault="00D975D8" w:rsidP="00233BF3">
                        <w:pPr>
                          <w:rPr>
                            <w:sz w:val="18"/>
                            <w:szCs w:val="18"/>
                          </w:rPr>
                        </w:pPr>
                        <w:r>
                          <w:rPr>
                            <w:sz w:val="18"/>
                            <w:szCs w:val="18"/>
                          </w:rPr>
                          <w:t>Ressort 58</w:t>
                        </w:r>
                      </w:p>
                    </w:txbxContent>
                  </v:textbox>
                </v:shape>
              </w:pict>
            </w:r>
            <w:r w:rsidRPr="00D16AC3">
              <w:rPr>
                <w:noProof/>
              </w:rPr>
              <w:pict>
                <v:shape id="_x0000_s1244" type="#_x0000_t202" style="position:absolute;left:0;text-align:left;margin-left:168.95pt;margin-top:34.5pt;width:59.6pt;height:27.9pt;z-index:2515809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" filled="f" stroked="f">
                  <v:textbox style="mso-fit-shape-to-text:t">
                    <w:txbxContent>
                      <w:p w:rsidR="00D975D8" w:rsidRPr="005B321B" w:rsidRDefault="00D975D8" w:rsidP="00233BF3">
                        <w:pPr>
                          <w:jc w:val="center"/>
                          <w:rPr>
                            <w:sz w:val="18"/>
                            <w:szCs w:val="18"/>
                          </w:rPr>
                        </w:pPr>
                        <w:r>
                          <w:rPr>
                            <w:rFonts w:cs="Arial"/>
                            <w:sz w:val="18"/>
                            <w:szCs w:val="18"/>
                          </w:rPr>
                          <w:t>É</w:t>
                        </w:r>
                        <w:r>
                          <w:rPr>
                            <w:sz w:val="18"/>
                            <w:szCs w:val="18"/>
                          </w:rPr>
                          <w:t>trangleur 94</w:t>
                        </w:r>
                      </w:p>
                    </w:txbxContent>
                  </v:textbox>
                </v:shape>
              </w:pict>
            </w:r>
            <w:r w:rsidRPr="00D16AC3">
              <w:rPr>
                <w:noProof/>
              </w:rPr>
              <w:pict>
                <v:shape id="_x0000_s1245" type="#_x0000_t202" style="position:absolute;left:0;text-align:left;margin-left:160.85pt;margin-top:82.5pt;width:66.45pt;height:30.3pt;z-index:2515737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" filled="f" stroked="f">
                  <v:textbox>
                    <w:txbxContent>
                      <w:p w:rsidR="00D975D8" w:rsidRPr="005B321B" w:rsidRDefault="00D975D8" w:rsidP="00233BF3">
                        <w:pPr>
                          <w:rPr>
                            <w:sz w:val="18"/>
                            <w:szCs w:val="18"/>
                          </w:rPr>
                        </w:pPr>
                        <w:r>
                          <w:rPr>
                            <w:sz w:val="18"/>
                            <w:szCs w:val="18"/>
                          </w:rPr>
                          <w:t>Segment 50</w:t>
                        </w:r>
                      </w:p>
                    </w:txbxContent>
                  </v:textbox>
                </v:shape>
              </w:pict>
            </w:r>
            <w:r w:rsidRPr="00D16AC3">
              <w:rPr>
                <w:noProof/>
              </w:rPr>
              <w:pict>
                <v:shape id="_x0000_s1246" type="#_x0000_t202" style="position:absolute;left:0;text-align:left;margin-left:217.45pt;margin-top:32.8pt;width:71.7pt;height:17.55pt;z-index:2515727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" filled="f" stroked="f">
                  <v:textbox style="mso-fit-shape-to-text:t">
                    <w:txbxContent>
                      <w:p w:rsidR="00D975D8" w:rsidRPr="005B321B" w:rsidRDefault="00D975D8" w:rsidP="00233BF3">
                        <w:pPr>
                          <w:jc w:val="center"/>
                          <w:rPr>
                            <w:sz w:val="18"/>
                            <w:szCs w:val="18"/>
                          </w:rPr>
                        </w:pPr>
                        <w:r>
                          <w:rPr>
                            <w:sz w:val="18"/>
                            <w:szCs w:val="18"/>
                          </w:rPr>
                          <w:t>Axe genou 15</w:t>
                        </w:r>
                      </w:p>
                    </w:txbxContent>
                  </v:textbox>
                </v:shape>
              </w:pict>
            </w:r>
            <w:r w:rsidRPr="00D16AC3">
              <w:rPr>
                <w:noProof/>
              </w:rPr>
              <w:pict>
                <v:shape id="_x0000_s1247" type="#_x0000_t202" style="position:absolute;left:0;text-align:left;margin-left:220.85pt;margin-top:94.05pt;width:71.7pt;height:17.55pt;z-index:25158912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" filled="f" stroked="f">
                  <v:textbox style="mso-fit-shape-to-text:t">
                    <w:txbxContent>
                      <w:p w:rsidR="00D975D8" w:rsidRPr="005B321B" w:rsidRDefault="00D975D8" w:rsidP="00233BF3">
                        <w:pPr>
                          <w:jc w:val="center"/>
                          <w:rPr>
                            <w:sz w:val="18"/>
                            <w:szCs w:val="18"/>
                          </w:rPr>
                        </w:pPr>
                        <w:r>
                          <w:rPr>
                            <w:sz w:val="18"/>
                            <w:szCs w:val="18"/>
                          </w:rPr>
                          <w:t xml:space="preserve">Chambre </w:t>
                        </w:r>
                        <w:smartTag w:uri="urn:schemas-microsoft-com:office:smarttags" w:element="metricconverter">
                          <w:smartTagPr>
                            <w:attr w:name="ProductID" w:val="80 f"/>
                          </w:smartTagPr>
                          <w:r>
                            <w:rPr>
                              <w:sz w:val="18"/>
                              <w:szCs w:val="18"/>
                            </w:rPr>
                            <w:t>80 f</w:t>
                          </w:r>
                        </w:smartTag>
                      </w:p>
                    </w:txbxContent>
                  </v:textbox>
                </v:shape>
              </w:pict>
            </w:r>
            <w:r w:rsidRPr="00D16AC3">
              <w:rPr>
                <w:noProof/>
              </w:rPr>
              <w:pict>
                <v:shape id="_x0000_s1248" type="#_x0000_t202" style="position:absolute;left:0;text-align:left;margin-left:-5.65pt;margin-top:2.7pt;width:69pt;height:17.55pt;z-index:2515706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" filled="f" stroked="f">
                  <v:textbox style="mso-fit-shape-to-text:t">
                    <w:txbxContent>
                      <w:p w:rsidR="00D975D8" w:rsidRPr="005B321B" w:rsidRDefault="00D975D8" w:rsidP="00233BF3">
                        <w:pPr>
                          <w:rPr>
                            <w:sz w:val="18"/>
                            <w:szCs w:val="18"/>
                          </w:rPr>
                        </w:pPr>
                        <w:r>
                          <w:rPr>
                            <w:sz w:val="18"/>
                            <w:szCs w:val="18"/>
                          </w:rPr>
                          <w:t xml:space="preserve">Manchon </w:t>
                        </w:r>
                        <w:r w:rsidRPr="005B321B">
                          <w:rPr>
                            <w:sz w:val="18"/>
                            <w:szCs w:val="18"/>
                          </w:rPr>
                          <w:t>20</w:t>
                        </w:r>
                      </w:p>
                    </w:txbxContent>
                  </v:textbox>
                </v:shape>
              </w:pict>
            </w:r>
            <w:r w:rsidRPr="00D16AC3">
              <w:rPr>
                <w:noProof/>
              </w:rPr>
              <w:pict>
                <v:shape id="AutoShape 7488" o:spid="_x0000_s1599" type="#_x0000_t32" style="position:absolute;left:0;text-align:left;margin-left:58.1pt;margin-top:11.25pt;width:44.25pt;height:0;z-index:2515768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">
                  <v:stroke endarrow="open"/>
                </v:shape>
              </w:pict>
            </w:r>
            <w:r w:rsidR="00FB115F">
              <w:rPr>
                <w:noProof/>
                <w:sz w:val="24"/>
              </w:rPr>
              <w:drawing>
                <wp:inline distT="0" distB="0" distL="0" distR="0">
                  <wp:extent cx="2257425" cy="1866900"/>
                  <wp:effectExtent l="0" t="0" r="9525" b="0"/>
                  <wp:docPr id="77" name="Image 77" descr="Sans titr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Sans titre-10"/>
                          <pic:cNvPicPr>
                            <a:picLocks noChangeAspect="1" noChangeArrowheads="1"/>
                          </pic:cNvPicPr>
                        </pic:nvPicPr>
                        <pic:blipFill>
                          <a:blip r:embed="rId1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7425" cy="1866900"/>
                          </a:xfrm>
                          <a:prstGeom prst="rect">
                            <a:avLst/>
                          </a:prstGeom>
                          <a:noFill/>
                          <a:ln>
                            <a:noFill/>
                          </a:ln>
                        </pic:spPr>
                      </pic:pic>
                    </a:graphicData>
                  </a:graphic>
                </wp:inline>
              </w:drawing>
            </w:r>
          </w:p>
        </w:tc>
        <w:tc>
          <w:tcPr>
            <w:tcW w:w="4735" w:type="dxa"/>
            <w:tcBorders>
              <w:top w:val="single" w:sz="4" w:space="0" w:color="auto"/>
              <w:left w:val="single" w:sz="4" w:space="0" w:color="auto"/>
              <w:bottom w:val="single" w:sz="4" w:space="0" w:color="auto"/>
              <w:right w:val="single" w:sz="4" w:space="0" w:color="auto"/>
            </w:tcBorders>
            <w:shd w:val="clear" w:color="auto" w:fill="auto"/>
          </w:tcPr>
          <w:p w:rsidR="00233BF3" w:rsidRPr="00233BF3" w:rsidRDefault="00D16AC3" w:rsidP="00CA0ADF">
            <w:pPr>
              <w:jc w:val="center"/>
              <w:rPr>
                <w:noProof/>
                <w:sz w:val="24"/>
              </w:rPr>
            </w:pPr>
            <w:r w:rsidRPr="00D16AC3">
              <w:rPr>
                <w:noProof/>
              </w:rPr>
              <w:pict>
                <v:shape id="AutoShape 7505" o:spid="_x0000_s1598" type="#_x0000_t32" style="position:absolute;left:0;text-align:left;margin-left:117.1pt;margin-top:67.95pt;width:54.65pt;height:4.65pt;flip:x y;z-index:251594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">
                  <v:stroke endarrow="open"/>
                </v:shape>
              </w:pict>
            </w:r>
            <w:r w:rsidRPr="00D16AC3">
              <w:rPr>
                <w:noProof/>
              </w:rPr>
              <w:pict>
                <v:shape id="AutoShape 7495" o:spid="_x0000_s1597" type="#_x0000_t32" style="position:absolute;left:0;text-align:left;margin-left:141.7pt;margin-top:17.45pt;width:26.25pt;height:30pt;flip:x;z-index:251584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">
                  <v:stroke endarrow="open"/>
                </v:shape>
              </w:pict>
            </w:r>
            <w:r w:rsidRPr="00D16AC3">
              <w:rPr>
                <w:noProof/>
              </w:rPr>
              <w:pict>
                <v:shape id="AutoShape 7503" o:spid="_x0000_s1596" type="#_x0000_t32" style="position:absolute;left:0;text-align:left;margin-left:65.65pt;margin-top:15.75pt;width:19.05pt;height:33pt;z-index:251592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">
                  <v:stroke endarrow="open"/>
                </v:shape>
              </w:pict>
            </w:r>
            <w:r w:rsidRPr="00D16AC3">
              <w:rPr>
                <w:noProof/>
              </w:rPr>
              <w:pict>
                <v:shape id="_x0000_s1249" type="#_x0000_t202" style="position:absolute;left:0;text-align:left;margin-left:167.9pt;margin-top:58.5pt;width:59.6pt;height:27.9pt;z-index:251593216;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" filled="f" stroked="f">
                  <v:textbox style="mso-fit-shape-to-text:t">
                    <w:txbxContent>
                      <w:p w:rsidR="00D975D8" w:rsidRPr="005B321B" w:rsidRDefault="00D975D8" w:rsidP="00233BF3">
                        <w:pPr>
                          <w:jc w:val="center"/>
                          <w:rPr>
                            <w:sz w:val="18"/>
                            <w:szCs w:val="18"/>
                          </w:rPr>
                        </w:pPr>
                        <w:r>
                          <w:rPr>
                            <w:sz w:val="18"/>
                            <w:szCs w:val="18"/>
                          </w:rPr>
                          <w:t>Clapet anti retour 92</w:t>
                        </w:r>
                      </w:p>
                    </w:txbxContent>
                  </v:textbox>
                </v:shape>
              </w:pict>
            </w:r>
            <w:r w:rsidRPr="00D16AC3">
              <w:rPr>
                <w:noProof/>
              </w:rPr>
              <w:pict>
                <v:shape id="_x0000_s1250" type="#_x0000_t202" style="position:absolute;left:0;text-align:left;margin-left:6.35pt;margin-top:118.9pt;width:69pt;height:17.55pt;z-index:251587072;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9MYwwIAAMk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" filled="f" stroked="f">
                  <v:textbox style="mso-fit-shape-to-text:t">
                    <w:txbxContent>
                      <w:p w:rsidR="00D975D8" w:rsidRPr="005B321B" w:rsidRDefault="00D975D8" w:rsidP="00233BF3">
                        <w:pPr>
                          <w:rPr>
                            <w:sz w:val="18"/>
                            <w:szCs w:val="18"/>
                          </w:rPr>
                        </w:pPr>
                        <w:r>
                          <w:rPr>
                            <w:sz w:val="18"/>
                            <w:szCs w:val="18"/>
                          </w:rPr>
                          <w:t>Support 24</w:t>
                        </w:r>
                      </w:p>
                    </w:txbxContent>
                  </v:textbox>
                </v:shape>
              </w:pict>
            </w:r>
            <w:r w:rsidRPr="00D16AC3">
              <w:rPr>
                <w:noProof/>
              </w:rPr>
              <w:pict>
                <v:shape id="AutoShape 7499" o:spid="_x0000_s1595" type="#_x0000_t32" style="position:absolute;left:0;text-align:left;margin-left:61.65pt;margin-top:109.5pt;width:66.5pt;height:17.25pt;flip:y;z-index:251588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">
                  <v:stroke endarrow="open"/>
                </v:shape>
              </w:pict>
            </w:r>
            <w:r w:rsidRPr="00D16AC3">
              <w:rPr>
                <w:noProof/>
              </w:rPr>
              <w:pict>
                <v:shape id="AutoShape 7497" o:spid="_x0000_s1594" type="#_x0000_t32" style="position:absolute;left:0;text-align:left;margin-left:144.7pt;margin-top:79.5pt;width:26.25pt;height:41.25pt;flip:x y;z-index:251586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">
                  <v:stroke endarrow="open"/>
                </v:shape>
              </w:pict>
            </w:r>
            <w:r w:rsidRPr="00D16AC3">
              <w:rPr>
                <w:noProof/>
              </w:rPr>
              <w:pict>
                <v:shape id="AutoShape 7494" o:spid="_x0000_s1593" type="#_x0000_t32" style="position:absolute;left:0;text-align:left;margin-left:54.9pt;margin-top:46.85pt;width:39.75pt;height:20.25pt;z-index:251582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">
                  <v:stroke endarrow="open"/>
                </v:shape>
              </w:pict>
            </w:r>
            <w:r w:rsidRPr="00D16AC3">
              <w:rPr>
                <w:noProof/>
              </w:rPr>
              <w:pict>
                <v:shape id="AutoShape 7501" o:spid="_x0000_s1592" type="#_x0000_t32" style="position:absolute;left:0;text-align:left;margin-left:60.7pt;margin-top:73.5pt;width:19.5pt;height:30pt;flip:y;z-index:251590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">
                  <v:stroke endarrow="open"/>
                </v:shape>
              </w:pict>
            </w:r>
            <w:r w:rsidRPr="00D16AC3">
              <w:rPr>
                <w:noProof/>
              </w:rPr>
              <w:pict>
                <v:shape id="_x0000_s1251" type="#_x0000_t202" style="position:absolute;left:0;text-align:left;margin-left:167.95pt;margin-top:109.05pt;width:59.6pt;height:27.9pt;z-index:251585024;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" filled="f" stroked="f">
                  <v:textbox style="mso-fit-shape-to-text:t">
                    <w:txbxContent>
                      <w:p w:rsidR="00D975D8" w:rsidRPr="005B321B" w:rsidRDefault="00D975D8" w:rsidP="00233BF3">
                        <w:pPr>
                          <w:jc w:val="center"/>
                          <w:rPr>
                            <w:sz w:val="18"/>
                            <w:szCs w:val="18"/>
                          </w:rPr>
                        </w:pPr>
                        <w:r>
                          <w:rPr>
                            <w:rFonts w:cs="Arial"/>
                            <w:sz w:val="18"/>
                            <w:szCs w:val="18"/>
                          </w:rPr>
                          <w:t>É</w:t>
                        </w:r>
                        <w:r>
                          <w:rPr>
                            <w:sz w:val="18"/>
                            <w:szCs w:val="18"/>
                          </w:rPr>
                          <w:t>trangleur 94</w:t>
                        </w:r>
                      </w:p>
                    </w:txbxContent>
                  </v:textbox>
                </v:shape>
              </w:pict>
            </w:r>
            <w:r w:rsidRPr="00D16AC3">
              <w:rPr>
                <w:noProof/>
              </w:rPr>
              <w:pict>
                <v:shape id="_x0000_s1252" type="#_x0000_t202" style="position:absolute;left:0;text-align:left;margin-left:165.35pt;margin-top:5.7pt;width:59.6pt;height:17.55pt;z-index:251571712;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" filled="f" stroked="f">
                  <v:textbox style="mso-fit-shape-to-text:t">
                    <w:txbxContent>
                      <w:p w:rsidR="00D975D8" w:rsidRPr="005B321B" w:rsidRDefault="00D975D8" w:rsidP="00233BF3">
                        <w:pPr>
                          <w:rPr>
                            <w:sz w:val="18"/>
                            <w:szCs w:val="18"/>
                          </w:rPr>
                        </w:pPr>
                        <w:r>
                          <w:rPr>
                            <w:sz w:val="18"/>
                            <w:szCs w:val="18"/>
                          </w:rPr>
                          <w:t>Clapet 6</w:t>
                        </w:r>
                        <w:r w:rsidRPr="005B321B">
                          <w:rPr>
                            <w:sz w:val="18"/>
                            <w:szCs w:val="18"/>
                          </w:rPr>
                          <w:t>0</w:t>
                        </w:r>
                      </w:p>
                    </w:txbxContent>
                  </v:textbox>
                </v:shape>
              </w:pict>
            </w:r>
            <w:r w:rsidR="00FB115F">
              <w:rPr>
                <w:noProof/>
                <w:sz w:val="24"/>
              </w:rPr>
              <w:drawing>
                <wp:inline distT="0" distB="0" distL="0" distR="0">
                  <wp:extent cx="2447925" cy="1866900"/>
                  <wp:effectExtent l="0" t="0" r="9525" b="0"/>
                  <wp:docPr id="78" name="Image 78" descr="Sans titr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ans titre-20"/>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1866900"/>
                          </a:xfrm>
                          <a:prstGeom prst="rect">
                            <a:avLst/>
                          </a:prstGeom>
                          <a:noFill/>
                          <a:ln>
                            <a:noFill/>
                          </a:ln>
                        </pic:spPr>
                      </pic:pic>
                    </a:graphicData>
                  </a:graphic>
                </wp:inline>
              </w:drawing>
            </w:r>
          </w:p>
        </w:tc>
      </w:tr>
    </w:tbl>
    <w:p w:rsidR="003D5A6D" w:rsidRPr="003D5A6D" w:rsidRDefault="003D5A6D" w:rsidP="00CA0ADF">
      <w:pPr>
        <w:numPr>
          <w:ilvl w:val="0"/>
          <w:numId w:val="3"/>
        </w:numPr>
        <w:ind w:left="851" w:firstLine="0"/>
        <w:jc w:val="center"/>
        <w:rPr>
          <w:rFonts w:cs="Arial"/>
          <w:i/>
          <w:color w:val="FF0000"/>
          <w:szCs w:val="20"/>
        </w:rPr>
      </w:pPr>
      <w:r>
        <w:rPr>
          <w:i/>
          <w:szCs w:val="20"/>
        </w:rPr>
        <w:t>M</w:t>
      </w:r>
      <w:r w:rsidRPr="003D5A6D">
        <w:rPr>
          <w:i/>
          <w:szCs w:val="20"/>
        </w:rPr>
        <w:t>odule hydraulique dédié au contrôle de la phase d’appui</w:t>
      </w:r>
    </w:p>
    <w:p w:rsidR="00C11F41" w:rsidRDefault="00C11F41" w:rsidP="00CA0ADF">
      <w:pPr>
        <w:rPr>
          <w:sz w:val="24"/>
        </w:rPr>
      </w:pPr>
    </w:p>
    <w:p w:rsidR="00651F26" w:rsidRDefault="00651F26" w:rsidP="00CA0ADF">
      <w:pPr>
        <w:rPr>
          <w:sz w:val="24"/>
        </w:rPr>
      </w:pPr>
      <w:r>
        <w:rPr>
          <w:sz w:val="24"/>
        </w:rPr>
        <w:t>Les principaux éléments sont donc :</w:t>
      </w:r>
    </w:p>
    <w:p w:rsidR="00237CAF" w:rsidRPr="00DD12FE" w:rsidRDefault="00651F26" w:rsidP="00C11F41">
      <w:pPr>
        <w:numPr>
          <w:ilvl w:val="0"/>
          <w:numId w:val="27"/>
        </w:numPr>
        <w:rPr>
          <w:sz w:val="24"/>
        </w:rPr>
      </w:pPr>
      <w:r>
        <w:rPr>
          <w:sz w:val="24"/>
        </w:rPr>
        <w:t>l</w:t>
      </w:r>
      <w:r w:rsidR="003D5A6D" w:rsidRPr="001C0287">
        <w:rPr>
          <w:sz w:val="24"/>
        </w:rPr>
        <w:t xml:space="preserve">e </w:t>
      </w:r>
      <w:r w:rsidR="003D5A6D" w:rsidRPr="00DD12FE">
        <w:rPr>
          <w:sz w:val="24"/>
        </w:rPr>
        <w:t xml:space="preserve">clapet 60 </w:t>
      </w:r>
      <w:r w:rsidR="00237CAF" w:rsidRPr="00DD12FE">
        <w:rPr>
          <w:sz w:val="24"/>
        </w:rPr>
        <w:t xml:space="preserve">permettant la communication entre les deux chambres dans certaines conditions </w:t>
      </w:r>
      <w:r w:rsidRPr="00DD12FE">
        <w:rPr>
          <w:sz w:val="24"/>
        </w:rPr>
        <w:t>(</w:t>
      </w:r>
      <w:r w:rsidR="001C0287" w:rsidRPr="00DD12FE">
        <w:rPr>
          <w:sz w:val="24"/>
        </w:rPr>
        <w:t xml:space="preserve">figure </w:t>
      </w:r>
      <w:smartTag w:uri="urn:schemas-microsoft-com:office:smarttags" w:element="metricconverter">
        <w:smartTagPr>
          <w:attr w:name="ProductID" w:val="28 a"/>
        </w:smartTagPr>
        <w:r w:rsidRPr="00DD12FE">
          <w:rPr>
            <w:sz w:val="24"/>
          </w:rPr>
          <w:t>2</w:t>
        </w:r>
        <w:r w:rsidR="002D1801">
          <w:rPr>
            <w:sz w:val="24"/>
          </w:rPr>
          <w:t>8</w:t>
        </w:r>
        <w:r w:rsidR="0051157A" w:rsidRPr="00DD12FE">
          <w:rPr>
            <w:sz w:val="24"/>
          </w:rPr>
          <w:t xml:space="preserve"> a</w:t>
        </w:r>
      </w:smartTag>
      <w:r w:rsidRPr="00DD12FE">
        <w:rPr>
          <w:sz w:val="24"/>
        </w:rPr>
        <w:t>) ;</w:t>
      </w:r>
    </w:p>
    <w:p w:rsidR="008421D8" w:rsidRPr="00DD12FE" w:rsidRDefault="008421D8" w:rsidP="00C11F41">
      <w:pPr>
        <w:numPr>
          <w:ilvl w:val="0"/>
          <w:numId w:val="27"/>
        </w:numPr>
        <w:rPr>
          <w:sz w:val="24"/>
        </w:rPr>
      </w:pPr>
      <w:r w:rsidRPr="00DD12FE">
        <w:rPr>
          <w:sz w:val="24"/>
        </w:rPr>
        <w:t>le clapet anti retour 92 (figure 2</w:t>
      </w:r>
      <w:r w:rsidR="002D1801">
        <w:rPr>
          <w:sz w:val="24"/>
        </w:rPr>
        <w:t>8</w:t>
      </w:r>
      <w:r w:rsidR="0051157A" w:rsidRPr="00DD12FE">
        <w:rPr>
          <w:sz w:val="24"/>
        </w:rPr>
        <w:t xml:space="preserve"> b</w:t>
      </w:r>
      <w:r w:rsidRPr="00DD12FE">
        <w:rPr>
          <w:sz w:val="24"/>
        </w:rPr>
        <w:t>) interdisant le passage du fluide de la chambre 80e à la chambre 80f ;</w:t>
      </w:r>
    </w:p>
    <w:p w:rsidR="008421D8" w:rsidRDefault="008421D8" w:rsidP="00C11F41">
      <w:pPr>
        <w:numPr>
          <w:ilvl w:val="0"/>
          <w:numId w:val="27"/>
        </w:numPr>
        <w:rPr>
          <w:sz w:val="24"/>
        </w:rPr>
      </w:pPr>
      <w:r w:rsidRPr="00DD12FE">
        <w:rPr>
          <w:sz w:val="24"/>
        </w:rPr>
        <w:lastRenderedPageBreak/>
        <w:t>l’étrangleur 94 (figure</w:t>
      </w:r>
      <w:r>
        <w:rPr>
          <w:sz w:val="24"/>
        </w:rPr>
        <w:t xml:space="preserve"> 2</w:t>
      </w:r>
      <w:r w:rsidR="002D1801">
        <w:rPr>
          <w:sz w:val="24"/>
        </w:rPr>
        <w:t>8</w:t>
      </w:r>
      <w:r w:rsidR="0051157A">
        <w:rPr>
          <w:sz w:val="24"/>
        </w:rPr>
        <w:t xml:space="preserve"> c</w:t>
      </w:r>
      <w:r>
        <w:rPr>
          <w:sz w:val="24"/>
        </w:rPr>
        <w:t>)</w:t>
      </w:r>
      <w:r w:rsidRPr="001C0287">
        <w:rPr>
          <w:sz w:val="24"/>
        </w:rPr>
        <w:t>, générant une résistance au passage du fluide d’où la création d’une perte de charge réglable permettant de générer un couple résistant. Cet organe permet une flexion contrôlée</w:t>
      </w:r>
      <w:r>
        <w:rPr>
          <w:sz w:val="24"/>
        </w:rPr>
        <w:t xml:space="preserve"> </w:t>
      </w:r>
      <w:r w:rsidRPr="001C0287">
        <w:rPr>
          <w:sz w:val="24"/>
        </w:rPr>
        <w:t xml:space="preserve">lors de la phase d’appui, </w:t>
      </w:r>
      <w:r>
        <w:rPr>
          <w:sz w:val="24"/>
        </w:rPr>
        <w:t xml:space="preserve">de la </w:t>
      </w:r>
      <w:r w:rsidRPr="001C0287">
        <w:rPr>
          <w:sz w:val="24"/>
        </w:rPr>
        <w:t xml:space="preserve">descente </w:t>
      </w:r>
      <w:r>
        <w:rPr>
          <w:sz w:val="24"/>
        </w:rPr>
        <w:t>d’</w:t>
      </w:r>
      <w:r w:rsidRPr="001C0287">
        <w:rPr>
          <w:sz w:val="24"/>
        </w:rPr>
        <w:t>escalier</w:t>
      </w:r>
      <w:r>
        <w:rPr>
          <w:sz w:val="24"/>
        </w:rPr>
        <w:t xml:space="preserve"> ou encore lors d’un </w:t>
      </w:r>
      <w:r w:rsidRPr="001C0287">
        <w:rPr>
          <w:sz w:val="24"/>
        </w:rPr>
        <w:t xml:space="preserve">passage </w:t>
      </w:r>
      <w:r>
        <w:rPr>
          <w:sz w:val="24"/>
        </w:rPr>
        <w:t xml:space="preserve">en </w:t>
      </w:r>
      <w:r w:rsidRPr="001C0287">
        <w:rPr>
          <w:sz w:val="24"/>
        </w:rPr>
        <w:t>position assise.</w:t>
      </w:r>
    </w:p>
    <w:p w:rsidR="00C11F41" w:rsidRDefault="00C11F41" w:rsidP="00C11F41">
      <w:pPr>
        <w:ind w:left="360"/>
        <w:rPr>
          <w:sz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2"/>
        <w:gridCol w:w="3261"/>
        <w:gridCol w:w="2976"/>
      </w:tblGrid>
      <w:tr w:rsidR="00422BA5" w:rsidRPr="003A25C0" w:rsidTr="00B31B20">
        <w:trPr>
          <w:trHeight w:val="3376"/>
        </w:trPr>
        <w:tc>
          <w:tcPr>
            <w:tcW w:w="3402" w:type="dxa"/>
            <w:shd w:val="clear" w:color="auto" w:fill="auto"/>
          </w:tcPr>
          <w:p w:rsidR="00422BA5" w:rsidRPr="003A25C0" w:rsidRDefault="00D16AC3" w:rsidP="00CA0ADF">
            <w:pPr>
              <w:pStyle w:val="Paragraphedeliste"/>
              <w:ind w:left="176"/>
              <w:contextualSpacing/>
              <w:rPr>
                <w:sz w:val="24"/>
              </w:rPr>
            </w:pPr>
            <w:r w:rsidRPr="00D16AC3">
              <w:rPr>
                <w:noProof/>
              </w:rPr>
              <w:pict>
                <v:shape id="Zone de texte 29" o:spid="_x0000_s1253" type="#_x0000_t202" style="position:absolute;left:0;text-align:left;margin-left:109.45pt;margin-top:113.35pt;width:59.6pt;height:17.55pt;z-index:2516485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r7pwwIAAMo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" filled="f" stroked="f">
                  <v:textbox style="mso-fit-shape-to-text:t">
                    <w:txbxContent>
                      <w:p w:rsidR="00D975D8" w:rsidRPr="005B321B" w:rsidRDefault="00D975D8" w:rsidP="00422BA5">
                        <w:pPr>
                          <w:rPr>
                            <w:sz w:val="18"/>
                            <w:szCs w:val="18"/>
                          </w:rPr>
                        </w:pPr>
                        <w:r>
                          <w:rPr>
                            <w:sz w:val="18"/>
                            <w:szCs w:val="18"/>
                          </w:rPr>
                          <w:t>Clapet 6</w:t>
                        </w:r>
                        <w:r w:rsidRPr="005B321B">
                          <w:rPr>
                            <w:sz w:val="18"/>
                            <w:szCs w:val="18"/>
                          </w:rPr>
                          <w:t>0</w:t>
                        </w:r>
                      </w:p>
                    </w:txbxContent>
                  </v:textbox>
                </v:shape>
              </w:pict>
            </w:r>
            <w:r w:rsidRPr="00D16AC3">
              <w:rPr>
                <w:noProof/>
              </w:rPr>
              <w:pict>
                <v:shape id="Zone de texte 33" o:spid="_x0000_s1254" type="#_x0000_t202" style="position:absolute;left:0;text-align:left;margin-left:-5.3pt;margin-top:143.65pt;width:167.1pt;height:17.55pt;z-index:2516761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QA6xQIAAMs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" filled="f" stroked="f">
                  <v:textbox style="mso-fit-shape-to-text:t">
                    <w:txbxContent>
                      <w:p w:rsidR="00D975D8" w:rsidRPr="005B321B" w:rsidRDefault="00D975D8" w:rsidP="00382290">
                        <w:pPr>
                          <w:numPr>
                            <w:ilvl w:val="0"/>
                            <w:numId w:val="15"/>
                          </w:numPr>
                          <w:jc w:val="center"/>
                          <w:rPr>
                            <w:sz w:val="18"/>
                            <w:szCs w:val="18"/>
                          </w:rPr>
                        </w:pPr>
                        <w:r>
                          <w:rPr>
                            <w:sz w:val="18"/>
                            <w:szCs w:val="18"/>
                          </w:rPr>
                          <w:t>Clapet 6</w:t>
                        </w:r>
                        <w:r w:rsidRPr="005B321B">
                          <w:rPr>
                            <w:sz w:val="18"/>
                            <w:szCs w:val="18"/>
                          </w:rPr>
                          <w:t>0</w:t>
                        </w:r>
                      </w:p>
                    </w:txbxContent>
                  </v:textbox>
                </v:shape>
              </w:pict>
            </w:r>
            <w:r w:rsidRPr="00D16AC3">
              <w:rPr>
                <w:noProof/>
              </w:rPr>
              <w:pict>
                <v:shape id="Zone de texte 34" o:spid="_x0000_s1255" type="#_x0000_t202" style="position:absolute;left:0;text-align:left;margin-left:163.75pt;margin-top:143.85pt;width:165.4pt;height:17.55pt;z-index:2516771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DDfxAIAAMs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" filled="f" stroked="f">
                  <v:textbox style="mso-fit-shape-to-text:t">
                    <w:txbxContent>
                      <w:p w:rsidR="00D975D8" w:rsidRPr="005B321B" w:rsidRDefault="00D975D8" w:rsidP="00422BA5">
                        <w:pPr>
                          <w:jc w:val="center"/>
                          <w:rPr>
                            <w:sz w:val="18"/>
                            <w:szCs w:val="18"/>
                          </w:rPr>
                        </w:pPr>
                        <w:r>
                          <w:rPr>
                            <w:sz w:val="18"/>
                            <w:szCs w:val="18"/>
                          </w:rPr>
                          <w:t>(b) Clapet anti retour 92</w:t>
                        </w:r>
                      </w:p>
                    </w:txbxContent>
                  </v:textbox>
                </v:shape>
              </w:pict>
            </w:r>
            <w:r w:rsidRPr="00D16AC3">
              <w:rPr>
                <w:noProof/>
              </w:rPr>
              <w:pict>
                <v:shape id="Zone de texte 32" o:spid="_x0000_s1256" type="#_x0000_t202" style="position:absolute;left:0;text-align:left;margin-left:-8.55pt;margin-top:23.6pt;width:67.05pt;height:27.9pt;z-index:2516526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" filled="f" stroked="f">
                  <v:textbox style="mso-fit-shape-to-text:t">
                    <w:txbxContent>
                      <w:p w:rsidR="00D975D8" w:rsidRDefault="00D975D8" w:rsidP="00422BA5">
                        <w:pPr>
                          <w:jc w:val="center"/>
                          <w:rPr>
                            <w:sz w:val="18"/>
                            <w:szCs w:val="18"/>
                          </w:rPr>
                        </w:pPr>
                        <w:r>
                          <w:rPr>
                            <w:sz w:val="18"/>
                            <w:szCs w:val="18"/>
                          </w:rPr>
                          <w:t xml:space="preserve">Siège </w:t>
                        </w:r>
                      </w:p>
                      <w:p w:rsidR="00D975D8" w:rsidRPr="005B321B" w:rsidRDefault="00D975D8" w:rsidP="00422BA5">
                        <w:pPr>
                          <w:jc w:val="center"/>
                          <w:rPr>
                            <w:sz w:val="18"/>
                            <w:szCs w:val="18"/>
                          </w:rPr>
                        </w:pPr>
                        <w:proofErr w:type="gramStart"/>
                        <w:r>
                          <w:rPr>
                            <w:sz w:val="18"/>
                            <w:szCs w:val="18"/>
                          </w:rPr>
                          <w:t>clapet</w:t>
                        </w:r>
                        <w:proofErr w:type="gramEnd"/>
                        <w:r>
                          <w:rPr>
                            <w:sz w:val="18"/>
                            <w:szCs w:val="18"/>
                          </w:rPr>
                          <w:t xml:space="preserve"> 6</w:t>
                        </w:r>
                        <w:r w:rsidRPr="005B321B">
                          <w:rPr>
                            <w:sz w:val="18"/>
                            <w:szCs w:val="18"/>
                          </w:rPr>
                          <w:t>0</w:t>
                        </w:r>
                      </w:p>
                    </w:txbxContent>
                  </v:textbox>
                </v:shape>
              </w:pict>
            </w:r>
            <w:r w:rsidRPr="00D16AC3">
              <w:rPr>
                <w:noProof/>
              </w:rPr>
              <w:pict>
                <v:shape id="_x0000_s1591" type="#_x0000_t32" style="position:absolute;left:0;text-align:left;margin-left:131.8pt;margin-top:66.4pt;width:26.65pt;height:48.25pt;flip:x y;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">
                  <v:stroke endarrow="open"/>
                </v:shape>
              </w:pict>
            </w:r>
            <w:r w:rsidRPr="00D16AC3">
              <w:rPr>
                <w:noProof/>
              </w:rPr>
              <w:pict>
                <v:shape id="Zone de texte 28" o:spid="_x0000_s1257" type="#_x0000_t202" style="position:absolute;left:0;text-align:left;margin-left:1.45pt;margin-top:113.5pt;width:88.85pt;height:17.55pt;z-index:2516546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" filled="f" stroked="f">
                  <v:textbox style="mso-fit-shape-to-text:t">
                    <w:txbxContent>
                      <w:p w:rsidR="00D975D8" w:rsidRPr="005B321B" w:rsidRDefault="00D975D8" w:rsidP="00422BA5">
                        <w:pPr>
                          <w:jc w:val="center"/>
                          <w:rPr>
                            <w:sz w:val="18"/>
                            <w:szCs w:val="18"/>
                          </w:rPr>
                        </w:pPr>
                        <w:r>
                          <w:rPr>
                            <w:sz w:val="18"/>
                            <w:szCs w:val="18"/>
                          </w:rPr>
                          <w:t>Canalisations</w:t>
                        </w:r>
                      </w:p>
                    </w:txbxContent>
                  </v:textbox>
                </v:shape>
              </w:pict>
            </w:r>
            <w:r w:rsidRPr="00D16AC3">
              <w:rPr>
                <w:noProof/>
              </w:rPr>
              <w:pict>
                <v:shape id="Connecteur droit avec flèche 27" o:spid="_x0000_s1590" type="#_x0000_t32" style="position:absolute;left:0;text-align:left;margin-left:48.6pt;margin-top:92.2pt;width:29pt;height:21.15pt;flip:y;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">
                  <v:stroke endarrow="open"/>
                </v:shape>
              </w:pict>
            </w:r>
            <w:r w:rsidRPr="00D16AC3">
              <w:rPr>
                <w:noProof/>
              </w:rPr>
              <w:pict>
                <v:shape id="Connecteur droit avec flèche 26" o:spid="_x0000_s1589" type="#_x0000_t32" style="position:absolute;left:0;text-align:left;margin-left:48.6pt;margin-top:64.4pt;width:9.5pt;height:48.95pt;flip:y;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">
                  <v:stroke endarrow="open"/>
                </v:shape>
              </w:pict>
            </w:r>
            <w:r w:rsidRPr="00D16AC3">
              <w:rPr>
                <w:noProof/>
              </w:rPr>
              <w:pict>
                <v:shape id="_x0000_s1588" type="#_x0000_t32" style="position:absolute;left:0;text-align:left;margin-left:80.95pt;margin-top:43.55pt;width:0;height:71.1pt;flip:y;z-index:251657728;visibility:visible;mso-wrap-distance-left:3.17492mm;mso-wrap-distance-right:3.17492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">
                  <v:stroke dashstyle="longDashDot"/>
                </v:shape>
              </w:pict>
            </w:r>
            <w:r w:rsidRPr="00D16AC3">
              <w:rPr>
                <w:noProof/>
              </w:rPr>
              <w:pict>
                <v:shape id="_x0000_s1587" type="#_x0000_t32" style="position:absolute;left:0;text-align:left;margin-left:34.95pt;margin-top:49.4pt;width:40.65pt;height:14.1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">
                  <v:stroke endarrow="open"/>
                </v:shape>
              </w:pict>
            </w:r>
            <w:r w:rsidRPr="00D16AC3">
              <w:rPr>
                <w:noProof/>
              </w:rPr>
              <w:pict>
                <v:shape id="Zone de texte 23" o:spid="_x0000_s1258" type="#_x0000_t202" style="position:absolute;left:0;text-align:left;margin-left:30.3pt;margin-top:7.35pt;width:59.6pt;height:17.55pt;z-index:2516505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" filled="f" stroked="f">
                  <v:textbox style="mso-fit-shape-to-text:t">
                    <w:txbxContent>
                      <w:p w:rsidR="00D975D8" w:rsidRPr="005B321B" w:rsidRDefault="00D975D8" w:rsidP="00422BA5">
                        <w:pPr>
                          <w:rPr>
                            <w:sz w:val="18"/>
                            <w:szCs w:val="18"/>
                          </w:rPr>
                        </w:pPr>
                        <w:r>
                          <w:rPr>
                            <w:sz w:val="18"/>
                            <w:szCs w:val="18"/>
                          </w:rPr>
                          <w:t>Ressort 61</w:t>
                        </w:r>
                      </w:p>
                    </w:txbxContent>
                  </v:textbox>
                </v:shape>
              </w:pict>
            </w:r>
            <w:r w:rsidRPr="00D16AC3">
              <w:rPr>
                <w:noProof/>
              </w:rPr>
              <w:pict>
                <v:shape id="Connecteur droit avec flèche 22" o:spid="_x0000_s1586" type="#_x0000_t32" style="position:absolute;left:0;text-align:left;margin-left:84.25pt;margin-top:20.85pt;width:40.05pt;height:32.2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">
                  <v:stroke endarrow="open"/>
                </v:shape>
              </w:pict>
            </w:r>
            <w:r w:rsidRPr="00D16AC3">
              <w:rPr>
                <w:noProof/>
              </w:rPr>
              <w:pict>
                <v:shape id="Connecteur droit avec flèche 21" o:spid="_x0000_s1585" type="#_x0000_t32" style="position:absolute;left:0;text-align:left;margin-left:7.3pt;margin-top:66.4pt;width:154.5pt;height:0;z-index:251647488;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">
                  <v:stroke dashstyle="longDashDot"/>
                </v:shape>
              </w:pict>
            </w:r>
            <w:r w:rsidR="00FB115F">
              <w:rPr>
                <w:noProof/>
                <w:sz w:val="24"/>
              </w:rPr>
              <w:drawing>
                <wp:inline distT="0" distB="0" distL="0" distR="0">
                  <wp:extent cx="2552700" cy="1562100"/>
                  <wp:effectExtent l="0" t="0" r="0" b="0"/>
                  <wp:docPr id="79"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0" cy="1562100"/>
                          </a:xfrm>
                          <a:prstGeom prst="rect">
                            <a:avLst/>
                          </a:prstGeom>
                          <a:noFill/>
                          <a:ln>
                            <a:noFill/>
                          </a:ln>
                        </pic:spPr>
                      </pic:pic>
                    </a:graphicData>
                  </a:graphic>
                </wp:inline>
              </w:drawing>
            </w:r>
          </w:p>
        </w:tc>
        <w:tc>
          <w:tcPr>
            <w:tcW w:w="3261" w:type="dxa"/>
            <w:shd w:val="clear" w:color="auto" w:fill="auto"/>
          </w:tcPr>
          <w:p w:rsidR="00422BA5" w:rsidRPr="003A25C0" w:rsidRDefault="00D16AC3" w:rsidP="00CA0ADF">
            <w:pPr>
              <w:pStyle w:val="Paragraphedeliste"/>
              <w:ind w:left="-391"/>
              <w:contextualSpacing/>
              <w:rPr>
                <w:sz w:val="24"/>
              </w:rPr>
            </w:pPr>
            <w:r w:rsidRPr="00D16AC3">
              <w:rPr>
                <w:noProof/>
              </w:rPr>
              <w:pict>
                <v:shape id="Zone de texte 20" o:spid="_x0000_s1259" type="#_x0000_t202" style="position:absolute;left:0;text-align:left;margin-left:101.3pt;margin-top:10.25pt;width:59.6pt;height:27.9pt;z-index:251662848;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" filled="f" stroked="f">
                  <v:textbox style="mso-fit-shape-to-text:t">
                    <w:txbxContent>
                      <w:p w:rsidR="00D975D8" w:rsidRPr="005B321B" w:rsidRDefault="00D975D8" w:rsidP="00422BA5">
                        <w:pPr>
                          <w:jc w:val="center"/>
                          <w:rPr>
                            <w:sz w:val="18"/>
                            <w:szCs w:val="18"/>
                          </w:rPr>
                        </w:pPr>
                        <w:r>
                          <w:rPr>
                            <w:sz w:val="18"/>
                            <w:szCs w:val="18"/>
                          </w:rPr>
                          <w:t>Clapet anti retour 92</w:t>
                        </w:r>
                      </w:p>
                    </w:txbxContent>
                  </v:textbox>
                </v:shape>
              </w:pict>
            </w:r>
            <w:r w:rsidRPr="00D16AC3">
              <w:rPr>
                <w:noProof/>
              </w:rPr>
              <w:pict>
                <v:shape id="Connecteur droit avec flèche 19" o:spid="_x0000_s1584" type="#_x0000_t32" style="position:absolute;left:0;text-align:left;margin-left:53.6pt;margin-top:20.85pt;width:22.35pt;height:32.6pt;z-index:25166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">
                  <v:stroke endarrow="open"/>
                </v:shape>
              </w:pict>
            </w:r>
            <w:r w:rsidRPr="00D16AC3">
              <w:rPr>
                <w:noProof/>
              </w:rPr>
              <w:pict>
                <v:shape id="Zone de texte 18" o:spid="_x0000_s1260" type="#_x0000_t202" style="position:absolute;left:0;text-align:left;margin-left:2.6pt;margin-top:7.35pt;width:69pt;height:17.55pt;z-index:251661824;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" filled="f" stroked="f">
                  <v:textbox style="mso-fit-shape-to-text:t">
                    <w:txbxContent>
                      <w:p w:rsidR="00D975D8" w:rsidRPr="005B321B" w:rsidRDefault="00D975D8" w:rsidP="00422BA5">
                        <w:pPr>
                          <w:rPr>
                            <w:sz w:val="18"/>
                            <w:szCs w:val="18"/>
                          </w:rPr>
                        </w:pPr>
                        <w:r>
                          <w:rPr>
                            <w:sz w:val="18"/>
                            <w:szCs w:val="18"/>
                          </w:rPr>
                          <w:t>Support 24</w:t>
                        </w:r>
                      </w:p>
                    </w:txbxContent>
                  </v:textbox>
                </v:shape>
              </w:pict>
            </w:r>
          </w:p>
          <w:p w:rsidR="00422BA5" w:rsidRPr="003A25C0" w:rsidRDefault="00D16AC3" w:rsidP="00CA0ADF">
            <w:pPr>
              <w:pStyle w:val="Paragraphedeliste"/>
              <w:ind w:left="-249"/>
              <w:contextualSpacing/>
              <w:rPr>
                <w:sz w:val="24"/>
              </w:rPr>
            </w:pPr>
            <w:r w:rsidRPr="00D16AC3">
              <w:rPr>
                <w:noProof/>
              </w:rPr>
              <w:pict>
                <v:shape id="Zone de texte 31" o:spid="_x0000_s1261" type="#_x0000_t202" style="position:absolute;left:0;text-align:left;margin-left:2.5pt;margin-top:96.2pt;width:71.7pt;height:17.55pt;z-index:2516669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" filled="f" stroked="f">
                  <v:textbox style="mso-fit-shape-to-text:t">
                    <w:txbxContent>
                      <w:p w:rsidR="00D975D8" w:rsidRPr="005B321B" w:rsidRDefault="00D975D8" w:rsidP="00422BA5">
                        <w:pPr>
                          <w:rPr>
                            <w:sz w:val="18"/>
                            <w:szCs w:val="18"/>
                          </w:rPr>
                        </w:pPr>
                        <w:r>
                          <w:rPr>
                            <w:sz w:val="18"/>
                            <w:szCs w:val="18"/>
                          </w:rPr>
                          <w:t>Ressort</w:t>
                        </w:r>
                      </w:p>
                    </w:txbxContent>
                  </v:textbox>
                </v:shape>
              </w:pict>
            </w:r>
            <w:r w:rsidRPr="00D16AC3">
              <w:rPr>
                <w:noProof/>
              </w:rPr>
              <w:pict>
                <v:shape id="Connecteur droit avec flèche 16" o:spid="_x0000_s1583" type="#_x0000_t32" style="position:absolute;left:0;text-align:left;margin-left:75.7pt;margin-top:44.1pt;width:0;height:35.25pt;flip:y;z-index:251659776;visibility:visible;mso-wrap-distance-left:3.17492mm;mso-wrap-distance-right:3.17492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">
                  <v:stroke dashstyle="longDashDot"/>
                </v:shape>
              </w:pict>
            </w:r>
            <w:r w:rsidRPr="00D16AC3">
              <w:rPr>
                <w:noProof/>
              </w:rPr>
              <w:pict>
                <v:shape id="Connecteur droit avec flèche 15" o:spid="_x0000_s1582" type="#_x0000_t32" style="position:absolute;left:0;text-align:left;margin-left:99.35pt;margin-top:43.35pt;width:0;height:35.25pt;flip:y;z-index:251660800;visibility:visible;mso-wrap-distance-left:3.17492mm;mso-wrap-distance-right:3.17492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">
                  <v:stroke dashstyle="longDashDot"/>
                </v:shape>
              </w:pict>
            </w:r>
            <w:r w:rsidRPr="00D16AC3">
              <w:rPr>
                <w:noProof/>
              </w:rPr>
              <w:pict>
                <v:shape id="Connecteur droit avec flèche 14" o:spid="_x0000_s1581" type="#_x0000_t32" style="position:absolute;left:0;text-align:left;margin-left:44.55pt;margin-top:51.15pt;width:14.25pt;height:40.6pt;flip:y;z-index:25166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">
                  <v:stroke endarrow="open"/>
                </v:shape>
              </w:pict>
            </w:r>
            <w:r w:rsidRPr="00D16AC3">
              <w:rPr>
                <w:noProof/>
              </w:rPr>
              <w:pict>
                <v:shape id="Connecteur droit avec flèche 13" o:spid="_x0000_s1580" type="#_x0000_t32" style="position:absolute;left:0;text-align:left;margin-left:88.85pt;margin-top:5.5pt;width:18.75pt;height:40.4pt;flip:x;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">
                  <v:stroke endarrow="open"/>
                </v:shape>
              </w:pict>
            </w:r>
            <w:r w:rsidRPr="00D16AC3">
              <w:rPr>
                <w:noProof/>
              </w:rPr>
              <w:pict>
                <v:shape id="Connecteur droit avec flèche 12" o:spid="_x0000_s1579" type="#_x0000_t32" style="position:absolute;left:0;text-align:left;margin-left:31.45pt;margin-top:44.4pt;width:81.4pt;height:0;z-index:251658752;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">
                  <v:stroke dashstyle="longDashDot"/>
                </v:shape>
              </w:pict>
            </w:r>
            <w:r w:rsidR="00FB115F">
              <w:rPr>
                <w:noProof/>
                <w:sz w:val="24"/>
              </w:rPr>
              <w:drawing>
                <wp:inline distT="0" distB="0" distL="0" distR="0">
                  <wp:extent cx="2085975" cy="1247775"/>
                  <wp:effectExtent l="0" t="0" r="9525" b="9525"/>
                  <wp:docPr id="80"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5975" cy="1247775"/>
                          </a:xfrm>
                          <a:prstGeom prst="rect">
                            <a:avLst/>
                          </a:prstGeom>
                          <a:noFill/>
                          <a:ln>
                            <a:noFill/>
                          </a:ln>
                        </pic:spPr>
                      </pic:pic>
                    </a:graphicData>
                  </a:graphic>
                </wp:inline>
              </w:drawing>
            </w:r>
          </w:p>
        </w:tc>
        <w:tc>
          <w:tcPr>
            <w:tcW w:w="2976" w:type="dxa"/>
            <w:shd w:val="clear" w:color="auto" w:fill="auto"/>
          </w:tcPr>
          <w:p w:rsidR="00422BA5" w:rsidRPr="003A25C0" w:rsidRDefault="00D16AC3" w:rsidP="00CA0ADF">
            <w:pPr>
              <w:pStyle w:val="Paragraphedeliste"/>
              <w:ind w:left="0"/>
              <w:contextualSpacing/>
              <w:rPr>
                <w:noProof/>
                <w:sz w:val="24"/>
              </w:rPr>
            </w:pPr>
            <w:r w:rsidRPr="00D16AC3">
              <w:rPr>
                <w:noProof/>
              </w:rPr>
              <w:pict>
                <v:shape id="Connecteur droit avec flèche 10" o:spid="_x0000_s1578" type="#_x0000_t32" style="position:absolute;left:0;text-align:left;margin-left:27.5pt;margin-top:24.55pt;width:35.85pt;height:50.4pt;z-index:2516710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">
                  <v:stroke endarrow="open"/>
                </v:shape>
              </w:pict>
            </w:r>
            <w:r w:rsidRPr="00D16AC3">
              <w:rPr>
                <w:noProof/>
              </w:rPr>
              <w:pict>
                <v:shape id="Connecteur droit avec flèche 11" o:spid="_x0000_s1577" type="#_x0000_t32" style="position:absolute;left:0;text-align:left;margin-left:65.55pt;margin-top:22.1pt;width:.05pt;height:109.75pt;z-index:25166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">
                  <v:stroke dashstyle="longDashDot"/>
                </v:shape>
              </w:pict>
            </w:r>
            <w:r w:rsidRPr="00D16AC3">
              <w:rPr>
                <w:noProof/>
              </w:rPr>
              <w:pict>
                <v:shape id="Zone de texte 9" o:spid="_x0000_s1262" type="#_x0000_t202" style="position:absolute;left:0;text-align:left;margin-left:-1.65pt;margin-top:7pt;width:70.3pt;height:17.55pt;z-index:251670016;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" filled="f" stroked="f">
                  <v:textbox style="mso-fit-shape-to-text:t">
                    <w:txbxContent>
                      <w:p w:rsidR="00D975D8" w:rsidRPr="005B321B" w:rsidRDefault="00D975D8" w:rsidP="00422BA5">
                        <w:pPr>
                          <w:rPr>
                            <w:sz w:val="18"/>
                            <w:szCs w:val="18"/>
                          </w:rPr>
                        </w:pPr>
                        <w:r>
                          <w:rPr>
                            <w:rFonts w:cs="Arial"/>
                            <w:sz w:val="18"/>
                            <w:szCs w:val="18"/>
                          </w:rPr>
                          <w:t>É</w:t>
                        </w:r>
                        <w:r>
                          <w:rPr>
                            <w:sz w:val="18"/>
                            <w:szCs w:val="18"/>
                          </w:rPr>
                          <w:t>trangleur 94</w:t>
                        </w:r>
                      </w:p>
                    </w:txbxContent>
                  </v:textbox>
                </v:shape>
              </w:pict>
            </w:r>
          </w:p>
          <w:p w:rsidR="00422BA5" w:rsidRDefault="00D16AC3" w:rsidP="00CA0ADF">
            <w:pPr>
              <w:pStyle w:val="Paragraphedeliste"/>
              <w:ind w:left="0"/>
              <w:contextualSpacing/>
              <w:rPr>
                <w:noProof/>
                <w:sz w:val="24"/>
              </w:rPr>
            </w:pPr>
            <w:r w:rsidRPr="00D16AC3">
              <w:rPr>
                <w:noProof/>
              </w:rPr>
              <w:pict>
                <v:shape id="Zone de texte 17" o:spid="_x0000_s1263" type="#_x0000_t202" style="position:absolute;left:0;text-align:left;margin-left:-3.75pt;margin-top:117.9pt;width:146.45pt;height:17.55pt;z-index:2516782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" filled="f" stroked="f">
                  <v:textbox style="mso-fit-shape-to-text:t">
                    <w:txbxContent>
                      <w:p w:rsidR="00D975D8" w:rsidRPr="00D2729D" w:rsidRDefault="00D975D8" w:rsidP="00422BA5">
                        <w:pPr>
                          <w:jc w:val="center"/>
                          <w:rPr>
                            <w:sz w:val="18"/>
                            <w:szCs w:val="18"/>
                          </w:rPr>
                        </w:pPr>
                        <w:r>
                          <w:rPr>
                            <w:rFonts w:cs="Arial"/>
                            <w:sz w:val="18"/>
                            <w:szCs w:val="18"/>
                          </w:rPr>
                          <w:t xml:space="preserve">(c) </w:t>
                        </w:r>
                        <w:r w:rsidRPr="00D2729D">
                          <w:rPr>
                            <w:rFonts w:cs="Arial"/>
                            <w:sz w:val="18"/>
                            <w:szCs w:val="18"/>
                          </w:rPr>
                          <w:t>É</w:t>
                        </w:r>
                        <w:r w:rsidRPr="00D2729D">
                          <w:rPr>
                            <w:sz w:val="18"/>
                            <w:szCs w:val="18"/>
                          </w:rPr>
                          <w:t>trangleur 94</w:t>
                        </w:r>
                      </w:p>
                    </w:txbxContent>
                  </v:textbox>
                </v:shape>
              </w:pict>
            </w:r>
            <w:r w:rsidRPr="00D16AC3">
              <w:rPr>
                <w:noProof/>
              </w:rPr>
              <w:pict>
                <v:shape id="Zone de texte 5" o:spid="_x0000_s1264" type="#_x0000_t202" style="position:absolute;left:0;text-align:left;margin-left:83.1pt;margin-top:7.05pt;width:59.6pt;height:17.55pt;z-index:2516720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" filled="f" stroked="f">
                  <v:textbox style="mso-fit-shape-to-text:t">
                    <w:txbxContent>
                      <w:p w:rsidR="00D975D8" w:rsidRPr="005B321B" w:rsidRDefault="00D975D8" w:rsidP="00422BA5">
                        <w:pPr>
                          <w:rPr>
                            <w:sz w:val="18"/>
                            <w:szCs w:val="18"/>
                          </w:rPr>
                        </w:pPr>
                        <w:r>
                          <w:rPr>
                            <w:sz w:val="18"/>
                            <w:szCs w:val="18"/>
                          </w:rPr>
                          <w:t>Support 24</w:t>
                        </w:r>
                      </w:p>
                    </w:txbxContent>
                  </v:textbox>
                </v:shape>
              </w:pict>
            </w:r>
            <w:r w:rsidRPr="00D16AC3">
              <w:rPr>
                <w:noProof/>
              </w:rPr>
              <w:pict>
                <v:shape id="Connecteur droit avec flèche 8" o:spid="_x0000_s1576" type="#_x0000_t32" style="position:absolute;left:0;text-align:left;margin-left:68.7pt;margin-top:92.8pt;width:10.8pt;height:16.8pt;flip:x y;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">
                  <v:stroke endarrow="open"/>
                </v:shape>
              </w:pict>
            </w:r>
            <w:r w:rsidRPr="00D16AC3">
              <w:rPr>
                <w:noProof/>
              </w:rPr>
              <w:pict>
                <v:shape id="Zone de texte 7" o:spid="_x0000_s1265" type="#_x0000_t202" style="position:absolute;left:0;text-align:left;margin-left:75.3pt;margin-top:100.65pt;width:72.35pt;height:17.55pt;z-index:2516751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" filled="f" stroked="f">
                  <v:textbox style="mso-fit-shape-to-text:t">
                    <w:txbxContent>
                      <w:p w:rsidR="00D975D8" w:rsidRPr="005B321B" w:rsidRDefault="00D975D8" w:rsidP="00422BA5">
                        <w:pPr>
                          <w:rPr>
                            <w:sz w:val="18"/>
                            <w:szCs w:val="18"/>
                          </w:rPr>
                        </w:pPr>
                        <w:r>
                          <w:rPr>
                            <w:sz w:val="18"/>
                            <w:szCs w:val="18"/>
                          </w:rPr>
                          <w:t>Vis de réglage</w:t>
                        </w:r>
                      </w:p>
                    </w:txbxContent>
                  </v:textbox>
                </v:shape>
              </w:pict>
            </w:r>
            <w:r w:rsidRPr="00D16AC3">
              <w:rPr>
                <w:noProof/>
              </w:rPr>
              <w:pict>
                <v:shape id="Connecteur droit avec flèche 6" o:spid="_x0000_s1575" type="#_x0000_t32" style="position:absolute;left:0;text-align:left;margin-left:87.95pt;margin-top:23.55pt;width:30.65pt;height:47.2pt;flip:x;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">
                  <v:stroke endarrow="open"/>
                </v:shape>
              </w:pict>
            </w:r>
            <w:r w:rsidRPr="00D16AC3">
              <w:rPr>
                <w:noProof/>
              </w:rPr>
              <w:pict>
                <v:shape id="Connecteur droit avec flèche 4" o:spid="_x0000_s1574" type="#_x0000_t32" style="position:absolute;left:0;text-align:left;margin-left:58.2pt;margin-top:41.7pt;width:42.4pt;height:0;flip:x;z-index:251668992;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">
                  <v:stroke dashstyle="longDashDot"/>
                </v:shape>
              </w:pict>
            </w:r>
            <w:r w:rsidR="00FB115F">
              <w:rPr>
                <w:noProof/>
                <w:sz w:val="24"/>
              </w:rPr>
              <w:drawing>
                <wp:inline distT="0" distB="0" distL="0" distR="0">
                  <wp:extent cx="1714500" cy="1400175"/>
                  <wp:effectExtent l="0" t="0" r="0" b="9525"/>
                  <wp:docPr id="8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0" cy="1400175"/>
                          </a:xfrm>
                          <a:prstGeom prst="rect">
                            <a:avLst/>
                          </a:prstGeom>
                          <a:noFill/>
                          <a:ln>
                            <a:noFill/>
                          </a:ln>
                        </pic:spPr>
                      </pic:pic>
                    </a:graphicData>
                  </a:graphic>
                </wp:inline>
              </w:drawing>
            </w:r>
          </w:p>
          <w:p w:rsidR="00AC5AEE" w:rsidRPr="003A25C0" w:rsidRDefault="00AC5AEE" w:rsidP="00CA0ADF">
            <w:pPr>
              <w:pStyle w:val="Paragraphedeliste"/>
              <w:ind w:left="0"/>
              <w:contextualSpacing/>
              <w:rPr>
                <w:sz w:val="24"/>
              </w:rPr>
            </w:pPr>
          </w:p>
        </w:tc>
      </w:tr>
    </w:tbl>
    <w:p w:rsidR="001C0287" w:rsidRPr="006419C5" w:rsidRDefault="00D2729D" w:rsidP="00CA0ADF">
      <w:pPr>
        <w:pStyle w:val="Style1"/>
        <w:ind w:hanging="3337"/>
        <w:jc w:val="center"/>
        <w:rPr>
          <w:rFonts w:cs="Arial"/>
          <w:i/>
          <w:color w:val="FF0000"/>
          <w:sz w:val="20"/>
          <w:szCs w:val="20"/>
        </w:rPr>
      </w:pPr>
      <w:r w:rsidRPr="004E7D75">
        <w:rPr>
          <w:i/>
          <w:sz w:val="20"/>
          <w:szCs w:val="20"/>
        </w:rPr>
        <w:t>Principau</w:t>
      </w:r>
      <w:r w:rsidRPr="006419C5">
        <w:rPr>
          <w:i/>
          <w:sz w:val="20"/>
          <w:szCs w:val="20"/>
        </w:rPr>
        <w:t>x éléments du module hydraulique</w:t>
      </w:r>
    </w:p>
    <w:p w:rsidR="00C11F41" w:rsidRDefault="00C11F41" w:rsidP="00CA0ADF">
      <w:pPr>
        <w:pStyle w:val="QUESTION"/>
      </w:pPr>
    </w:p>
    <w:p w:rsidR="00C156A2" w:rsidRDefault="00756FE3" w:rsidP="00CA0ADF">
      <w:pPr>
        <w:pStyle w:val="QUESTION"/>
      </w:pPr>
      <w:r w:rsidRPr="00C11F41">
        <w:rPr>
          <w:b/>
        </w:rPr>
        <w:t>Question 18</w:t>
      </w:r>
      <w:r>
        <w:t> : s</w:t>
      </w:r>
      <w:r w:rsidR="00C156A2">
        <w:t xml:space="preserve">ur le document réponse </w:t>
      </w:r>
      <w:r w:rsidR="002D4EF4">
        <w:t>DR</w:t>
      </w:r>
      <w:r w:rsidR="002D1801">
        <w:t>2</w:t>
      </w:r>
      <w:r w:rsidR="00C156A2">
        <w:t xml:space="preserve">, </w:t>
      </w:r>
      <w:r w:rsidR="0051157A" w:rsidRPr="004240F2">
        <w:t>représenter</w:t>
      </w:r>
      <w:r w:rsidR="0051157A">
        <w:t xml:space="preserve"> le sens de déplacement de la tige du vérin, en </w:t>
      </w:r>
      <w:r w:rsidR="00B31E87">
        <w:t xml:space="preserve">se </w:t>
      </w:r>
      <w:r w:rsidR="0051157A">
        <w:t>basant sur l’analyse des figures 2</w:t>
      </w:r>
      <w:r w:rsidR="00B31B20">
        <w:t>2</w:t>
      </w:r>
      <w:r w:rsidR="0051157A">
        <w:t xml:space="preserve"> et 2</w:t>
      </w:r>
      <w:r w:rsidR="00B31B20">
        <w:t>3</w:t>
      </w:r>
      <w:r w:rsidR="00496D51">
        <w:t xml:space="preserve"> </w:t>
      </w:r>
      <w:r w:rsidR="0051157A">
        <w:t xml:space="preserve">puis </w:t>
      </w:r>
      <w:r w:rsidR="00C156A2">
        <w:t xml:space="preserve">identifier le sens de </w:t>
      </w:r>
      <w:r w:rsidR="00AB47DE">
        <w:t>trans</w:t>
      </w:r>
      <w:r w:rsidR="00C156A2">
        <w:t xml:space="preserve">fert du fluide </w:t>
      </w:r>
      <w:r w:rsidR="00CC4304">
        <w:t xml:space="preserve">hydraulique </w:t>
      </w:r>
      <w:r w:rsidR="00C156A2">
        <w:t xml:space="preserve">pour chacun des </w:t>
      </w:r>
      <w:r w:rsidR="002D4EF4">
        <w:t>4</w:t>
      </w:r>
      <w:r w:rsidR="00C156A2">
        <w:t xml:space="preserve"> cas proposés. </w:t>
      </w:r>
    </w:p>
    <w:p w:rsidR="00C11F41" w:rsidRDefault="00C11F41" w:rsidP="00CA0ADF">
      <w:pPr>
        <w:pStyle w:val="QUESTION"/>
      </w:pPr>
    </w:p>
    <w:p w:rsidR="004212AE" w:rsidRDefault="00756FE3" w:rsidP="00CA0ADF">
      <w:pPr>
        <w:pStyle w:val="QUESTION"/>
      </w:pPr>
      <w:r w:rsidRPr="00C11F41">
        <w:rPr>
          <w:b/>
        </w:rPr>
        <w:t>Question 19</w:t>
      </w:r>
      <w:r>
        <w:t> : d</w:t>
      </w:r>
      <w:r w:rsidR="004212AE">
        <w:t xml:space="preserve">ans le cas </w:t>
      </w:r>
      <w:r w:rsidR="004F2600">
        <w:t xml:space="preserve">de </w:t>
      </w:r>
      <w:r w:rsidR="004212AE">
        <w:t xml:space="preserve">l’appui </w:t>
      </w:r>
      <w:r w:rsidR="007D7AEC">
        <w:t xml:space="preserve">de la </w:t>
      </w:r>
      <w:r w:rsidR="004212AE">
        <w:t>jambe prothétique</w:t>
      </w:r>
      <w:r w:rsidR="007D7AEC">
        <w:t xml:space="preserve"> sur le talon</w:t>
      </w:r>
      <w:r w:rsidR="004212AE">
        <w:t xml:space="preserve">, </w:t>
      </w:r>
      <w:r w:rsidR="004212AE" w:rsidRPr="004240F2">
        <w:t>valider</w:t>
      </w:r>
      <w:r w:rsidR="004212AE">
        <w:t xml:space="preserve"> le </w:t>
      </w:r>
      <w:r w:rsidR="004F2600">
        <w:t>choix de</w:t>
      </w:r>
      <w:r w:rsidR="007D7AEC">
        <w:t xml:space="preserve"> </w:t>
      </w:r>
      <w:r w:rsidR="004212AE">
        <w:t>fonctionnement proposé vis-à-vis de la problématique associée à la flexion du genou prothétique lors de la phase d’appui.</w:t>
      </w:r>
    </w:p>
    <w:p w:rsidR="00C11F41" w:rsidRDefault="00C11F41" w:rsidP="00CA0ADF">
      <w:pPr>
        <w:pStyle w:val="QUESTION"/>
      </w:pPr>
    </w:p>
    <w:p w:rsidR="00B471B5" w:rsidRDefault="00C11F41" w:rsidP="00C11F41">
      <w:pPr>
        <w:tabs>
          <w:tab w:val="left" w:pos="851"/>
        </w:tabs>
        <w:rPr>
          <w:b/>
          <w:sz w:val="24"/>
        </w:rPr>
      </w:pPr>
      <w:r>
        <w:rPr>
          <w:b/>
          <w:sz w:val="24"/>
        </w:rPr>
        <w:t>3.2.2.2. </w:t>
      </w:r>
      <w:r w:rsidR="00B471B5">
        <w:rPr>
          <w:b/>
          <w:sz w:val="24"/>
        </w:rPr>
        <w:t>Descente d’escalier</w:t>
      </w:r>
    </w:p>
    <w:p w:rsidR="00A329A7" w:rsidRDefault="00A329A7" w:rsidP="00CA0ADF">
      <w:pPr>
        <w:jc w:val="left"/>
        <w:rPr>
          <w:sz w:val="24"/>
        </w:rPr>
      </w:pPr>
      <w:r w:rsidRPr="00A329A7">
        <w:rPr>
          <w:sz w:val="24"/>
        </w:rPr>
        <w:t xml:space="preserve">La descente d’un escalier </w:t>
      </w:r>
      <w:r>
        <w:rPr>
          <w:sz w:val="24"/>
        </w:rPr>
        <w:t>en pas alterné</w:t>
      </w:r>
      <w:r w:rsidR="00A35873">
        <w:rPr>
          <w:sz w:val="24"/>
        </w:rPr>
        <w:t>s</w:t>
      </w:r>
      <w:r>
        <w:rPr>
          <w:sz w:val="24"/>
        </w:rPr>
        <w:t xml:space="preserve"> est une des problématiques identifiées lors de la définition des fonctions que la prothèse </w:t>
      </w:r>
      <w:r w:rsidR="00DE34D3">
        <w:rPr>
          <w:sz w:val="24"/>
        </w:rPr>
        <w:t xml:space="preserve">de genou </w:t>
      </w:r>
      <w:r>
        <w:rPr>
          <w:sz w:val="24"/>
        </w:rPr>
        <w:t xml:space="preserve">1P360 doit remplir. </w:t>
      </w:r>
    </w:p>
    <w:p w:rsidR="00C11F41" w:rsidRDefault="00C11F41" w:rsidP="00CA0ADF">
      <w:pPr>
        <w:jc w:val="left"/>
        <w:rPr>
          <w:sz w:val="24"/>
        </w:rPr>
      </w:pPr>
    </w:p>
    <w:p w:rsidR="000475E6" w:rsidRDefault="00756FE3" w:rsidP="00CA0ADF">
      <w:pPr>
        <w:pStyle w:val="QUESTION"/>
      </w:pPr>
      <w:r w:rsidRPr="00C11F41">
        <w:rPr>
          <w:b/>
        </w:rPr>
        <w:t>Question 20</w:t>
      </w:r>
      <w:r>
        <w:t> : à</w:t>
      </w:r>
      <w:r w:rsidR="000475E6" w:rsidRPr="000475E6">
        <w:t xml:space="preserve"> partir de</w:t>
      </w:r>
      <w:r w:rsidR="000475E6">
        <w:t xml:space="preserve">s </w:t>
      </w:r>
      <w:r w:rsidR="000475E6" w:rsidRPr="000475E6">
        <w:t>étude</w:t>
      </w:r>
      <w:r w:rsidR="000475E6">
        <w:t>s consacrées au</w:t>
      </w:r>
      <w:r w:rsidR="000475E6" w:rsidRPr="000475E6">
        <w:t xml:space="preserve"> module hydraulique et </w:t>
      </w:r>
      <w:r w:rsidR="000475E6">
        <w:t>au</w:t>
      </w:r>
      <w:r w:rsidR="000475E6" w:rsidRPr="000475E6">
        <w:t xml:space="preserve"> système de détection de la zone de contact pied/sol</w:t>
      </w:r>
      <w:r w:rsidR="000475E6">
        <w:t>,</w:t>
      </w:r>
      <w:r w:rsidR="000475E6" w:rsidRPr="000475E6">
        <w:t xml:space="preserve"> </w:t>
      </w:r>
      <w:proofErr w:type="gramStart"/>
      <w:r w:rsidR="000475E6" w:rsidRPr="004240F2">
        <w:t>expliquer</w:t>
      </w:r>
      <w:proofErr w:type="gramEnd"/>
      <w:r w:rsidR="000475E6" w:rsidRPr="000475E6">
        <w:t xml:space="preserve"> en quoi cette prothèse</w:t>
      </w:r>
      <w:r w:rsidR="000475E6">
        <w:t xml:space="preserve"> permet de descendre des escaliers en pas alternés.</w:t>
      </w:r>
      <w:r w:rsidR="000475E6" w:rsidRPr="000475E6">
        <w:t xml:space="preserve"> </w:t>
      </w:r>
    </w:p>
    <w:p w:rsidR="00C11F41" w:rsidRDefault="00C11F41" w:rsidP="00CA0ADF">
      <w:pPr>
        <w:pStyle w:val="QUESTION"/>
      </w:pPr>
    </w:p>
    <w:p w:rsidR="00CC440D" w:rsidRPr="00C11F41" w:rsidRDefault="00C11F41" w:rsidP="00C11F41">
      <w:pPr>
        <w:rPr>
          <w:b/>
          <w:sz w:val="24"/>
        </w:rPr>
      </w:pPr>
      <w:r>
        <w:rPr>
          <w:rFonts w:cs="Arial"/>
          <w:b/>
          <w:sz w:val="24"/>
        </w:rPr>
        <w:t>3.2.3. </w:t>
      </w:r>
      <w:r w:rsidR="000475E6" w:rsidRPr="00C11F41">
        <w:rPr>
          <w:rFonts w:cs="Arial"/>
          <w:b/>
          <w:sz w:val="24"/>
        </w:rPr>
        <w:t>É</w:t>
      </w:r>
      <w:r w:rsidR="00BB208C" w:rsidRPr="00C11F41">
        <w:rPr>
          <w:b/>
          <w:sz w:val="24"/>
        </w:rPr>
        <w:t>tude du f</w:t>
      </w:r>
      <w:r w:rsidR="00CC440D" w:rsidRPr="00C11F41">
        <w:rPr>
          <w:b/>
          <w:sz w:val="24"/>
        </w:rPr>
        <w:t xml:space="preserve">onctionnement </w:t>
      </w:r>
      <w:r w:rsidR="00BB208C" w:rsidRPr="00C11F41">
        <w:rPr>
          <w:b/>
          <w:sz w:val="24"/>
        </w:rPr>
        <w:t xml:space="preserve">du module pneumatique lors </w:t>
      </w:r>
      <w:r w:rsidR="00CC440D" w:rsidRPr="00C11F41">
        <w:rPr>
          <w:b/>
          <w:sz w:val="24"/>
        </w:rPr>
        <w:t>d</w:t>
      </w:r>
      <w:r w:rsidR="00BB208C" w:rsidRPr="00C11F41">
        <w:rPr>
          <w:b/>
          <w:sz w:val="24"/>
        </w:rPr>
        <w:t>e</w:t>
      </w:r>
      <w:r w:rsidR="00CC440D" w:rsidRPr="00C11F41">
        <w:rPr>
          <w:b/>
          <w:sz w:val="24"/>
        </w:rPr>
        <w:t xml:space="preserve"> la phase </w:t>
      </w:r>
      <w:r w:rsidR="00B8201F" w:rsidRPr="00C11F41">
        <w:rPr>
          <w:b/>
          <w:sz w:val="24"/>
        </w:rPr>
        <w:t>pendulaire</w:t>
      </w:r>
    </w:p>
    <w:p w:rsidR="00CA3B79" w:rsidRPr="00C565F6" w:rsidRDefault="00CA3B79" w:rsidP="00CA0ADF">
      <w:pPr>
        <w:ind w:left="993"/>
        <w:rPr>
          <w:rFonts w:cs="Arial"/>
          <w:i/>
          <w:sz w:val="2"/>
          <w:szCs w:val="2"/>
        </w:rPr>
      </w:pPr>
    </w:p>
    <w:p w:rsidR="00AD4DC3" w:rsidRPr="00972EB2" w:rsidRDefault="00972EB2" w:rsidP="00CA0ADF">
      <w:pPr>
        <w:rPr>
          <w:sz w:val="24"/>
        </w:rPr>
      </w:pPr>
      <w:r w:rsidRPr="00972EB2">
        <w:rPr>
          <w:sz w:val="24"/>
        </w:rPr>
        <w:t xml:space="preserve">Les fonctions </w:t>
      </w:r>
      <w:r w:rsidR="00AD4DC3" w:rsidRPr="00972EB2">
        <w:rPr>
          <w:sz w:val="24"/>
        </w:rPr>
        <w:t>dédiées au module pneumatique </w:t>
      </w:r>
      <w:r>
        <w:rPr>
          <w:sz w:val="24"/>
        </w:rPr>
        <w:t xml:space="preserve">sont de </w:t>
      </w:r>
      <w:r w:rsidR="00AD4DC3" w:rsidRPr="00972EB2">
        <w:rPr>
          <w:sz w:val="24"/>
        </w:rPr>
        <w:t>:</w:t>
      </w:r>
    </w:p>
    <w:p w:rsidR="00AD4DC3" w:rsidRPr="00972EB2" w:rsidRDefault="00AD4DC3" w:rsidP="00C11F41">
      <w:pPr>
        <w:numPr>
          <w:ilvl w:val="0"/>
          <w:numId w:val="27"/>
        </w:numPr>
        <w:rPr>
          <w:sz w:val="24"/>
        </w:rPr>
      </w:pPr>
      <w:r w:rsidRPr="00972EB2">
        <w:rPr>
          <w:sz w:val="24"/>
        </w:rPr>
        <w:t>générer une force résistante à la flexion ;</w:t>
      </w:r>
    </w:p>
    <w:p w:rsidR="00AD4DC3" w:rsidRPr="00972EB2" w:rsidRDefault="00AD4DC3" w:rsidP="00C11F41">
      <w:pPr>
        <w:numPr>
          <w:ilvl w:val="0"/>
          <w:numId w:val="27"/>
        </w:numPr>
        <w:rPr>
          <w:sz w:val="24"/>
        </w:rPr>
      </w:pPr>
      <w:r w:rsidRPr="00972EB2">
        <w:rPr>
          <w:sz w:val="24"/>
        </w:rPr>
        <w:t>générer un mouvement de retour à la bonne vitesse ;</w:t>
      </w:r>
    </w:p>
    <w:p w:rsidR="00AD4DC3" w:rsidRPr="00972EB2" w:rsidRDefault="00AD4DC3" w:rsidP="00C11F41">
      <w:pPr>
        <w:numPr>
          <w:ilvl w:val="0"/>
          <w:numId w:val="27"/>
        </w:numPr>
        <w:rPr>
          <w:sz w:val="24"/>
        </w:rPr>
      </w:pPr>
      <w:r w:rsidRPr="00972EB2">
        <w:rPr>
          <w:sz w:val="24"/>
        </w:rPr>
        <w:t>générer une force d’amortissement à la fin du mouvement d’extension pour assurer le blocage de genou dans de bonnes conditions d’accostage</w:t>
      </w:r>
      <w:r w:rsidR="00A35873">
        <w:rPr>
          <w:sz w:val="24"/>
        </w:rPr>
        <w:t xml:space="preserve"> sur le sol</w:t>
      </w:r>
      <w:r w:rsidRPr="00972EB2">
        <w:rPr>
          <w:sz w:val="24"/>
        </w:rPr>
        <w:t xml:space="preserve">. </w:t>
      </w:r>
    </w:p>
    <w:p w:rsidR="00C11F41" w:rsidRDefault="00C11F41" w:rsidP="00CA0ADF">
      <w:pPr>
        <w:rPr>
          <w:sz w:val="24"/>
        </w:rPr>
      </w:pPr>
    </w:p>
    <w:p w:rsidR="00AF0D8D" w:rsidRDefault="00AF0D8D" w:rsidP="00CA0ADF">
      <w:pPr>
        <w:rPr>
          <w:sz w:val="24"/>
        </w:rPr>
      </w:pPr>
      <w:r w:rsidRPr="00AF0D8D">
        <w:rPr>
          <w:sz w:val="24"/>
        </w:rPr>
        <w:t>Afin de répondre aux problématiques associées au contrôle de la flexion du genou prothétique, le module pneumatique est complété par un contrôle de l’angle de flexion obtenu par le laminage variable de l’air à travers une valve pilotée localisée à la base de la prothèse de genou (figure 2</w:t>
      </w:r>
      <w:r w:rsidR="002D1801">
        <w:rPr>
          <w:sz w:val="24"/>
        </w:rPr>
        <w:t>9</w:t>
      </w:r>
      <w:r w:rsidRPr="00AF0D8D">
        <w:rPr>
          <w:sz w:val="24"/>
        </w:rPr>
        <w:t>)</w:t>
      </w:r>
      <w:r w:rsidR="00A35873">
        <w:rPr>
          <w:sz w:val="24"/>
        </w:rPr>
        <w:t xml:space="preserve">, ce qui justifie la dénomination de prothèse </w:t>
      </w:r>
      <w:r w:rsidR="00DD4EDA">
        <w:rPr>
          <w:sz w:val="24"/>
        </w:rPr>
        <w:t>active</w:t>
      </w:r>
      <w:r w:rsidRPr="00AF0D8D">
        <w:rPr>
          <w:sz w:val="24"/>
        </w:rPr>
        <w:t>.</w:t>
      </w:r>
      <w:r>
        <w:rPr>
          <w:sz w:val="24"/>
        </w:rPr>
        <w:t xml:space="preserve"> </w:t>
      </w:r>
    </w:p>
    <w:p w:rsidR="00422BA5" w:rsidRPr="00B31B20" w:rsidRDefault="00422BA5" w:rsidP="00CA0ADF">
      <w:pPr>
        <w:pStyle w:val="Style1"/>
        <w:numPr>
          <w:ilvl w:val="0"/>
          <w:numId w:val="0"/>
        </w:numPr>
        <w:ind w:left="4330"/>
        <w:jc w:val="both"/>
        <w:rPr>
          <w:i/>
          <w:sz w:val="20"/>
          <w:szCs w:val="20"/>
        </w:rPr>
      </w:pPr>
    </w:p>
    <w:tbl>
      <w:tblPr>
        <w:tblpPr w:leftFromText="141" w:rightFromText="141" w:vertAnchor="text" w:horzAnchor="margin" w:tblpY="-81"/>
        <w:tblW w:w="0" w:type="auto"/>
        <w:tblLook w:val="04A0"/>
      </w:tblPr>
      <w:tblGrid>
        <w:gridCol w:w="4606"/>
        <w:gridCol w:w="4606"/>
      </w:tblGrid>
      <w:tr w:rsidR="00422BA5" w:rsidRPr="00B31B20">
        <w:tc>
          <w:tcPr>
            <w:tcW w:w="4606" w:type="dxa"/>
            <w:shd w:val="clear" w:color="auto" w:fill="auto"/>
          </w:tcPr>
          <w:p w:rsidR="00422BA5" w:rsidRPr="00B31B20" w:rsidRDefault="00D16AC3" w:rsidP="00CA0ADF">
            <w:pPr>
              <w:jc w:val="center"/>
              <w:rPr>
                <w:sz w:val="24"/>
              </w:rPr>
            </w:pPr>
            <w:r w:rsidRPr="00D16AC3">
              <w:rPr>
                <w:noProof/>
              </w:rPr>
              <w:lastRenderedPageBreak/>
              <w:pict>
                <v:oval id="Ellipse 39" o:spid="_x0000_s1573" style="position:absolute;left:0;text-align:left;margin-left:89.45pt;margin-top:139.6pt;width:41.25pt;height:42.75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" filled="f" strokeweight="1.5pt"/>
              </w:pict>
            </w:r>
            <w:r w:rsidRPr="00D16AC3">
              <w:rPr>
                <w:noProof/>
              </w:rPr>
              <w:pict>
                <v:shape id="Connecteur droit avec flèche 40" o:spid="_x0000_s1572" type="#_x0000_t32" style="position:absolute;left:0;text-align:left;margin-left:130.7pt;margin-top:161.35pt;width:106.5pt;height:0;z-index:251680256;visibility:visible;mso-wrap-distance-top:-8e-5mm;mso-wrap-distance-bottom:-8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" strokeweight="1.5pt"/>
              </w:pict>
            </w:r>
            <w:r w:rsidR="00FB115F">
              <w:rPr>
                <w:noProof/>
                <w:sz w:val="24"/>
              </w:rPr>
              <w:drawing>
                <wp:inline distT="0" distB="0" distL="0" distR="0">
                  <wp:extent cx="1457325" cy="2771775"/>
                  <wp:effectExtent l="0" t="0" r="9525" b="9525"/>
                  <wp:docPr id="82"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
                          <pic:cNvPicPr>
                            <a:picLocks noChangeAspect="1" noChangeArrowheads="1"/>
                          </pic:cNvPicPr>
                        </pic:nvPicPr>
                        <pic:blipFill>
                          <a:blip r:embed="rId1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2771775"/>
                          </a:xfrm>
                          <a:prstGeom prst="rect">
                            <a:avLst/>
                          </a:prstGeom>
                          <a:noFill/>
                          <a:ln>
                            <a:noFill/>
                          </a:ln>
                        </pic:spPr>
                      </pic:pic>
                    </a:graphicData>
                  </a:graphic>
                </wp:inline>
              </w:drawing>
            </w:r>
          </w:p>
        </w:tc>
        <w:tc>
          <w:tcPr>
            <w:tcW w:w="4606" w:type="dxa"/>
            <w:shd w:val="clear" w:color="auto" w:fill="auto"/>
          </w:tcPr>
          <w:p w:rsidR="00422BA5" w:rsidRPr="00B31B20" w:rsidRDefault="00422BA5" w:rsidP="00CA0ADF"/>
          <w:p w:rsidR="00422BA5" w:rsidRPr="00B31B20" w:rsidRDefault="00422BA5" w:rsidP="00CA0ADF"/>
          <w:p w:rsidR="00422BA5" w:rsidRPr="00B31B20" w:rsidRDefault="00422BA5" w:rsidP="00CA0ADF"/>
          <w:p w:rsidR="00422BA5" w:rsidRPr="00B31B20" w:rsidRDefault="00422BA5" w:rsidP="00CA0ADF">
            <w:pPr>
              <w:rPr>
                <w:sz w:val="12"/>
                <w:szCs w:val="12"/>
              </w:rPr>
            </w:pPr>
          </w:p>
          <w:p w:rsidR="00422BA5" w:rsidRPr="00B31B20" w:rsidRDefault="00422BA5" w:rsidP="00CA0ADF"/>
          <w:p w:rsidR="00422BA5" w:rsidRPr="00B31B20" w:rsidRDefault="00422BA5" w:rsidP="00CA0ADF">
            <w:pPr>
              <w:rPr>
                <w:szCs w:val="20"/>
              </w:rPr>
            </w:pPr>
          </w:p>
          <w:p w:rsidR="00422BA5" w:rsidRPr="00B31B20" w:rsidRDefault="00422BA5" w:rsidP="00CA0ADF">
            <w:pPr>
              <w:rPr>
                <w:sz w:val="16"/>
                <w:szCs w:val="16"/>
              </w:rPr>
            </w:pPr>
          </w:p>
          <w:p w:rsidR="00422BA5" w:rsidRPr="00B31B20" w:rsidRDefault="00422BA5" w:rsidP="00CA0ADF"/>
          <w:p w:rsidR="00422BA5" w:rsidRPr="00B31B20" w:rsidRDefault="00D16AC3" w:rsidP="00CA0ADF">
            <w:pPr>
              <w:jc w:val="left"/>
              <w:rPr>
                <w:sz w:val="24"/>
              </w:rPr>
            </w:pPr>
            <w:r w:rsidRPr="00D16AC3">
              <w:rPr>
                <w:noProof/>
              </w:rPr>
              <w:pict>
                <v:shape id="Connecteur droit avec flèche 37" o:spid="_x0000_s1571" type="#_x0000_t32" style="position:absolute;margin-left:61.7pt;margin-top:70.8pt;width:66pt;height:27.75pt;flip:x y;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">
                  <v:stroke endarrow="open"/>
                </v:shape>
              </w:pict>
            </w:r>
            <w:r w:rsidRPr="00D16AC3">
              <w:rPr>
                <w:noProof/>
              </w:rPr>
              <w:pict>
                <v:shape id="Zone de texte 38" o:spid="_x0000_s1266" type="#_x0000_t202" style="position:absolute;margin-left:131.45pt;margin-top:91.9pt;width:110.1pt;height:17.55pt;z-index:2516823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rWNxAIAAMs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" filled="f" stroked="f">
                  <v:textbox style="mso-fit-shape-to-text:t">
                    <w:txbxContent>
                      <w:p w:rsidR="00D975D8" w:rsidRPr="008F4DD7" w:rsidRDefault="00D975D8" w:rsidP="00422BA5">
                        <w:pPr>
                          <w:rPr>
                            <w:sz w:val="18"/>
                            <w:szCs w:val="18"/>
                          </w:rPr>
                        </w:pPr>
                        <w:r w:rsidRPr="008F4DD7">
                          <w:rPr>
                            <w:sz w:val="18"/>
                            <w:szCs w:val="18"/>
                          </w:rPr>
                          <w:t>Aiguille valve pilotée</w:t>
                        </w:r>
                      </w:p>
                    </w:txbxContent>
                  </v:textbox>
                </v:shape>
              </w:pict>
            </w:r>
            <w:r w:rsidR="00FB115F">
              <w:rPr>
                <w:noProof/>
                <w:sz w:val="24"/>
              </w:rPr>
              <w:drawing>
                <wp:inline distT="0" distB="0" distL="0" distR="0">
                  <wp:extent cx="1590675" cy="1543050"/>
                  <wp:effectExtent l="0" t="0" r="9525" b="0"/>
                  <wp:docPr id="83" name="Image 35" descr="aiguille val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 descr="aiguille valve"/>
                          <pic:cNvPicPr>
                            <a:picLocks noChangeAspect="1" noChangeArrowheads="1"/>
                          </pic:cNvPicPr>
                        </pic:nvPicPr>
                        <pic:blipFill>
                          <a:blip r:embed="rId1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675" cy="1543050"/>
                          </a:xfrm>
                          <a:prstGeom prst="rect">
                            <a:avLst/>
                          </a:prstGeom>
                          <a:noFill/>
                          <a:ln>
                            <a:noFill/>
                          </a:ln>
                        </pic:spPr>
                      </pic:pic>
                    </a:graphicData>
                  </a:graphic>
                </wp:inline>
              </w:drawing>
            </w:r>
          </w:p>
        </w:tc>
      </w:tr>
    </w:tbl>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422BA5" w:rsidRPr="00B31B20" w:rsidRDefault="00422BA5" w:rsidP="00CA0ADF">
      <w:pPr>
        <w:pStyle w:val="Style1"/>
        <w:numPr>
          <w:ilvl w:val="0"/>
          <w:numId w:val="0"/>
        </w:numPr>
        <w:ind w:left="4330"/>
        <w:jc w:val="both"/>
        <w:rPr>
          <w:i/>
          <w:sz w:val="20"/>
          <w:szCs w:val="20"/>
        </w:rPr>
      </w:pPr>
    </w:p>
    <w:p w:rsidR="00342258" w:rsidRPr="00422BA5" w:rsidRDefault="00C13255" w:rsidP="00CA0ADF">
      <w:pPr>
        <w:pStyle w:val="Style1"/>
        <w:ind w:hanging="3196"/>
        <w:jc w:val="center"/>
        <w:rPr>
          <w:i/>
          <w:sz w:val="20"/>
          <w:szCs w:val="20"/>
        </w:rPr>
      </w:pPr>
      <w:r w:rsidRPr="00422BA5">
        <w:rPr>
          <w:i/>
          <w:sz w:val="20"/>
          <w:szCs w:val="20"/>
        </w:rPr>
        <w:t>Localisation de la valve pilotée</w:t>
      </w:r>
    </w:p>
    <w:p w:rsidR="00C11F41" w:rsidRDefault="00C11F41" w:rsidP="00CA0ADF">
      <w:pPr>
        <w:rPr>
          <w:sz w:val="24"/>
        </w:rPr>
      </w:pPr>
    </w:p>
    <w:p w:rsidR="002B7270" w:rsidRDefault="006F02CF" w:rsidP="00CA0ADF">
      <w:pPr>
        <w:rPr>
          <w:sz w:val="24"/>
        </w:rPr>
      </w:pPr>
      <w:r>
        <w:rPr>
          <w:sz w:val="24"/>
        </w:rPr>
        <w:t xml:space="preserve">Le principe est de créer une perte de </w:t>
      </w:r>
      <w:r w:rsidRPr="00AF0D8D">
        <w:rPr>
          <w:sz w:val="24"/>
        </w:rPr>
        <w:t xml:space="preserve">charge </w:t>
      </w:r>
      <w:r w:rsidR="00AF0D8D" w:rsidRPr="00AF0D8D">
        <w:rPr>
          <w:sz w:val="24"/>
        </w:rPr>
        <w:t xml:space="preserve">variable et contrôlée </w:t>
      </w:r>
      <w:r w:rsidR="001C184B">
        <w:rPr>
          <w:sz w:val="24"/>
        </w:rPr>
        <w:t>par</w:t>
      </w:r>
      <w:r w:rsidRPr="00AF0D8D">
        <w:rPr>
          <w:sz w:val="24"/>
        </w:rPr>
        <w:t xml:space="preserve"> la valve pilotée</w:t>
      </w:r>
      <w:r w:rsidR="00E05FF8" w:rsidRPr="00AF0D8D">
        <w:rPr>
          <w:sz w:val="24"/>
        </w:rPr>
        <w:t xml:space="preserve"> </w:t>
      </w:r>
      <w:r w:rsidRPr="00AF0D8D">
        <w:rPr>
          <w:sz w:val="24"/>
        </w:rPr>
        <w:t xml:space="preserve">permettant de freiner plus ou moins le déplacement du </w:t>
      </w:r>
      <w:r w:rsidR="00EC7A23" w:rsidRPr="00AF0D8D">
        <w:rPr>
          <w:sz w:val="24"/>
        </w:rPr>
        <w:t>corps</w:t>
      </w:r>
      <w:r w:rsidR="00EC7A23">
        <w:rPr>
          <w:sz w:val="24"/>
        </w:rPr>
        <w:t xml:space="preserve"> du </w:t>
      </w:r>
      <w:r w:rsidR="00EC7A23" w:rsidRPr="00597C96">
        <w:rPr>
          <w:sz w:val="24"/>
        </w:rPr>
        <w:t>vérin 12</w:t>
      </w:r>
      <w:r w:rsidR="00EC7A23">
        <w:rPr>
          <w:sz w:val="24"/>
        </w:rPr>
        <w:t>.</w:t>
      </w:r>
    </w:p>
    <w:p w:rsidR="00F0397A" w:rsidRDefault="00F0397A" w:rsidP="00CA0ADF">
      <w:pPr>
        <w:rPr>
          <w:sz w:val="24"/>
        </w:rPr>
      </w:pPr>
      <w:r>
        <w:rPr>
          <w:sz w:val="24"/>
        </w:rPr>
        <w:t xml:space="preserve">Afin de pouvoir positionner l’aiguille de la valve pilotée, la chaîne fonctionnelle constituée d’un moteur pas à pas, d’un réducteur, d’un </w:t>
      </w:r>
      <w:r w:rsidR="00CD6FFC">
        <w:rPr>
          <w:sz w:val="24"/>
        </w:rPr>
        <w:t>dispositif</w:t>
      </w:r>
      <w:r>
        <w:rPr>
          <w:sz w:val="24"/>
        </w:rPr>
        <w:t xml:space="preserve"> vis-écrou et de la valve pilotée (figure </w:t>
      </w:r>
      <w:r w:rsidR="002D1801">
        <w:rPr>
          <w:sz w:val="24"/>
        </w:rPr>
        <w:t>30</w:t>
      </w:r>
      <w:r>
        <w:rPr>
          <w:sz w:val="24"/>
        </w:rPr>
        <w:t xml:space="preserve">) est </w:t>
      </w:r>
      <w:proofErr w:type="gramStart"/>
      <w:r>
        <w:rPr>
          <w:sz w:val="24"/>
        </w:rPr>
        <w:t>implantée</w:t>
      </w:r>
      <w:proofErr w:type="gramEnd"/>
      <w:r>
        <w:rPr>
          <w:sz w:val="24"/>
        </w:rPr>
        <w:t xml:space="preserve"> dans la prothèse </w:t>
      </w:r>
      <w:r w:rsidR="0030571A">
        <w:rPr>
          <w:sz w:val="24"/>
        </w:rPr>
        <w:t xml:space="preserve">active </w:t>
      </w:r>
      <w:r>
        <w:rPr>
          <w:sz w:val="24"/>
        </w:rPr>
        <w:t>1P360.</w:t>
      </w:r>
    </w:p>
    <w:p w:rsidR="00C11F41" w:rsidRDefault="00C11F41" w:rsidP="00CA0ADF">
      <w:pPr>
        <w:rPr>
          <w:sz w:val="24"/>
        </w:rPr>
      </w:pPr>
    </w:p>
    <w:p w:rsidR="00F0397A" w:rsidRPr="008F0927" w:rsidRDefault="00F0397A" w:rsidP="00CA0ADF">
      <w:pPr>
        <w:rPr>
          <w:sz w:val="8"/>
        </w:rPr>
      </w:pPr>
    </w:p>
    <w:p w:rsidR="00F0397A" w:rsidRDefault="00D16AC3" w:rsidP="00CA0ADF">
      <w:pPr>
        <w:ind w:left="284"/>
        <w:rPr>
          <w:sz w:val="24"/>
        </w:rPr>
      </w:pPr>
      <w:r w:rsidRPr="00D16AC3">
        <w:rPr>
          <w:noProof/>
        </w:rPr>
        <w:pict>
          <v:group id="Group 7527" o:spid="_x0000_s1267" style="position:absolute;left:0;text-align:left;margin-left:86.8pt;margin-top:2.75pt;width:340.8pt;height:40pt;z-index:251595264" coordorigin="2216,9100" coordsize="6816,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">
            <v:shape id="Text Box 7528" o:spid="_x0000_s1268" type="#_x0000_t202" style="position:absolute;left:2216;top:9124;width:1335;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wVsUA&#10;AADdAAAADwAAAGRycy9kb3ducmV2LnhtbESPQWvCQBSE74X+h+UJvRTdNIra1FVKoaI3q6LXR/aZ&#10;BLNv091tjP/eFYQeh5lvhpktOlOLlpyvLCt4GyQgiHOrKy4U7Hff/SkIH5A11pZJwZU8LObPTzPM&#10;tL3wD7XbUIhYwj5DBWUITSalz0sy6Ae2IY7eyTqDIUpXSO3wEstNLdMkGUuDFceFEhv6Kik/b/+M&#10;gulo1R79erg55ONT/R5eJ+3y1yn10us+P0AE6sJ/+EGvdOTSJIX7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jBWxQAAAN0AAAAPAAAAAAAAAAAAAAAAAJgCAABkcnMv&#10;ZG93bnJldi54bWxQSwUGAAAAAAQABAD1AAAAigMAAAAA&#10;">
              <v:textbox>
                <w:txbxContent>
                  <w:p w:rsidR="00D975D8" w:rsidRPr="00142CB1" w:rsidRDefault="00D975D8" w:rsidP="00F0397A">
                    <w:pPr>
                      <w:jc w:val="center"/>
                      <w:rPr>
                        <w:sz w:val="10"/>
                        <w:szCs w:val="10"/>
                      </w:rPr>
                    </w:pPr>
                  </w:p>
                  <w:p w:rsidR="00D975D8" w:rsidRDefault="00D975D8" w:rsidP="00F0397A">
                    <w:pPr>
                      <w:jc w:val="center"/>
                    </w:pPr>
                    <w:r>
                      <w:t>Moteur pas à pas</w:t>
                    </w:r>
                  </w:p>
                </w:txbxContent>
              </v:textbox>
            </v:shape>
            <v:shape id="Text Box 7529" o:spid="_x0000_s1269" type="#_x0000_t202" style="position:absolute;left:3983;top:9112;width:1335;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VzccA&#10;AADdAAAADwAAAGRycy9kb3ducmV2LnhtbESPS2vDMBCE74X8B7GBXkoj50GaOpZDKbSkt+ZBel2s&#10;jW1irRxJdZx/HxUCPQ4z3wyTrXrTiI6cry0rGI8SEMSF1TWXCva7j+cFCB+QNTaWScGVPKzywUOG&#10;qbYX3lC3DaWIJexTVFCF0KZS+qIig35kW+LoHa0zGKJ0pdQOL7HcNHKSJHNpsOa4UGFL7xUVp+2v&#10;UbCYrbsf/zX9PhTzY/Manl66z7NT6nHYvy1BBOrDf/hOr3XkJskU/t7EJ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lc3HAAAA3QAAAA8AAAAAAAAAAAAAAAAAmAIAAGRy&#10;cy9kb3ducmV2LnhtbFBLBQYAAAAABAAEAPUAAACMAwAAAAA=&#10;">
              <v:textbox>
                <w:txbxContent>
                  <w:p w:rsidR="00D975D8" w:rsidRPr="00142CB1" w:rsidRDefault="00D975D8" w:rsidP="00F0397A">
                    <w:pPr>
                      <w:rPr>
                        <w:sz w:val="14"/>
                        <w:szCs w:val="14"/>
                      </w:rPr>
                    </w:pPr>
                  </w:p>
                  <w:p w:rsidR="00D975D8" w:rsidRDefault="00D975D8" w:rsidP="00F0397A">
                    <w:pPr>
                      <w:jc w:val="center"/>
                    </w:pPr>
                    <w:r>
                      <w:t>Réducteur</w:t>
                    </w:r>
                  </w:p>
                </w:txbxContent>
              </v:textbox>
            </v:shape>
            <v:shape id="AutoShape 7530" o:spid="_x0000_s1270" type="#_x0000_t32" style="position:absolute;left:3566;top:9496;width:39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KfX8QAAADdAAAADwAAAGRycy9kb3ducmV2LnhtbESPT2sCMRTE74LfITzBm2YrbZHVKK1Q&#10;EC/iH9DjY/PcDW5elk26Wb+9KQg9DjPzG2a57m0tOmq9cazgbZqBIC6cNlwqOJ9+JnMQPiBrrB2T&#10;ggd5WK+GgyXm2kU+UHcMpUgQ9jkqqEJocil9UZFFP3UNcfJurrUYkmxLqVuMCW5rOcuyT2nRcFqo&#10;sKFNRcX9+GsVmLg3XbPdxO/d5ep1JPP4cEap8aj/WoAI1If/8Ku91Qrms+wd/t6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Up9fxAAAAN0AAAAPAAAAAAAAAAAA&#10;AAAAAKECAABkcnMvZG93bnJldi54bWxQSwUGAAAAAAQABAD5AAAAkgMAAAAA&#10;">
              <v:stroke endarrow="block"/>
            </v:shape>
            <v:shape id="Text Box 7531" o:spid="_x0000_s1271" type="#_x0000_t202" style="position:absolute;left:5726;top:9100;width:1335;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IsYA&#10;AADdAAAADwAAAGRycy9kb3ducmV2LnhtbESPT2sCMRTE70K/Q3gFL0Wz1dY/q1FEUOytVWmvj81z&#10;d+nmZU3iun57Uyh4HGZ+M8x82ZpKNOR8aVnBaz8BQZxZXXKu4HjY9CYgfEDWWFkmBTfysFw8deaY&#10;anvlL2r2IRexhH2KCooQ6lRKnxVk0PdtTRy9k3UGQ5Qul9rhNZabSg6SZCQNlhwXCqxpXVD2u78Y&#10;BZO3XfPjP4af39noVE3Dy7jZnp1S3ed2NQMRqA2P8D+905EbJO/w9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oIsYAAADdAAAADwAAAAAAAAAAAAAAAACYAgAAZHJz&#10;L2Rvd25yZXYueG1sUEsFBgAAAAAEAAQA9QAAAIsDAAAAAA==&#10;">
              <v:textbox>
                <w:txbxContent>
                  <w:p w:rsidR="00D975D8" w:rsidRPr="00142CB1" w:rsidRDefault="00D975D8" w:rsidP="00F0397A">
                    <w:pPr>
                      <w:rPr>
                        <w:sz w:val="12"/>
                        <w:szCs w:val="12"/>
                      </w:rPr>
                    </w:pPr>
                  </w:p>
                  <w:p w:rsidR="00D975D8" w:rsidRDefault="00C11F41" w:rsidP="00F0397A">
                    <w:pPr>
                      <w:jc w:val="center"/>
                    </w:pPr>
                    <w:r>
                      <w:t>Vis-</w:t>
                    </w:r>
                    <w:r w:rsidR="00D975D8">
                      <w:t>écrou</w:t>
                    </w:r>
                  </w:p>
                </w:txbxContent>
              </v:textbox>
            </v:shape>
            <v:shape id="Text Box 7532" o:spid="_x0000_s1272" type="#_x0000_t202" style="position:absolute;left:7460;top:9106;width:1572;height:7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2VcYA&#10;AADdAAAADwAAAGRycy9kb3ducmV2LnhtbESPQWvCQBSE70L/w/IKvYhuqpLa1FWkoNibTUWvj+wz&#10;Cc2+jbtrTP99tyD0OMx8M8xi1ZtGdOR8bVnB8zgBQVxYXXOp4PC1Gc1B+ICssbFMCn7Iw2r5MFhg&#10;pu2NP6nLQyliCfsMFVQhtJmUvqjIoB/bljh6Z+sMhihdKbXDWyw3jZwkSSoN1hwXKmzpvaLiO78a&#10;BfPZrjv5j+n+WKTn5jUMX7rtxSn19Niv30AE6sN/+E7vdOQmS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k2VcYAAADdAAAADwAAAAAAAAAAAAAAAACYAgAAZHJz&#10;L2Rvd25yZXYueG1sUEsFBgAAAAAEAAQA9QAAAIsDAAAAAA==&#10;">
              <v:textbox>
                <w:txbxContent>
                  <w:p w:rsidR="00D975D8" w:rsidRPr="00A958EF" w:rsidRDefault="00D975D8" w:rsidP="00F0397A">
                    <w:pPr>
                      <w:jc w:val="center"/>
                      <w:rPr>
                        <w:sz w:val="14"/>
                        <w:szCs w:val="14"/>
                      </w:rPr>
                    </w:pPr>
                  </w:p>
                  <w:p w:rsidR="00D975D8" w:rsidRDefault="00D975D8" w:rsidP="00F0397A">
                    <w:pPr>
                      <w:jc w:val="center"/>
                    </w:pPr>
                    <w:r>
                      <w:t>Valve pilotée</w:t>
                    </w:r>
                  </w:p>
                </w:txbxContent>
              </v:textbox>
            </v:shape>
            <v:shape id="AutoShape 7533" o:spid="_x0000_s1273" type="#_x0000_t32" style="position:absolute;left:7070;top:9498;width:39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ABKMQAAADdAAAADwAAAGRycy9kb3ducmV2LnhtbESPT2sCMRTE74LfITzBm2YrtJXVKK1Q&#10;EC/iH9DjY/PcDW5elk26Wb+9KQg9DjPzG2a57m0tOmq9cazgbZqBIC6cNlwqOJ9+JnMQPiBrrB2T&#10;ggd5WK+GgyXm2kU+UHcMpUgQ9jkqqEJocil9UZFFP3UNcfJurrUYkmxLqVuMCW5rOcuyD2nRcFqo&#10;sKFNRcX9+GsVmLg3XbPdxO/d5ep1JPN4d0ap8aj/WoAI1If/8Ku91Qrms+wT/t6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AEoxAAAAN0AAAAPAAAAAAAAAAAA&#10;AAAAAKECAABkcnMvZG93bnJldi54bWxQSwUGAAAAAAQABAD5AAAAkgMAAAAA&#10;">
              <v:stroke endarrow="block"/>
            </v:shape>
            <v:shape id="AutoShape 7534" o:spid="_x0000_s1274" type="#_x0000_t32" style="position:absolute;left:5318;top:9508;width:39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VWr8AAADdAAAADwAAAGRycy9kb3ducmV2LnhtbERPTYvCMBC9L/gfwgje1lTBRapRVBDE&#10;i6wr6HFoxjbYTEoTm/rvzUHY4+N9L9e9rUVHrTeOFUzGGQjiwmnDpYLL3/57DsIHZI21Y1LwIg/r&#10;1eBribl2kX+pO4dSpBD2OSqoQmhyKX1RkUU/dg1x4u6utRgSbEupW4wp3NZymmU/0qLh1FBhQ7uK&#10;isf5aRWYeDJdc9jF7fF68zqSec2cUWo07DcLEIH68C/+uA9awXyapbnpTXoCcvU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B+VWr8AAADdAAAADwAAAAAAAAAAAAAAAACh&#10;AgAAZHJzL2Rvd25yZXYueG1sUEsFBgAAAAAEAAQA+QAAAI0DAAAAAA==&#10;">
              <v:stroke endarrow="block"/>
            </v:shape>
          </v:group>
        </w:pict>
      </w:r>
    </w:p>
    <w:p w:rsidR="00F0397A" w:rsidRDefault="00F0397A" w:rsidP="00CA0ADF">
      <w:pPr>
        <w:rPr>
          <w:sz w:val="24"/>
        </w:rPr>
      </w:pPr>
    </w:p>
    <w:p w:rsidR="00F0397A" w:rsidRDefault="00F0397A" w:rsidP="00CA0ADF">
      <w:pPr>
        <w:rPr>
          <w:sz w:val="24"/>
        </w:rPr>
      </w:pPr>
    </w:p>
    <w:p w:rsidR="00F0397A" w:rsidRPr="00F0397A" w:rsidRDefault="00F0397A" w:rsidP="00CA0ADF">
      <w:pPr>
        <w:pStyle w:val="Style1"/>
        <w:ind w:left="993" w:firstLine="0"/>
        <w:jc w:val="center"/>
        <w:rPr>
          <w:i/>
          <w:sz w:val="20"/>
          <w:szCs w:val="20"/>
        </w:rPr>
      </w:pPr>
      <w:r w:rsidRPr="00F0397A">
        <w:rPr>
          <w:i/>
          <w:sz w:val="20"/>
          <w:szCs w:val="20"/>
          <w:lang w:val="fr-FR"/>
        </w:rPr>
        <w:t xml:space="preserve">Structure </w:t>
      </w:r>
      <w:r w:rsidRPr="00F0397A">
        <w:rPr>
          <w:i/>
          <w:sz w:val="20"/>
          <w:szCs w:val="20"/>
        </w:rPr>
        <w:t xml:space="preserve">globale de la chaîne fonctionnelle associée </w:t>
      </w:r>
      <w:r w:rsidR="00AF0D8D">
        <w:rPr>
          <w:i/>
          <w:sz w:val="20"/>
          <w:szCs w:val="20"/>
          <w:lang w:val="fr-FR"/>
        </w:rPr>
        <w:t xml:space="preserve">au contrôle de la </w:t>
      </w:r>
      <w:r w:rsidRPr="00F0397A">
        <w:rPr>
          <w:i/>
          <w:sz w:val="20"/>
          <w:szCs w:val="20"/>
        </w:rPr>
        <w:t>flexion du genou prothétique</w:t>
      </w:r>
    </w:p>
    <w:p w:rsidR="00C11F41" w:rsidRDefault="00C11F41" w:rsidP="00CA0ADF">
      <w:pPr>
        <w:tabs>
          <w:tab w:val="left" w:pos="426"/>
        </w:tabs>
        <w:rPr>
          <w:sz w:val="24"/>
        </w:rPr>
      </w:pPr>
    </w:p>
    <w:p w:rsidR="00F76145" w:rsidRDefault="00F30AA9" w:rsidP="00CA0ADF">
      <w:pPr>
        <w:tabs>
          <w:tab w:val="left" w:pos="426"/>
        </w:tabs>
        <w:rPr>
          <w:sz w:val="24"/>
        </w:rPr>
      </w:pPr>
      <w:r>
        <w:rPr>
          <w:sz w:val="24"/>
        </w:rPr>
        <w:t xml:space="preserve">La synthèse d’une loi de commande </w:t>
      </w:r>
      <w:r w:rsidR="002B7270">
        <w:rPr>
          <w:sz w:val="24"/>
        </w:rPr>
        <w:t>à implanter dans le microprocesseur</w:t>
      </w:r>
      <w:r>
        <w:rPr>
          <w:sz w:val="24"/>
        </w:rPr>
        <w:t xml:space="preserve"> pour le contrôle de la position de l’aiguille</w:t>
      </w:r>
      <w:r w:rsidR="00A958EF">
        <w:rPr>
          <w:sz w:val="24"/>
        </w:rPr>
        <w:t xml:space="preserve"> de la valve</w:t>
      </w:r>
      <w:r w:rsidR="00342258">
        <w:rPr>
          <w:sz w:val="24"/>
        </w:rPr>
        <w:t xml:space="preserve"> pilotée</w:t>
      </w:r>
      <w:r>
        <w:rPr>
          <w:sz w:val="24"/>
        </w:rPr>
        <w:t xml:space="preserve"> nécessite </w:t>
      </w:r>
      <w:r w:rsidR="002B7270">
        <w:rPr>
          <w:sz w:val="24"/>
        </w:rPr>
        <w:t xml:space="preserve">l’élaboration d’un modèle de simulation </w:t>
      </w:r>
      <w:r w:rsidR="00E53C67">
        <w:rPr>
          <w:sz w:val="24"/>
        </w:rPr>
        <w:t xml:space="preserve">multiphysique </w:t>
      </w:r>
      <w:r w:rsidR="002B7270">
        <w:rPr>
          <w:sz w:val="24"/>
        </w:rPr>
        <w:t xml:space="preserve">du comportement </w:t>
      </w:r>
      <w:r w:rsidR="006E4CE3">
        <w:rPr>
          <w:sz w:val="24"/>
        </w:rPr>
        <w:t xml:space="preserve">de la jambe prothétique </w:t>
      </w:r>
      <w:r w:rsidR="00B544D5">
        <w:rPr>
          <w:sz w:val="24"/>
        </w:rPr>
        <w:t xml:space="preserve">lors de la phase </w:t>
      </w:r>
      <w:r w:rsidR="006E4CE3">
        <w:rPr>
          <w:sz w:val="24"/>
        </w:rPr>
        <w:t>pendulaire</w:t>
      </w:r>
      <w:r w:rsidR="00093580">
        <w:rPr>
          <w:sz w:val="24"/>
        </w:rPr>
        <w:t>.</w:t>
      </w:r>
      <w:r w:rsidR="002B7270">
        <w:rPr>
          <w:sz w:val="24"/>
        </w:rPr>
        <w:t xml:space="preserve"> </w:t>
      </w:r>
    </w:p>
    <w:p w:rsidR="00C11F41" w:rsidRDefault="00C11F41" w:rsidP="00CA0ADF">
      <w:pPr>
        <w:tabs>
          <w:tab w:val="left" w:pos="426"/>
        </w:tabs>
        <w:rPr>
          <w:sz w:val="24"/>
        </w:rPr>
      </w:pPr>
    </w:p>
    <w:p w:rsidR="0052403E" w:rsidRPr="00C11F41" w:rsidRDefault="0052403E" w:rsidP="00CA0ADF">
      <w:pPr>
        <w:tabs>
          <w:tab w:val="left" w:pos="851"/>
        </w:tabs>
        <w:jc w:val="left"/>
        <w:rPr>
          <w:rFonts w:cs="Calibri"/>
          <w:b/>
          <w:sz w:val="24"/>
        </w:rPr>
      </w:pPr>
      <w:r w:rsidRPr="00C11F41">
        <w:rPr>
          <w:b/>
          <w:sz w:val="24"/>
        </w:rPr>
        <w:t>3.2.3.1.</w:t>
      </w:r>
      <w:r w:rsidRPr="00C11F41">
        <w:rPr>
          <w:rFonts w:cs="Arial"/>
          <w:b/>
          <w:sz w:val="24"/>
        </w:rPr>
        <w:t xml:space="preserve"> É</w:t>
      </w:r>
      <w:r w:rsidRPr="00C11F41">
        <w:rPr>
          <w:rFonts w:cs="Calibri"/>
          <w:b/>
          <w:sz w:val="24"/>
        </w:rPr>
        <w:t>laboration d’un modèle de simulation</w:t>
      </w:r>
      <w:r w:rsidR="00B442AA" w:rsidRPr="00C11F41">
        <w:rPr>
          <w:rFonts w:cs="Calibri"/>
          <w:b/>
          <w:sz w:val="24"/>
        </w:rPr>
        <w:t xml:space="preserve"> </w:t>
      </w:r>
      <w:r w:rsidR="00D54215" w:rsidRPr="00C11F41">
        <w:rPr>
          <w:rFonts w:cs="Calibri"/>
          <w:b/>
          <w:sz w:val="24"/>
        </w:rPr>
        <w:t xml:space="preserve">multiphysique </w:t>
      </w:r>
      <w:r w:rsidR="00B442AA" w:rsidRPr="00C11F41">
        <w:rPr>
          <w:rFonts w:cs="Calibri"/>
          <w:b/>
          <w:sz w:val="24"/>
        </w:rPr>
        <w:t>à l’aide d’une approche acausale</w:t>
      </w:r>
    </w:p>
    <w:p w:rsidR="00BB4AEF" w:rsidRDefault="00BE627F" w:rsidP="00CA0ADF">
      <w:pPr>
        <w:tabs>
          <w:tab w:val="left" w:pos="851"/>
        </w:tabs>
        <w:rPr>
          <w:rFonts w:cs="Calibri"/>
          <w:sz w:val="24"/>
        </w:rPr>
      </w:pPr>
      <w:r w:rsidRPr="00984B6F">
        <w:rPr>
          <w:rFonts w:cs="Calibri"/>
          <w:sz w:val="24"/>
        </w:rPr>
        <w:t>C</w:t>
      </w:r>
      <w:r w:rsidR="00BB4AEF" w:rsidRPr="00984B6F">
        <w:rPr>
          <w:rFonts w:cs="Calibri"/>
          <w:sz w:val="24"/>
        </w:rPr>
        <w:t xml:space="preserve">ette partie </w:t>
      </w:r>
      <w:r w:rsidR="00984B6F" w:rsidRPr="00984B6F">
        <w:rPr>
          <w:rFonts w:cs="Calibri"/>
          <w:sz w:val="24"/>
        </w:rPr>
        <w:t xml:space="preserve">a pour objectif </w:t>
      </w:r>
      <w:r w:rsidR="00BB4AEF" w:rsidRPr="00984B6F">
        <w:rPr>
          <w:rFonts w:cs="Calibri"/>
          <w:sz w:val="24"/>
        </w:rPr>
        <w:t xml:space="preserve">d’élaborer un modèle de simulation </w:t>
      </w:r>
      <w:r w:rsidR="00D54215" w:rsidRPr="00984B6F">
        <w:rPr>
          <w:rFonts w:cs="Calibri"/>
          <w:sz w:val="24"/>
        </w:rPr>
        <w:t xml:space="preserve">multiphysique </w:t>
      </w:r>
      <w:r w:rsidR="00045423" w:rsidRPr="00984B6F">
        <w:rPr>
          <w:rFonts w:cs="Calibri"/>
          <w:sz w:val="24"/>
        </w:rPr>
        <w:t>permettant, dans un premier temps</w:t>
      </w:r>
      <w:r w:rsidR="00B97F85" w:rsidRPr="00984B6F">
        <w:rPr>
          <w:rFonts w:cs="Calibri"/>
          <w:sz w:val="24"/>
        </w:rPr>
        <w:t>,</w:t>
      </w:r>
      <w:r w:rsidR="00045423" w:rsidRPr="00984B6F">
        <w:rPr>
          <w:rFonts w:cs="Calibri"/>
          <w:sz w:val="24"/>
        </w:rPr>
        <w:t xml:space="preserve"> de mettre en évidence les enjeux liés à la mise en place d’une</w:t>
      </w:r>
      <w:r w:rsidR="00045423" w:rsidRPr="00B442AA">
        <w:rPr>
          <w:rFonts w:cs="Calibri"/>
          <w:sz w:val="24"/>
        </w:rPr>
        <w:t xml:space="preserve"> prothèse de genou passive, puis</w:t>
      </w:r>
      <w:r w:rsidR="00B97F85">
        <w:rPr>
          <w:rFonts w:cs="Calibri"/>
          <w:sz w:val="24"/>
        </w:rPr>
        <w:t>,</w:t>
      </w:r>
      <w:r w:rsidR="00045423" w:rsidRPr="00B442AA">
        <w:rPr>
          <w:rFonts w:cs="Calibri"/>
          <w:sz w:val="24"/>
        </w:rPr>
        <w:t xml:space="preserve"> dans un second temps, de simuler un modèle d’une prothèse active</w:t>
      </w:r>
      <w:r w:rsidR="00FC676B" w:rsidRPr="00B442AA">
        <w:rPr>
          <w:rFonts w:cs="Calibri"/>
          <w:sz w:val="24"/>
        </w:rPr>
        <w:t xml:space="preserve"> avec contrôle de l’angle de flexion</w:t>
      </w:r>
      <w:r w:rsidR="00653E2F" w:rsidRPr="00B442AA">
        <w:rPr>
          <w:rFonts w:cs="Calibri"/>
          <w:sz w:val="24"/>
        </w:rPr>
        <w:t xml:space="preserve"> par la valve pilotée</w:t>
      </w:r>
      <w:r w:rsidR="00045423" w:rsidRPr="00B442AA">
        <w:rPr>
          <w:rFonts w:cs="Calibri"/>
          <w:sz w:val="24"/>
        </w:rPr>
        <w:t xml:space="preserve">. </w:t>
      </w:r>
    </w:p>
    <w:p w:rsidR="00C11F41" w:rsidRPr="00B442AA" w:rsidRDefault="00C11F41" w:rsidP="00CA0ADF">
      <w:pPr>
        <w:tabs>
          <w:tab w:val="left" w:pos="851"/>
        </w:tabs>
        <w:rPr>
          <w:rFonts w:cs="Calibri"/>
          <w:sz w:val="24"/>
        </w:rPr>
      </w:pPr>
    </w:p>
    <w:p w:rsidR="00A54F93" w:rsidRDefault="00756FE3" w:rsidP="00CA0ADF">
      <w:pPr>
        <w:pStyle w:val="QUESTION"/>
      </w:pPr>
      <w:r w:rsidRPr="00C11F41">
        <w:rPr>
          <w:b/>
        </w:rPr>
        <w:t>Question 21 </w:t>
      </w:r>
      <w:r>
        <w:t xml:space="preserve">: </w:t>
      </w:r>
      <w:r w:rsidRPr="004240F2">
        <w:t>p</w:t>
      </w:r>
      <w:r w:rsidR="006D5B8A" w:rsidRPr="004240F2">
        <w:t>roposer</w:t>
      </w:r>
      <w:r w:rsidR="006D5B8A">
        <w:t xml:space="preserve"> un graphe de liaisons de la jambe prothétique en considérant seulement les solides indéformables </w:t>
      </w:r>
      <w:r w:rsidR="00422BA5">
        <w:t>définis sur le document réponse DR</w:t>
      </w:r>
      <w:r w:rsidR="002D1801">
        <w:t>3</w:t>
      </w:r>
      <w:r w:rsidR="00422BA5">
        <w:t>.</w:t>
      </w:r>
      <w:r w:rsidR="00273276">
        <w:t xml:space="preserve"> </w:t>
      </w:r>
      <w:r w:rsidR="00D50DD6">
        <w:t xml:space="preserve">Représenter </w:t>
      </w:r>
      <w:r w:rsidR="006D5B8A">
        <w:t xml:space="preserve">alors la structure globale du modèle de simulation modélisant la jambe prothétique à </w:t>
      </w:r>
      <w:r w:rsidR="00D50DD6">
        <w:t xml:space="preserve">l’aide des blocs </w:t>
      </w:r>
      <w:r w:rsidR="006D5B8A">
        <w:t xml:space="preserve">de liaison </w:t>
      </w:r>
      <w:r w:rsidR="00D50DD6">
        <w:t>proposés</w:t>
      </w:r>
      <w:r w:rsidR="00A54F93">
        <w:t xml:space="preserve"> dans le do</w:t>
      </w:r>
      <w:r w:rsidR="006D5B8A">
        <w:t>cument réponse DR</w:t>
      </w:r>
      <w:r w:rsidR="002D1801">
        <w:t>3</w:t>
      </w:r>
      <w:r w:rsidR="00A54F93">
        <w:t xml:space="preserve">. </w:t>
      </w:r>
      <w:r w:rsidR="005746FE">
        <w:t xml:space="preserve"> </w:t>
      </w:r>
      <w:r w:rsidR="001E3C7C">
        <w:t xml:space="preserve">   </w:t>
      </w:r>
    </w:p>
    <w:p w:rsidR="00C11F41" w:rsidRDefault="00C11F41" w:rsidP="00CA0ADF">
      <w:pPr>
        <w:tabs>
          <w:tab w:val="left" w:pos="851"/>
        </w:tabs>
        <w:rPr>
          <w:rFonts w:cs="Calibri"/>
          <w:sz w:val="24"/>
        </w:rPr>
      </w:pPr>
    </w:p>
    <w:p w:rsidR="00A54F93" w:rsidRDefault="00023F6F" w:rsidP="00CA0ADF">
      <w:pPr>
        <w:tabs>
          <w:tab w:val="left" w:pos="851"/>
        </w:tabs>
        <w:rPr>
          <w:rFonts w:cs="Calibri"/>
          <w:sz w:val="24"/>
        </w:rPr>
      </w:pPr>
      <w:r w:rsidRPr="0069290C">
        <w:rPr>
          <w:rFonts w:cs="Calibri"/>
          <w:sz w:val="24"/>
        </w:rPr>
        <w:t xml:space="preserve">On s’intéresse ensuite au module </w:t>
      </w:r>
      <w:r w:rsidR="004C0A28" w:rsidRPr="0069290C">
        <w:rPr>
          <w:rFonts w:cs="Calibri"/>
          <w:sz w:val="24"/>
        </w:rPr>
        <w:t>pneumatique permettant de contrôler l’angle de flexion du genou</w:t>
      </w:r>
      <w:r w:rsidRPr="0069290C">
        <w:rPr>
          <w:rFonts w:cs="Calibri"/>
          <w:sz w:val="24"/>
        </w:rPr>
        <w:t xml:space="preserve"> pendant la phase pendulaire</w:t>
      </w:r>
      <w:r w:rsidR="004C0A28" w:rsidRPr="0069290C">
        <w:rPr>
          <w:rFonts w:cs="Calibri"/>
          <w:sz w:val="24"/>
        </w:rPr>
        <w:t xml:space="preserve">. </w:t>
      </w:r>
    </w:p>
    <w:p w:rsidR="00C11F41" w:rsidRPr="0069290C" w:rsidRDefault="00C11F41" w:rsidP="00CA0ADF">
      <w:pPr>
        <w:tabs>
          <w:tab w:val="left" w:pos="851"/>
        </w:tabs>
        <w:rPr>
          <w:rFonts w:cs="Calibri"/>
          <w:sz w:val="24"/>
        </w:rPr>
      </w:pPr>
    </w:p>
    <w:p w:rsidR="005D1E79" w:rsidRDefault="00BE627F" w:rsidP="00CA0ADF">
      <w:pPr>
        <w:pStyle w:val="QUESTION"/>
      </w:pPr>
      <w:r w:rsidRPr="00C11F41">
        <w:rPr>
          <w:b/>
        </w:rPr>
        <w:t>Question 22</w:t>
      </w:r>
      <w:r>
        <w:t> : r</w:t>
      </w:r>
      <w:r w:rsidR="005D1E79">
        <w:t>eprésenter, sur le document réponse DR</w:t>
      </w:r>
      <w:r w:rsidR="002D1801">
        <w:t>4</w:t>
      </w:r>
      <w:r w:rsidR="005D1E79">
        <w:t xml:space="preserve">, la circulation du fluide lors de la phase pendulaire. Préciser les </w:t>
      </w:r>
      <w:r w:rsidR="007C097D">
        <w:t xml:space="preserve">intervalles de </w:t>
      </w:r>
      <w:r w:rsidR="005D1E79">
        <w:t xml:space="preserve">valeurs de l’angle de flexion </w:t>
      </w:r>
      <w:r w:rsidR="004B40D5">
        <w:t xml:space="preserve">et le signe de la vitesse angulaire de la prothèse </w:t>
      </w:r>
      <w:r w:rsidR="005D1E79">
        <w:t>pour chacune des 4 figures.</w:t>
      </w:r>
      <w:r w:rsidR="00430364">
        <w:t xml:space="preserve"> </w:t>
      </w:r>
    </w:p>
    <w:p w:rsidR="005D1E79" w:rsidRPr="00BC492C" w:rsidRDefault="00BE627F" w:rsidP="00CA0ADF">
      <w:pPr>
        <w:pStyle w:val="QUESTION"/>
      </w:pPr>
      <w:r w:rsidRPr="00C11F41">
        <w:rPr>
          <w:b/>
        </w:rPr>
        <w:lastRenderedPageBreak/>
        <w:t>Question 23</w:t>
      </w:r>
      <w:r>
        <w:t xml:space="preserve"> : </w:t>
      </w:r>
      <w:r w:rsidRPr="004240F2">
        <w:t>d</w:t>
      </w:r>
      <w:r w:rsidR="00F45C01" w:rsidRPr="004240F2">
        <w:t xml:space="preserve">éterminer </w:t>
      </w:r>
      <w:r w:rsidR="00F45C01" w:rsidRPr="00BC492C">
        <w:t>la phase du cycle de marche durant laquelle la flexion de la prothèse est contrôlée</w:t>
      </w:r>
      <w:r w:rsidR="006B3E44" w:rsidRPr="00BC492C">
        <w:t xml:space="preserve"> par la valve pilotée</w:t>
      </w:r>
      <w:r w:rsidR="00F45C01" w:rsidRPr="00BC492C">
        <w:t>. Justifier c</w:t>
      </w:r>
      <w:r w:rsidR="006107C1">
        <w:t xml:space="preserve">e choix vis-à-vis </w:t>
      </w:r>
      <w:r w:rsidR="00BB2803">
        <w:t xml:space="preserve">des résultats de l’analyse </w:t>
      </w:r>
      <w:r w:rsidR="006107C1">
        <w:t>de la figure 1</w:t>
      </w:r>
      <w:r w:rsidR="00B31B20">
        <w:t>8</w:t>
      </w:r>
      <w:r w:rsidR="00F45C01" w:rsidRPr="00BC492C">
        <w:t xml:space="preserve">. </w:t>
      </w:r>
      <w:r w:rsidR="00A54F93" w:rsidRPr="00BC492C">
        <w:t xml:space="preserve">Quel est l’intérêt du réglage du débit par la mise en place des vis pointeau </w:t>
      </w:r>
      <w:r w:rsidR="009078E3">
        <w:t>40</w:t>
      </w:r>
      <w:r w:rsidR="00A54F93" w:rsidRPr="00BC492C">
        <w:t xml:space="preserve"> et </w:t>
      </w:r>
      <w:r w:rsidR="009078E3">
        <w:t xml:space="preserve">41 (figure </w:t>
      </w:r>
      <w:r w:rsidR="0030571A">
        <w:t>22</w:t>
      </w:r>
      <w:r w:rsidR="009078E3">
        <w:t>)</w:t>
      </w:r>
      <w:r w:rsidR="00A54F93" w:rsidRPr="00BC492C">
        <w:t xml:space="preserve"> ? </w:t>
      </w:r>
    </w:p>
    <w:p w:rsidR="00C11F41" w:rsidRDefault="00C11F41" w:rsidP="00CA0ADF">
      <w:pPr>
        <w:rPr>
          <w:sz w:val="24"/>
        </w:rPr>
      </w:pPr>
    </w:p>
    <w:p w:rsidR="00CC07F1" w:rsidRDefault="00CC07F1" w:rsidP="00CA0ADF">
      <w:pPr>
        <w:rPr>
          <w:sz w:val="24"/>
        </w:rPr>
      </w:pPr>
      <w:r w:rsidRPr="00CC07F1">
        <w:rPr>
          <w:sz w:val="24"/>
        </w:rPr>
        <w:t>Afin de simplifier le modèle de simulation, les débits de fuite créés par les vis pointeau</w:t>
      </w:r>
      <w:r w:rsidR="00B97F85">
        <w:rPr>
          <w:sz w:val="24"/>
        </w:rPr>
        <w:t xml:space="preserve"> sont négligés</w:t>
      </w:r>
      <w:r w:rsidRPr="00CC07F1">
        <w:rPr>
          <w:sz w:val="24"/>
        </w:rPr>
        <w:t xml:space="preserve">. </w:t>
      </w:r>
      <w:r w:rsidR="00B97F85">
        <w:rPr>
          <w:sz w:val="24"/>
        </w:rPr>
        <w:t xml:space="preserve">L’étude </w:t>
      </w:r>
      <w:r w:rsidR="00553211">
        <w:rPr>
          <w:sz w:val="24"/>
        </w:rPr>
        <w:t>du module</w:t>
      </w:r>
      <w:r w:rsidR="00A54F93">
        <w:rPr>
          <w:sz w:val="24"/>
        </w:rPr>
        <w:t xml:space="preserve"> pneumatique peut donc se ra</w:t>
      </w:r>
      <w:r w:rsidR="00B97F85">
        <w:rPr>
          <w:sz w:val="24"/>
        </w:rPr>
        <w:t>mener à</w:t>
      </w:r>
      <w:r w:rsidR="00604E7D">
        <w:rPr>
          <w:sz w:val="24"/>
        </w:rPr>
        <w:t xml:space="preserve"> </w:t>
      </w:r>
      <w:r w:rsidR="00A54F93">
        <w:rPr>
          <w:sz w:val="24"/>
        </w:rPr>
        <w:t xml:space="preserve">l’étude d’un vérin double effet. </w:t>
      </w:r>
    </w:p>
    <w:p w:rsidR="00C11F41" w:rsidRDefault="00C11F41" w:rsidP="00CA0ADF">
      <w:pPr>
        <w:pStyle w:val="QUESTION"/>
      </w:pPr>
    </w:p>
    <w:p w:rsidR="00185DA9" w:rsidRDefault="00BE627F" w:rsidP="00CA0ADF">
      <w:pPr>
        <w:pStyle w:val="QUESTION"/>
      </w:pPr>
      <w:r w:rsidRPr="00C11F41">
        <w:rPr>
          <w:b/>
        </w:rPr>
        <w:t>Question 24</w:t>
      </w:r>
      <w:r>
        <w:t> : a</w:t>
      </w:r>
      <w:r w:rsidR="006107C1">
        <w:t>près avoir analys</w:t>
      </w:r>
      <w:r w:rsidR="00B15E03">
        <w:t>é</w:t>
      </w:r>
      <w:r w:rsidR="006107C1">
        <w:t xml:space="preserve"> le parcours du fluide, construire </w:t>
      </w:r>
      <w:r w:rsidR="00841977">
        <w:t xml:space="preserve">le circuit pneumatique en phase </w:t>
      </w:r>
      <w:r w:rsidR="00B5314D">
        <w:t>pendulaire</w:t>
      </w:r>
      <w:r w:rsidR="00841977">
        <w:t xml:space="preserve"> à</w:t>
      </w:r>
      <w:r w:rsidR="00185DA9">
        <w:t xml:space="preserve"> l’aide des blocs </w:t>
      </w:r>
      <w:r w:rsidR="00841977">
        <w:t>physiques proposés sur le document rép</w:t>
      </w:r>
      <w:r w:rsidR="00185DA9">
        <w:t>onse DR</w:t>
      </w:r>
      <w:r w:rsidR="005746FE">
        <w:t>5</w:t>
      </w:r>
      <w:r w:rsidR="00185DA9">
        <w:t xml:space="preserve">. </w:t>
      </w:r>
    </w:p>
    <w:p w:rsidR="00C11F41" w:rsidRDefault="00C11F41" w:rsidP="00CA0ADF">
      <w:pPr>
        <w:tabs>
          <w:tab w:val="left" w:pos="426"/>
        </w:tabs>
        <w:rPr>
          <w:sz w:val="24"/>
        </w:rPr>
      </w:pPr>
    </w:p>
    <w:p w:rsidR="002367C7" w:rsidRPr="00C11F41" w:rsidRDefault="002367C7" w:rsidP="00CA0ADF">
      <w:pPr>
        <w:tabs>
          <w:tab w:val="left" w:pos="426"/>
        </w:tabs>
        <w:rPr>
          <w:b/>
          <w:sz w:val="24"/>
        </w:rPr>
      </w:pPr>
      <w:r w:rsidRPr="00C11F41">
        <w:rPr>
          <w:b/>
          <w:sz w:val="24"/>
        </w:rPr>
        <w:t>3.2.3.2. Modélisation du comportement thermodynamique du vérin double effet</w:t>
      </w:r>
    </w:p>
    <w:p w:rsidR="00C11F41" w:rsidRDefault="00C11F41" w:rsidP="00CA0ADF">
      <w:pPr>
        <w:tabs>
          <w:tab w:val="left" w:pos="426"/>
        </w:tabs>
        <w:rPr>
          <w:sz w:val="24"/>
        </w:rPr>
      </w:pPr>
    </w:p>
    <w:p w:rsidR="00D50DD6" w:rsidRPr="00804BE6" w:rsidRDefault="00D50DD6" w:rsidP="00CA0ADF">
      <w:pPr>
        <w:tabs>
          <w:tab w:val="left" w:pos="426"/>
        </w:tabs>
        <w:rPr>
          <w:sz w:val="24"/>
        </w:rPr>
      </w:pPr>
      <w:r w:rsidRPr="00804BE6">
        <w:rPr>
          <w:sz w:val="24"/>
        </w:rPr>
        <w:t>Afin de simuler le modèle multiphysique de la prothèse de genou, il es</w:t>
      </w:r>
      <w:r w:rsidR="00622630">
        <w:rPr>
          <w:sz w:val="24"/>
        </w:rPr>
        <w:t>t enfin néc</w:t>
      </w:r>
      <w:r w:rsidR="00093580">
        <w:rPr>
          <w:sz w:val="24"/>
        </w:rPr>
        <w:t xml:space="preserve">essaire d’élaborer </w:t>
      </w:r>
      <w:r w:rsidR="00622630">
        <w:rPr>
          <w:sz w:val="24"/>
        </w:rPr>
        <w:t>un</w:t>
      </w:r>
      <w:r w:rsidRPr="00804BE6">
        <w:rPr>
          <w:sz w:val="24"/>
        </w:rPr>
        <w:t xml:space="preserve"> modèle thermodynamique des chambres du vérin. </w:t>
      </w:r>
    </w:p>
    <w:p w:rsidR="00093580" w:rsidRDefault="00093580" w:rsidP="00CA0ADF">
      <w:pPr>
        <w:rPr>
          <w:rFonts w:cs="Arial"/>
          <w:sz w:val="24"/>
        </w:rPr>
      </w:pPr>
      <w:r w:rsidRPr="00CA39E4">
        <w:rPr>
          <w:sz w:val="24"/>
        </w:rPr>
        <w:t>Le fluide utilisé dans le module pneumatique est de l’air</w:t>
      </w:r>
      <w:r>
        <w:rPr>
          <w:sz w:val="24"/>
        </w:rPr>
        <w:t xml:space="preserve">. </w:t>
      </w:r>
      <w:r w:rsidRPr="00F560B6">
        <w:rPr>
          <w:rFonts w:cs="Arial"/>
          <w:sz w:val="24"/>
        </w:rPr>
        <w:t xml:space="preserve">Afin d’obtenir un modèle complet </w:t>
      </w:r>
      <w:r>
        <w:rPr>
          <w:rFonts w:cs="Arial"/>
          <w:sz w:val="24"/>
        </w:rPr>
        <w:t>décrivant la dynamique du corps du vérin, il est nécessaire de décrire l’évolution des pressions dans chacune des deux chambres à volume variable avec phénomène de transvasement.</w:t>
      </w:r>
    </w:p>
    <w:p w:rsidR="00941A90" w:rsidRDefault="00941A90" w:rsidP="000C401B">
      <w:pPr>
        <w:rPr>
          <w:rFonts w:cs="Arial"/>
          <w:sz w:val="24"/>
        </w:rPr>
      </w:pPr>
      <w:r>
        <w:rPr>
          <w:rFonts w:cs="Arial"/>
          <w:sz w:val="24"/>
        </w:rPr>
        <w:t xml:space="preserve">La </w:t>
      </w:r>
      <w:r w:rsidRPr="00FE2E32">
        <w:rPr>
          <w:rFonts w:cs="Arial"/>
          <w:sz w:val="24"/>
        </w:rPr>
        <w:t xml:space="preserve">figure </w:t>
      </w:r>
      <w:r w:rsidR="002D1801">
        <w:rPr>
          <w:rFonts w:cs="Arial"/>
          <w:sz w:val="24"/>
        </w:rPr>
        <w:t>31</w:t>
      </w:r>
      <w:r>
        <w:rPr>
          <w:rFonts w:cs="Arial"/>
          <w:sz w:val="24"/>
        </w:rPr>
        <w:t xml:space="preserve"> décrit </w:t>
      </w:r>
      <w:r w:rsidR="003C37CA">
        <w:rPr>
          <w:rFonts w:cs="Arial"/>
          <w:sz w:val="24"/>
        </w:rPr>
        <w:t xml:space="preserve">partiellement </w:t>
      </w:r>
      <w:r>
        <w:rPr>
          <w:rFonts w:cs="Arial"/>
          <w:sz w:val="24"/>
        </w:rPr>
        <w:t xml:space="preserve">le circuit pneumatique où </w:t>
      </w:r>
      <w:r w:rsidRPr="00F678A9">
        <w:rPr>
          <w:rFonts w:cs="Arial"/>
          <w:i/>
          <w:sz w:val="24"/>
        </w:rPr>
        <w:t>p</w:t>
      </w:r>
      <w:r w:rsidRPr="00F678A9">
        <w:rPr>
          <w:rFonts w:cs="Arial"/>
          <w:i/>
          <w:sz w:val="24"/>
          <w:vertAlign w:val="subscript"/>
        </w:rPr>
        <w:t>i</w:t>
      </w:r>
      <w:r>
        <w:rPr>
          <w:rFonts w:cs="Arial"/>
          <w:sz w:val="24"/>
        </w:rPr>
        <w:t xml:space="preserve">, </w:t>
      </w:r>
      <w:r w:rsidRPr="00F678A9">
        <w:rPr>
          <w:rFonts w:cs="Arial"/>
          <w:i/>
          <w:sz w:val="24"/>
        </w:rPr>
        <w:t>V</w:t>
      </w:r>
      <w:r w:rsidRPr="00F678A9">
        <w:rPr>
          <w:rFonts w:cs="Arial"/>
          <w:i/>
          <w:sz w:val="24"/>
          <w:vertAlign w:val="subscript"/>
        </w:rPr>
        <w:t>i</w:t>
      </w:r>
      <w:r>
        <w:rPr>
          <w:rFonts w:cs="Arial"/>
          <w:sz w:val="24"/>
        </w:rPr>
        <w:t xml:space="preserve"> et </w:t>
      </w:r>
      <w:r w:rsidRPr="00F678A9">
        <w:rPr>
          <w:rFonts w:cs="Arial"/>
          <w:i/>
          <w:sz w:val="24"/>
        </w:rPr>
        <w:t>S</w:t>
      </w:r>
      <w:r w:rsidRPr="00F678A9">
        <w:rPr>
          <w:rFonts w:cs="Arial"/>
          <w:i/>
          <w:sz w:val="24"/>
          <w:vertAlign w:val="subscript"/>
        </w:rPr>
        <w:t>i</w:t>
      </w:r>
      <w:r>
        <w:rPr>
          <w:rFonts w:cs="Arial"/>
          <w:sz w:val="24"/>
        </w:rPr>
        <w:t xml:space="preserve"> représentent respectivement la pression, le volume et la surface associée à la chambre </w:t>
      </w:r>
      <w:r w:rsidRPr="00F678A9">
        <w:rPr>
          <w:rFonts w:cs="Arial"/>
          <w:i/>
          <w:sz w:val="24"/>
        </w:rPr>
        <w:t>i</w:t>
      </w:r>
      <w:r w:rsidR="00D50DD6">
        <w:rPr>
          <w:rFonts w:cs="Arial"/>
          <w:sz w:val="24"/>
        </w:rPr>
        <w:t xml:space="preserve">. </w:t>
      </w:r>
    </w:p>
    <w:p w:rsidR="00257568" w:rsidRDefault="00D16AC3" w:rsidP="00CA0ADF">
      <w:pPr>
        <w:rPr>
          <w:rFonts w:cs="Arial"/>
          <w:sz w:val="24"/>
        </w:rPr>
      </w:pPr>
      <w:r w:rsidRPr="00D16AC3">
        <w:rPr>
          <w:noProof/>
        </w:rPr>
        <w:pict>
          <v:group id="Groupe 8477" o:spid="_x0000_s1275" style="position:absolute;left:0;text-align:left;margin-left:119.95pt;margin-top:3.05pt;width:258.25pt;height:206.45pt;z-index:251726336" coordsize="32801,26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">
            <v:shape id="AutoShape 7649" o:spid="_x0000_s1276" type="#_x0000_t32" style="position:absolute;left:15508;top:16239;width:1975;height:153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8M1sQAAADdAAAADwAAAGRycy9kb3ducmV2LnhtbESPQYvCMBSE78L+h/AEb5rWg5auUURY&#10;ENbLqugen8mzLTYvtclq998bQfA4zMw3zGzR2VrcqPWVYwXpKAFBrJ2puFCw330NMxA+IBusHZOC&#10;f/KwmH/0Zpgbd+cfum1DISKEfY4KyhCaXEqvS7LoR64hjt7ZtRZDlG0hTYv3CLe1HCfJRFqsOC6U&#10;2NCqJH3Z/lkFuj59X/mcpZedP/4eN5Tpg90oNeh3y08QgbrwDr/aa6MgS6djeL6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wzWxAAAAN0AAAAPAAAAAAAAAAAA&#10;AAAAAKECAABkcnMvZG93bnJldi54bWxQSwUGAAAAAAQABAD5AAAAkgMAAAAA&#10;">
              <v:stroke endarrow="open"/>
            </v:shape>
            <v:group id="Groupe 8476" o:spid="_x0000_s1277" style="position:absolute;width:32801;height:26222" coordsize="32801,26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rj5gscAAADdAAAADwAAAGRycy9kb3ducmV2LnhtbESPQWvCQBSE7wX/w/KE&#10;3uomSltJ3YQgtvQgQlWQ3h7ZZxKSfRuy2yT++25B6HGYmW+YTTaZVgzUu9qygngRgSAurK65VHA+&#10;vT+tQTiPrLG1TApu5CBLZw8bTLQd+YuGoy9FgLBLUEHlfZdI6YqKDLqF7YiDd7W9QR9kX0rd4xjg&#10;ppXLKHqRBmsOCxV2tK2oaI4/RsHHiGO+infDvrlub9+n58NlH5NSj/MpfwPhafL/4Xv7UytYx68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rj5gscAAADd&#10;AAAADwAAAAAAAAAAAAAAAACqAgAAZHJzL2Rvd25yZXYueG1sUEsFBgAAAAAEAAQA+gAAAJ4DAAAA&#10;AA==&#10;">
              <v:shape id="_x0000_s1278" type="#_x0000_t202" style="position:absolute;left:16678;top:16020;width:7233;height:38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99AMQA&#10;AADdAAAADwAAAGRycy9kb3ducmV2LnhtbESPQWvCQBSE74X+h+UVvNVNSm0ldRWpFTx4qU3vj+wz&#10;G8y+Ddmnif/eLRQ8DjPzDbNYjb5VF+pjE9hAPs1AEVfBNlwbKH+2z3NQUZAttoHJwJUirJaPDwss&#10;bBj4my4HqVWCcCzQgBPpCq1j5chjnIaOOHnH0HuUJPta2x6HBPetfsmyN+2x4bTgsKNPR9XpcPYG&#10;ROw6v5ZfPu5+x/1mcFk1w9KYydO4/gAlNMo9/N/eWQPz/P0V/t6kJ6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ffQDEAAAA3QAAAA8AAAAAAAAAAAAAAAAAmAIAAGRycy9k&#10;b3ducmV2LnhtbFBLBQYAAAAABAAEAPUAAACJAwAAAAA=&#10;" filled="f" stroked="f">
                <v:textbox style="mso-fit-shape-to-text:t">
                  <w:txbxContent>
                    <w:p w:rsidR="00D975D8" w:rsidRDefault="00D975D8" w:rsidP="00257568">
                      <w:pPr>
                        <w:jc w:val="left"/>
                      </w:pPr>
                      <w:r>
                        <w:t>Corps de vérin 12</w:t>
                      </w:r>
                    </w:p>
                  </w:txbxContent>
                </v:textbox>
              </v:shape>
              <v:group id="Groupe 8475" o:spid="_x0000_s1279" style="position:absolute;width:32801;height:26222" coordsize="32801,26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3EbccAAADdAAAADwAAAGRycy9kb3ducmV2LnhtbESPT2vCQBTE7wW/w/KE&#10;3uomFltJ3YgEFQ9SqBZKb4/sMwnJvg3ZNX++fbdQ6HGYmd8wm+1oGtFT5yrLCuJFBII4t7riQsHn&#10;9fC0BuE8ssbGMimYyME2nT1sMNF24A/qL74QAcIuQQWl920ipctLMugWtiUO3s12Bn2QXSF1h0OA&#10;m0Yuo+hFGqw4LJTYUlZSXl/uRsFxwGH3HO/7c33Lpu/r6v3rHJNSj/Nx9wbC0+j/w3/tk1awjl9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h3EbccAAADd&#10;AAAADwAAAAAAAAAAAAAAAACqAgAAZHJzL2Rvd25yZXYueG1sUEsFBgAAAAAEAAQA+gAAAJ4DAAAA&#10;AA==&#10;">
                <v:line id="Connecteur droit 289" o:spid="_x0000_s1280" style="position:absolute;visibility:visible" from="13533,17190" to="13533,2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BzDsUAAADdAAAADwAAAGRycy9kb3ducmV2LnhtbESPQWvCQBSE7wX/w/IEb3UTESupm1AE&#10;IQd7MBW9PrKv2dDs2yS7avrvu4VCj8PMfMPsisl24k6jbx0rSJcJCOLa6ZYbBeePw/MWhA/IGjvH&#10;pOCbPBT57GmHmXYPPtG9Co2IEPYZKjAh9JmUvjZk0S9dTxy9TzdaDFGOjdQjPiLcdnKVJBtpseW4&#10;YLCnvaH6q7pZBev30ujrdPTHU1JeqB3W+6FySi3m09sriEBT+A//tUutYJu+bOD3TX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BzDsUAAADdAAAADwAAAAAAAAAA&#10;AAAAAAChAgAAZHJzL2Rvd25yZXYueG1sUEsFBgAAAAAEAAQA+QAAAJMDAAAAAA==&#10;" strokeweight="2.25pt"/>
                <v:group id="Groupe 8474" o:spid="_x0000_s1281" style="position:absolute;width:32801;height:26222" coordsize="32801,26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P/gccAAADdAAAADwAAAGRycy9kb3ducmV2LnhtbESPT2vCQBTE7wW/w/KE&#10;3uomllZJXUWCigcpNCmU3h7ZZxLMvg3ZNX++fbdQ6HGYmd8wm91oGtFT52rLCuJFBIK4sLrmUsFn&#10;fnxag3AeWWNjmRRM5GC3nT1sMNF24A/qM1+KAGGXoILK+zaR0hUVGXQL2xIH72o7gz7IrpS6wyHA&#10;TSOXUfQqDdYcFipsKa2ouGV3o+A04LB/jg/95XZNp+/85f3rEpNSj/Nx/wbC0+j/w3/ts1awjlc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YP/gccAAADd&#10;AAAADwAAAAAAAAAAAAAAAACqAgAAZHJzL2Rvd25yZXYueG1sUEsFBgAAAAAEAAQA+gAAAJ4DAAAA&#10;AA==&#10;">
                  <v:oval id="Ellipse 315" o:spid="_x0000_s1282" style="position:absolute;left:12947;top:804;width:807;height:8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GxF8QA&#10;AADdAAAADwAAAGRycy9kb3ducmV2LnhtbERPu27CMBTdK/EP1kXqVpx0ICjFoBYJlCmotCqwXcWX&#10;PH2dxi6Ev6+HSh2Pznu5Hk0nrjS42rKCeBaBIC6srrlU8PmxfVqAcB5ZY2eZFNzJwXo1eVhiqu2N&#10;3+l68KUIIexSVFB536dSuqIig25me+LAXexg0Ac4lFIPeAvhppPPUTSXBmsODRX2tKmoaA8/RkH2&#10;1ubNbn/+SriR30dzyU/JMVfqcTq+voDwNPp/8Z870woWcRLmhjfhCc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xsRfEAAAA3QAAAA8AAAAAAAAAAAAAAAAAmAIAAGRycy9k&#10;b3ducmV2LnhtbFBLBQYAAAAABAAEAPUAAACJAwAAAAA=&#10;" fillcolor="#4f81bd" strokeweight="2pt"/>
                  <v:group id="Groupe 8473" o:spid="_x0000_s1283" style="position:absolute;width:32801;height:26222" coordsize="32801,26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DOaMcAAADdAAAADwAAAGRycy9kb3ducmV2LnhtbESPQWvCQBSE74L/YXlC&#10;b3UTi62NWUVEpQcpVAvF2yP7TEKyb0N2TeK/7xYKHoeZ+YZJ14OpRUetKy0riKcRCOLM6pJzBd/n&#10;/fMChPPIGmvLpOBODtar8SjFRNuev6g7+VwECLsEFRTeN4mULivIoJvahjh4V9sa9EG2udQt9gFu&#10;ajmLoldpsOSwUGBD24Ky6nQzCg499puXeNcdq+v2fjnPP3+OMSn1NBk2SxCeBv8I/7c/tIJF/PY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1DOaMcAAADd&#10;AAAADwAAAAAAAAAAAAAAAACqAgAAZHJzL2Rvd25yZXYueG1sUEsFBgAAAAAEAAQA+gAAAJ4DAAAA&#10;AA==&#10;">
                    <v:shape id="_x0000_s1284" type="#_x0000_t202" style="position:absolute;top:2267;width:7715;height:2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ELJMAA&#10;AADdAAAADwAAAGRycy9kb3ducmV2LnhtbERPPWvDMBDdC/0P4grdGtmFBuNGNiFtIUOWpM5+WFfL&#10;xDoZ6xo7/74aAh0f73tTL35QV5piH9hAvspAEbfB9twZaL6/XgpQUZAtDoHJwI0i1NXjwwZLG2Y+&#10;0vUknUohHEs04ETGUuvYOvIYV2EkTtxPmDxKglOn7YRzCveDfs2ytfbYc2pwONLOUXs5/XoDInab&#10;35pPH/fn5fAxu6x9w8aY56dl+w5KaJF/8d29twaKvEj705v0BHT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ELJMAAAADdAAAADwAAAAAAAAAAAAAAAACYAgAAZHJzL2Rvd25y&#10;ZXYueG1sUEsFBgAAAAAEAAQA9QAAAIUDAAAAAA==&#10;" filled="f" stroked="f">
                      <v:textbox style="mso-fit-shape-to-text:t">
                        <w:txbxContent>
                          <w:p w:rsidR="00D975D8" w:rsidRDefault="00D975D8" w:rsidP="00941A90">
                            <w:r>
                              <w:t>Piston 14</w:t>
                            </w:r>
                          </w:p>
                        </w:txbxContent>
                      </v:textbox>
                    </v:shape>
                    <v:shape id="AutoShape 7647" o:spid="_x0000_s1285" type="#_x0000_t32" style="position:absolute;left:7095;top:3364;width:590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bCZsUAAADdAAAADwAAAGRycy9kb3ducmV2LnhtbESPQWvCQBSE7wX/w/IEL6VuklIboquI&#10;UFvoSS30+si+ZIPZtyG7jfHfuwXB4zAz3zCrzWhbMVDvG8cK0nkCgrh0uuFawc/p4yUH4QOyxtYx&#10;KbiSh8168rTCQrsLH2g4hlpECPsCFZgQukJKXxqy6OeuI45e5XqLIcq+lrrHS4TbVmZJspAWG44L&#10;BjvaGSrPxz+roMo0pc/nX/P5/obV7vs1G4Z2r9RsOm6XIAKN4RG+t7+0gjzNU/h/E5+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bCZsUAAADdAAAADwAAAAAAAAAA&#10;AAAAAAChAgAAZHJzL2Rvd25yZXYueG1sUEsFBgAAAAAEAAQA+QAAAJMDAAAAAA==&#10;">
                      <v:stroke endarrow="open"/>
                    </v:shape>
                    <v:shape id="_x0000_s1286" type="#_x0000_t202" style="position:absolute;left:1097;top:6876;width:9118;height:38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8wyMMA&#10;AADdAAAADwAAAGRycy9kb3ducmV2LnhtbESPwWrDMBBE74X+g9hCb7XsQItxo4TQJpBDLk2d+2Jt&#10;LVNrZaxt7Px9FAj0OMzMG2a5nn2vzjTGLrCBIstBETfBdtwaqL93LyWoKMgW+8Bk4EIR1qvHhyVW&#10;Nkz8ReejtCpBOFZowIkMldaxceQxZmEgTt5PGD1KkmOr7YhTgvteL/L8TXvsOC04HOjDUfN7/PMG&#10;ROymuNRbH/en+fA5ubx5xdqY56d58w5KaJb/8L29twbKolzA7U16Anp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8wyMMAAADdAAAADwAAAAAAAAAAAAAAAACYAgAAZHJzL2Rv&#10;d25yZXYueG1sUEsFBgAAAAAEAAQA9QAAAIgDAAAAAA==&#10;" filled="f" stroked="f">
                      <v:textbox style="mso-fit-shape-to-text:t">
                        <w:txbxContent>
                          <w:p w:rsidR="00D975D8" w:rsidRDefault="00D975D8" w:rsidP="00941A90">
                            <w:pPr>
                              <w:jc w:val="center"/>
                            </w:pPr>
                            <w:r>
                              <w:t>Chambre 1 : p</w:t>
                            </w:r>
                            <w:r w:rsidRPr="000F1295">
                              <w:rPr>
                                <w:vertAlign w:val="subscript"/>
                              </w:rPr>
                              <w:t>1</w:t>
                            </w:r>
                            <w:r>
                              <w:t>, V</w:t>
                            </w:r>
                            <w:r w:rsidRPr="000F1295">
                              <w:rPr>
                                <w:vertAlign w:val="subscript"/>
                              </w:rPr>
                              <w:t>1</w:t>
                            </w:r>
                            <w:r>
                              <w:t>, S</w:t>
                            </w:r>
                            <w:r w:rsidRPr="000F1295">
                              <w:rPr>
                                <w:vertAlign w:val="subscript"/>
                              </w:rPr>
                              <w:t>1</w:t>
                            </w:r>
                          </w:p>
                        </w:txbxContent>
                      </v:textbox>
                    </v:shape>
                    <v:shape id="_x0000_s1287" type="#_x0000_t202" style="position:absolute;left:1536;top:13094;width:9404;height:38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VU8QA&#10;AADdAAAADwAAAGRycy9kb3ducmV2LnhtbESPzWrDMBCE74W+g9hCbo3shAbjRgmhP5BDL0nc+2Jt&#10;LVNrZaxN7Lx9VQjkOMzMN8x6O/lOXWiIbWAD+TwDRVwH23JjoDp9PhegoiBb7AKTgStF2G4eH9ZY&#10;2jDygS5HaVSCcCzRgBPpS61j7chjnIeeOHk/YfAoSQ6NtgOOCe47vciylfbYclpw2NObo/r3ePYG&#10;ROwuv1YfPu6/p6/30WX1C1bGzJ6m3SsooUnu4Vt7bw0UebGE/zfpC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jlVPEAAAA3QAAAA8AAAAAAAAAAAAAAAAAmAIAAGRycy9k&#10;b3ducmV2LnhtbFBLBQYAAAAABAAEAPUAAACJAwAAAAA=&#10;" filled="f" stroked="f">
                      <v:textbox style="mso-fit-shape-to-text:t">
                        <w:txbxContent>
                          <w:p w:rsidR="00D975D8" w:rsidRDefault="00D975D8" w:rsidP="00941A90">
                            <w:r>
                              <w:t>Chambre 2 :</w:t>
                            </w:r>
                          </w:p>
                          <w:p w:rsidR="00D975D8" w:rsidRDefault="00D975D8" w:rsidP="00941A90">
                            <w:pPr>
                              <w:jc w:val="center"/>
                            </w:pPr>
                            <w:r>
                              <w:t>p</w:t>
                            </w:r>
                            <w:r>
                              <w:rPr>
                                <w:vertAlign w:val="subscript"/>
                              </w:rPr>
                              <w:t>2</w:t>
                            </w:r>
                            <w:r>
                              <w:t>, V</w:t>
                            </w:r>
                            <w:r>
                              <w:rPr>
                                <w:vertAlign w:val="subscript"/>
                              </w:rPr>
                              <w:t>2</w:t>
                            </w:r>
                            <w:r>
                              <w:t>, S</w:t>
                            </w:r>
                            <w:r>
                              <w:rPr>
                                <w:vertAlign w:val="subscript"/>
                              </w:rPr>
                              <w:t>2</w:t>
                            </w:r>
                          </w:p>
                        </w:txbxContent>
                      </v:textbox>
                    </v:shape>
                    <v:line id="Connecteur droit 310" o:spid="_x0000_s1288" style="position:absolute;flip:x;visibility:visible" from="9948,17117" to="11485,17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vDn8kAAADdAAAADwAAAGRycy9kb3ducmV2LnhtbESPW2vCQBCF34X+h2UKvkjdKMGG1I0U&#10;L61CKVT70MdpdnKh2dmQXTX+e7cg+Hg4c74zZ77oTSNO1LnasoLJOAJBnFtdc6ng+7B5SkA4j6yx&#10;sUwKLuRgkT0M5phqe+YvOu19KQKEXYoKKu/bVEqXV2TQjW1LHLzCdgZ9kF0pdYfnADeNnEbRTBqs&#10;OTRU2NKyovxvfzThjVV82F1+39+eP9fL/KPYxaNo+6PU8LF/fQHhqff341t6qxUkkySG/zUBATK7&#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qLw5/JAAAA3QAAAA8AAAAA&#10;AAAAAAAAAAAAoQIAAGRycy9kb3ducmV2LnhtbFBLBQYAAAAABAAEAPkAAACXAwAAAAA=&#10;" strokeweight="2.25pt"/>
                    <v:rect id="Rectangle 94" o:spid="_x0000_s1289" style="position:absolute;left:11558;top:7315;width:3956;height:979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V78cA&#10;AADdAAAADwAAAGRycy9kb3ducmV2LnhtbESPT2vCQBTE74V+h+UVvBTdREwJ0VWKIHgR/NNSvD2y&#10;zyQ1+zZm1xi/vSsUehxm5jfMbNGbWnTUusqygngUgSDOra64UPB1WA1TEM4ja6wtk4I7OVjMX19m&#10;mGl74x11e1+IAGGXoYLS+yaT0uUlGXQj2xAH72Rbgz7ItpC6xVuAm1qOo+hDGqw4LJTY0LKk/Ly/&#10;GgXbiTxPivfvJNrEP5fkd5VUsjsqNXjrP6cgPPX+P/zXXmsFaZwm8HwTnoC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IVe/HAAAA3QAAAA8AAAAAAAAAAAAAAAAAmAIAAGRy&#10;cy9kb3ducmV2LnhtbFBLBQYAAAAABAAEAPUAAACMAwAAAAA=&#10;" filled="f" strokeweight="2pt"/>
                    <v:line id="_x0000_s1290" style="position:absolute;flip:y;visibility:visible" from="13386,20628" to="27928,2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X4c8gAAADdAAAADwAAAGRycy9kb3ducmV2LnhtbESPS4vCQBCE78L+h6EXvCw6UcQN0VEW&#10;1ycsgo+Dx95Mm4TN9ITMqPHfO8KCx6K6vuoaTxtTiivVrrCsoNeNQBCnVhecKTgeFp0YhPPIGkvL&#10;pOBODqaTt9YYE21vvKPr3mciQNglqCD3vkqkdGlOBl3XVsTBO9vaoA+yzqSu8RbgppT9KBpKgwWH&#10;hhwrmuWU/u0vJrzxPThs7r+r5ed2Pkt/zpvBR7Q+KdV+b75GIDw1/nX8n15rBXEvHsJzTUCAnD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RX4c8gAAADdAAAADwAAAAAA&#10;AAAAAAAAAAChAgAAZHJzL2Rvd25yZXYueG1sUEsFBgAAAAAEAAQA+QAAAJYDAAAAAA==&#10;" strokeweight="2.25pt"/>
                    <v:line id="_x0000_s1291" style="position:absolute;visibility:visible" from="15508,8558" to="27928,8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mmssQAAADdAAAADwAAAGRycy9kb3ducmV2LnhtbESPQYvCMBSE74L/ITzBm6Yu4pZqFBGE&#10;HvRgd1mvj+bZFJuX2mS1/nsjLOxxmJlvmNWmt424U+drxwpm0wQEcel0zZWC76/9JAXhA7LGxjEp&#10;eJKHzXo4WGGm3YNPdC9CJSKEfYYKTAhtJqUvDVn0U9cSR+/iOoshyq6SusNHhNtGfiTJQlqsOS4Y&#10;bGlnqLwWv1bB/Jgbfe4P/nBK8h+qb/PdrXBKjUf9dgkiUB/+w3/tXCtIZ+knvN/EJ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ayxAAAAN0AAAAPAAAAAAAAAAAA&#10;AAAAAKECAABkcnMvZG93bnJldi54bWxQSwUGAAAAAAQABAD5AAAAkgMAAAAA&#10;" strokeweight="2.25pt"/>
                    <v:line id="_x0000_s1292" style="position:absolute;flip:x;visibility:visible" from="27944,8412" to="27959,11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bJmsgAAADdAAAADwAAAGRycy9kb3ducmV2LnhtbESPTWvCQBCG70L/wzKFXopuLFJDdJVi&#10;vxRE8OPgcZodk9DsbMhuNf77zkHwOLzzPvPMdN65Wp2pDZVnA8NBAoo497biwsBh/9lPQYWIbLH2&#10;TAauFGA+e+hNMbP+wls672KhBMIhQwNljE2mdchLchgGviGW7ORbh1HGttC2xYvAXa1fkuRVO6xY&#10;LpTY0KKk/Hf350TjfbRfXX++v8abj0W+Pq1Gz8nyaMzTY/c2ARWpi/flW3tpDaTDVHTlG0GAnv0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8bJmsgAAADdAAAADwAAAAAA&#10;AAAAAAAAAAChAgAAZHJzL2Rvd25yZXYueG1sUEsFBgAAAAAEAAQA+QAAAJYDAAAAAA==&#10;" strokeweight="2.25pt"/>
                    <v:line id="_x0000_s1293" style="position:absolute;flip:x;visibility:visible" from="9729,23042" to="13202,23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psAckAAADdAAAADwAAAGRycy9kb3ducmV2LnhtbESPT2vCQBDF74V+h2WEXkrdWKRNoxsR&#10;tVVBhGoPHsfs5A/NzobsqvHbu0Khx8eb93vzxpPO1OJMrassKxj0IxDEmdUVFwp+9p8vMQjnkTXW&#10;lknBlRxM0seHMSbaXvibzjtfiABhl6CC0vsmkdJlJRl0fdsQBy+3rUEfZFtI3eIlwE0tX6PoTRqs&#10;ODSU2NCspOx3dzLhjflwv74el1/v28Us2+Tr4XO0Oij11OumIxCeOv9//JdeaQXxIP6A+5qAAJn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SKbAHJAAAA3QAAAA8AAAAA&#10;AAAAAAAAAAAAoQIAAGRycy9kb3ducmV2LnhtbFBLBQYAAAAABAAEAPkAAACXAwAAAAA=&#10;" strokeweight="2.25pt"/>
                    <v:line id="Connecteur droit 309" o:spid="_x0000_s1294" style="position:absolute;flip:y;visibility:visible" from="9875,16971" to="9875,23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lTQckAAADdAAAADwAAAGRycy9kb3ducmV2LnhtbESPTWvCQBCG7wX/wzJCL6VuFFGbuopo&#10;6wdIodpDj9PsmASzsyG71fjvOwehx+Gd95lnpvPWVepCTSg9G+j3ElDEmbcl5wa+ju/PE1AhIlus&#10;PJOBGwWYzzoPU0ytv/InXQ4xVwLhkKKBIsY61TpkBTkMPV8TS3byjcMoY5Nr2+BV4K7SgyQZaYcl&#10;y4UCa1oWlJ0Pv040VsPj7vazWY8/3pbZ/rQbPiXbb2Meu+3iFVSkNv4v39tba2DSfxF/+UYQoG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BpU0HJAAAA3QAAAA8AAAAA&#10;AAAAAAAAAAAAoQIAAGRycy9kb3ducmV2LnhtbFBLBQYAAAAABAAEAPkAAACXAwAAAAA=&#10;" strokeweight="2.25pt"/>
                    <v:rect id="Rectangle 312" o:spid="_x0000_s1295" style="position:absolute;left:11558;top:11411;width:3956;height:9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tMWsQA&#10;AADdAAAADwAAAGRycy9kb3ducmV2LnhtbESPT4vCMBTE74LfITxhb2vaXVe0GkUWlQVP/kHw9mie&#10;TbF5KU3U+u3NguBxmJnfMNN5aytxo8aXjhWk/QQEce50yYWCw371OQLhA7LGyjEpeJCH+azbmWKm&#10;3Z23dNuFQkQI+wwVmBDqTEqfG7Lo+64mjt7ZNRZDlE0hdYP3CLeV/EqSobRYclwwWNOvofyyu1oF&#10;8pQeaeDXq42pvxPnf5b2VB6U+ui1iwmIQG14h1/tP61glI5T+H8Tn4C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LTFrEAAAA3QAAAA8AAAAAAAAAAAAAAAAAmAIAAGRycy9k&#10;b3ducmV2LnhtbFBLBQYAAAAABAAEAPUAAACJAwAAAAA=&#10;" fillcolor="#4f81bd" strokeweight="2pt"/>
                    <v:rect id="Rectangle 313" o:spid="_x0000_s1296" style="position:absolute;left:13021;top:1536;width:647;height:98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SLcQA&#10;AADdAAAADwAAAGRycy9kb3ducmV2LnhtbESPT4vCMBTE74LfITzBm6bVVdyuUURUFjz5B8Hbo3nb&#10;lG1eShO1fvvNguBxmJnfMPNlaytxp8aXjhWkwwQEce50yYWC82k7mIHwAVlj5ZgUPMnDctHtzDHT&#10;7sEHuh9DISKEfYYKTAh1JqXPDVn0Q1cTR+/HNRZDlE0hdYOPCLeVHCXJVFosOS4YrGltKP893qwC&#10;eU0v9OF3272px4nzk429lmel+r129QUiUBve4Vf7WyuYpZ8j+H8Tn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Z0i3EAAAA3QAAAA8AAAAAAAAAAAAAAAAAmAIAAGRycy9k&#10;b3ducmV2LnhtbFBLBQYAAAAABAAEAPUAAACJAwAAAAA=&#10;" fillcolor="#4f81bd" strokeweight="2pt"/>
                    <v:line id="Connecteur droit 314" o:spid="_x0000_s1297" style="position:absolute;visibility:visible" from="13240,22896" to="13240,2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s2bMQAAADdAAAADwAAAGRycy9kb3ducmV2LnhtbESPQYvCMBSE7wv+h/AWvK2proh2jSKC&#10;0IMerKLXR/O2Kdu81Car9d8bQfA4zMw3zHzZ2VpcqfWVYwXDQQKCuHC64lLB8bD5moLwAVlj7ZgU&#10;3MnDctH7mGOq3Y33dM1DKSKEfYoKTAhNKqUvDFn0A9cQR+/XtRZDlG0pdYu3CLe1HCXJRFqsOC4Y&#10;bGhtqPjL/62C8S4z+txt/XafZCeqLuP1JXdK9T+71Q+IQF14h1/tTCuYDmff8HwTn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zZsxAAAAN0AAAAPAAAAAAAAAAAA&#10;AAAAAKECAABkcnMvZG93bnJldi54bWxQSwUGAAAAAAQABAD5AAAAkgMAAAAA&#10;" strokeweight="2.25pt"/>
                    <v:oval id="Ellipse 316" o:spid="_x0000_s1298" style="position:absolute;left:12874;top:24798;width:807;height:8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PF8cA&#10;AADdAAAADwAAAGRycy9kb3ducmV2LnhtbESPQWsCMRSE7wX/Q3hCbzVrsWVdjVKkLXtrtQXb23Pz&#10;3KxuXpYk1e2/bwqCx2FmvmHmy9624kQ+NI4VjEcZCOLK6YZrBZ8fL3c5iBCRNbaOScEvBVguBjdz&#10;LLQ785pOm1iLBOFQoAITY1dIGSpDFsPIdcTJ2ztvMSbpa6k9nhPctvI+yx6lxYbTgsGOVoaq4+bH&#10;Kti+T153efnc2W+Dq4c3Xx4P+kup22H/NAMRqY/X8KVdagX5eDqB/zfp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pDxfHAAAA3QAAAA8AAAAAAAAAAAAAAAAAmAIAAGRy&#10;cy9kb3ducmV2LnhtbFBLBQYAAAAABAAEAPUAAACMAwAAAAA=&#10;" filled="f" strokeweight="2.25pt"/>
                    <v:shape id="AutoShape 7678" o:spid="_x0000_s1299" type="#_x0000_t32" style="position:absolute;left:9802;top:8997;width:29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SuMYAAADdAAAADwAAAGRycy9kb3ducmV2LnhtbESPQWvCQBSE7wX/w/IKvRTdJGKrqauI&#10;UC14aip4fWRfssHs25DdxvTfu4VCj8PMfMOst6NtxUC9bxwrSGcJCOLS6YZrBeev9+kShA/IGlvH&#10;pOCHPGw3k4c15trd+JOGItQiQtjnqMCE0OVS+tKQRT9zHXH0KtdbDFH2tdQ93iLctjJLkhdpseG4&#10;YLCjvaHyWnxbBVWmKX2+XszxdYHV/jTPhqE9KPX0OO7eQAQaw3/4r/2hFSzT1QJ+38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kUrjGAAAA3QAAAA8AAAAAAAAA&#10;AAAAAAAAoQIAAGRycy9kb3ducmV2LnhtbFBLBQYAAAAABAAEAPkAAACUAwAAAAA=&#10;">
                      <v:stroke endarrow="open"/>
                    </v:shape>
                    <v:shape id="AutoShape 7679" o:spid="_x0000_s1300" type="#_x0000_t32" style="position:absolute;left:9802;top:15215;width:29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bMz8UAAADdAAAADwAAAGRycy9kb3ducmV2LnhtbESPQWvCQBSE7wX/w/IEL0U3Sana1FVE&#10;0BY8qYVeH9mXbDD7NmTXGP99t1DocZiZb5jVZrCN6KnztWMF6SwBQVw4XXOl4Ouyny5B+ICssXFM&#10;Ch7kYbMePa0w1+7OJ+rPoRIRwj5HBSaENpfSF4Ys+plriaNXus5iiLKrpO7wHuG2kVmSzKXFmuOC&#10;wZZ2horr+WYVlJmm9Pn6bT4Wr1juji9Z3zcHpSbjYfsOItAQ/sN/7U+tYJm+zeH3TXw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bMz8UAAADdAAAADwAAAAAAAAAA&#10;AAAAAAChAgAAZHJzL2Rvd25yZXYueG1sUEsFBgAAAAAEAAQA+QAAAJMDAAAAAA==&#10;">
                      <v:stroke endarrow="open"/>
                    </v:shape>
                    <v:shape id="_x0000_s1301" type="#_x0000_t202" style="position:absolute;left:10387;width:2972;height:2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FjcQA&#10;AADdAAAADwAAAGRycy9kb3ducmV2LnhtbESPQWvCQBSE74X+h+UVvNVNCrUaXUVqBQ9eatP7I/ua&#10;Dc2+Ddmnif/eLRQ8DjPzDbPajL5VF+pjE9hAPs1AEVfBNlwbKL/2z3NQUZAttoHJwJUibNaPDyss&#10;bBj4ky4nqVWCcCzQgBPpCq1j5chjnIaOOHk/ofcoSfa1tj0OCe5b/ZJlM+2x4bTgsKN3R9Xv6ewN&#10;iNhtfi0/fDx8j8fd4LLqFUtjJk/jdglKaJR7+L99sAbm+eIN/t6kJ6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BY3EAAAA3QAAAA8AAAAAAAAAAAAAAAAAmAIAAGRycy9k&#10;b3ducmV2LnhtbFBLBQYAAAAABAAEAPUAAACJAwAAAAA=&#10;" filled="f" stroked="f">
                      <v:textbox style="mso-fit-shape-to-text:t">
                        <w:txbxContent>
                          <w:p w:rsidR="00D975D8" w:rsidRDefault="00D975D8" w:rsidP="00257568">
                            <w:r>
                              <w:t>C</w:t>
                            </w:r>
                          </w:p>
                        </w:txbxContent>
                      </v:textbox>
                    </v:shape>
                    <v:shape id="_x0000_s1302" type="#_x0000_t202" style="position:absolute;left:10168;top:23847;width:2971;height:23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6R/8AA&#10;AADdAAAADwAAAGRycy9kb3ducmV2LnhtbERPS2vCQBC+F/oflin0VjcRWjS6ivgAD71U433ITrOh&#10;2dmQHU389+5B6PHjey/Xo2/VjfrYBDaQTzJQxFWwDdcGyvPhYwYqCrLFNjAZuFOE9er1ZYmFDQP/&#10;0O0ktUohHAs04ES6QutYOfIYJ6EjTtxv6D1Kgn2tbY9DCvetnmbZl/bYcGpw2NHWUfV3unoDInaT&#10;38u9j8fL+L0bXFZ9YmnM+9u4WYASGuVf/HQfrYFZPk9z05v0BP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6R/8AAAADdAAAADwAAAAAAAAAAAAAAAACYAgAAZHJzL2Rvd25y&#10;ZXYueG1sUEsFBgAAAAAEAAQA9QAAAIUDAAAAAA==&#10;" filled="f" stroked="f">
                      <v:textbox style="mso-fit-shape-to-text:t">
                        <w:txbxContent>
                          <w:p w:rsidR="00D975D8" w:rsidRDefault="00D975D8" w:rsidP="00257568">
                            <w:r>
                              <w:t>D</w:t>
                            </w:r>
                          </w:p>
                        </w:txbxContent>
                      </v:textbox>
                    </v:shape>
                    <v:line id="_x0000_s1303" style="position:absolute;flip:x;visibility:visible" from="27944,17775" to="27956,20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P63MkAAADdAAAADwAAAGRycy9kb3ducmV2LnhtbESPT2vCQBDF74V+h2UKvUizsYiNqasU&#10;618oBY2HHqfZMQnNzobsqvHbu4LQ4+PN+71542lnanGi1lWWFfSjGARxbnXFhYJ9tnhJQDiPrLG2&#10;TAou5GA6eXwYY6rtmbd02vlCBAi7FBWU3jeplC4vyaCLbEMcvINtDfog20LqFs8Bbmr5GsdDabDi&#10;0FBiQ7OS8r/d0YQ3PgfZ5vK7Wr59z2f512Ez6MXrH6Wen7qPdxCeOv9/fE+vtYKkPxrBbU1AgJx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FT+tzJAAAA3QAAAA8AAAAA&#10;AAAAAAAAAAAAoQIAAGRycy9kb3ducmV2LnhtbFBLBQYAAAAABAAEAPkAAACXAwAAAAA=&#10;" strokeweight="2.25pt"/>
                    <v:rect id="Rectangle 94" o:spid="_x0000_s1304" style="position:absolute;left:23189;top:11265;width:9612;height:65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UUcYA&#10;AADdAAAADwAAAGRycy9kb3ducmV2LnhtbESPQWvCQBSE74L/YXmFXkQ3lkQkZiNSEHoptGop3h7Z&#10;Z5KafZtmt0n677sFweMwM98w2XY0jeipc7VlBctFBIK4sLrmUsHpuJ+vQTiPrLGxTAp+ycE2n04y&#10;TLUd+J36gy9FgLBLUUHlfZtK6YqKDLqFbYmDd7GdQR9kV0rd4RDgppFPUbSSBmsOCxW29FxRcT38&#10;GAVvsbzG5ewjiV6Xn9/J1z6pZX9W6vFh3G1AeBr9PXxrv2gF64CE/zfhCc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UUcYAAADdAAAADwAAAAAAAAAAAAAAAACYAgAAZHJz&#10;L2Rvd25yZXYueG1sUEsFBgAAAAAEAAQA9QAAAIsDAAAAAA==&#10;" filled="f" strokeweight="2pt">
                      <v:textbox>
                        <w:txbxContent>
                          <w:p w:rsidR="00D975D8" w:rsidRDefault="00D975D8" w:rsidP="00F05817">
                            <w:pPr>
                              <w:jc w:val="center"/>
                            </w:pPr>
                            <w:r>
                              <w:t>Circuit pneumatique fermé</w:t>
                            </w:r>
                          </w:p>
                        </w:txbxContent>
                      </v:textbox>
                    </v:rect>
                  </v:group>
                </v:group>
              </v:group>
            </v:group>
          </v:group>
        </w:pict>
      </w:r>
    </w:p>
    <w:p w:rsidR="00941A90" w:rsidRDefault="00941A90" w:rsidP="00CA0ADF">
      <w:pPr>
        <w:jc w:val="center"/>
        <w:rPr>
          <w:noProof/>
        </w:rPr>
      </w:pPr>
    </w:p>
    <w:p w:rsidR="00941A90" w:rsidRDefault="00941A90" w:rsidP="00CA0ADF">
      <w:pPr>
        <w:jc w:val="center"/>
        <w:rPr>
          <w:noProof/>
        </w:rPr>
      </w:pPr>
    </w:p>
    <w:p w:rsidR="002367C7" w:rsidRDefault="002367C7" w:rsidP="00CA0ADF">
      <w:pPr>
        <w:jc w:val="center"/>
        <w:rPr>
          <w:noProof/>
        </w:rPr>
      </w:pPr>
    </w:p>
    <w:p w:rsidR="002367C7" w:rsidRDefault="002367C7" w:rsidP="00CA0ADF">
      <w:pPr>
        <w:jc w:val="center"/>
        <w:rPr>
          <w:noProof/>
        </w:rPr>
      </w:pPr>
    </w:p>
    <w:p w:rsidR="00941A90" w:rsidRDefault="00941A90" w:rsidP="00CA0ADF">
      <w:pPr>
        <w:jc w:val="center"/>
        <w:rPr>
          <w:noProof/>
        </w:rPr>
      </w:pPr>
    </w:p>
    <w:p w:rsidR="00941A90" w:rsidRDefault="00941A90" w:rsidP="00CA0ADF">
      <w:pPr>
        <w:jc w:val="center"/>
        <w:rPr>
          <w:noProof/>
        </w:rPr>
      </w:pPr>
    </w:p>
    <w:p w:rsidR="00941A90" w:rsidRDefault="00941A90" w:rsidP="00CA0ADF">
      <w:pPr>
        <w:jc w:val="center"/>
        <w:rPr>
          <w:noProof/>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941A90" w:rsidRDefault="00941A90" w:rsidP="00CA0ADF">
      <w:pPr>
        <w:jc w:val="center"/>
        <w:rPr>
          <w:rFonts w:cs="Arial"/>
          <w:i/>
          <w:color w:val="FF0000"/>
          <w:szCs w:val="20"/>
        </w:rPr>
      </w:pPr>
    </w:p>
    <w:p w:rsidR="0023627F" w:rsidRDefault="0023627F" w:rsidP="00CA0ADF">
      <w:pPr>
        <w:jc w:val="center"/>
        <w:rPr>
          <w:rFonts w:cs="Arial"/>
          <w:i/>
          <w:color w:val="FF0000"/>
          <w:szCs w:val="20"/>
        </w:rPr>
      </w:pPr>
    </w:p>
    <w:p w:rsidR="0023627F" w:rsidRDefault="0023627F" w:rsidP="00CA0ADF">
      <w:pPr>
        <w:jc w:val="center"/>
        <w:rPr>
          <w:rFonts w:cs="Arial"/>
          <w:i/>
          <w:color w:val="FF0000"/>
          <w:szCs w:val="20"/>
        </w:rPr>
      </w:pPr>
    </w:p>
    <w:p w:rsidR="00941A90" w:rsidRDefault="00941A90" w:rsidP="00CA0ADF">
      <w:pPr>
        <w:jc w:val="center"/>
        <w:rPr>
          <w:rFonts w:cs="Arial"/>
          <w:i/>
          <w:color w:val="FF0000"/>
          <w:szCs w:val="20"/>
        </w:rPr>
      </w:pPr>
    </w:p>
    <w:p w:rsidR="00941A90" w:rsidRPr="00701901" w:rsidRDefault="00941A90" w:rsidP="00CA0ADF">
      <w:pPr>
        <w:numPr>
          <w:ilvl w:val="0"/>
          <w:numId w:val="3"/>
        </w:numPr>
        <w:ind w:left="993" w:firstLine="0"/>
        <w:jc w:val="center"/>
        <w:rPr>
          <w:rFonts w:cs="Arial"/>
          <w:i/>
          <w:szCs w:val="20"/>
        </w:rPr>
      </w:pPr>
      <w:r w:rsidRPr="00701901">
        <w:rPr>
          <w:rFonts w:cs="Arial"/>
          <w:i/>
          <w:szCs w:val="20"/>
        </w:rPr>
        <w:t xml:space="preserve">Description </w:t>
      </w:r>
      <w:r w:rsidR="006F3066">
        <w:rPr>
          <w:rFonts w:cs="Arial"/>
          <w:i/>
          <w:szCs w:val="20"/>
        </w:rPr>
        <w:t xml:space="preserve">partielle </w:t>
      </w:r>
      <w:r w:rsidRPr="00701901">
        <w:rPr>
          <w:rFonts w:cs="Arial"/>
          <w:i/>
          <w:szCs w:val="20"/>
        </w:rPr>
        <w:t>sous forme d</w:t>
      </w:r>
      <w:r>
        <w:rPr>
          <w:rFonts w:cs="Arial"/>
          <w:i/>
          <w:szCs w:val="20"/>
        </w:rPr>
        <w:t>’un</w:t>
      </w:r>
      <w:r w:rsidRPr="00701901">
        <w:rPr>
          <w:rFonts w:cs="Arial"/>
          <w:i/>
          <w:szCs w:val="20"/>
        </w:rPr>
        <w:t xml:space="preserve"> schéma du module pneumatique</w:t>
      </w:r>
    </w:p>
    <w:p w:rsidR="00C11F41" w:rsidRDefault="00C11F41" w:rsidP="00CA0ADF">
      <w:pPr>
        <w:rPr>
          <w:rFonts w:cs="Arial"/>
          <w:sz w:val="24"/>
        </w:rPr>
      </w:pPr>
    </w:p>
    <w:p w:rsidR="00B8405A" w:rsidRPr="000B72EC" w:rsidRDefault="00B8405A" w:rsidP="00CA0ADF">
      <w:pPr>
        <w:rPr>
          <w:rFonts w:cs="Arial"/>
          <w:sz w:val="24"/>
        </w:rPr>
      </w:pPr>
      <w:r w:rsidRPr="000326FC">
        <w:rPr>
          <w:rFonts w:cs="Arial"/>
          <w:sz w:val="24"/>
        </w:rPr>
        <w:t xml:space="preserve">La masse d’air contenue dans chacune des chambres du vérin varie au cours du </w:t>
      </w:r>
      <w:r w:rsidRPr="000B72EC">
        <w:rPr>
          <w:rFonts w:cs="Arial"/>
          <w:sz w:val="24"/>
        </w:rPr>
        <w:t>temps ce qui permet de considérer le vérin comme un sys</w:t>
      </w:r>
      <w:r>
        <w:rPr>
          <w:rFonts w:cs="Arial"/>
          <w:sz w:val="24"/>
        </w:rPr>
        <w:t>tème thermodynamiquement ouvert qui peut être représenté par le schéma de la figure 3</w:t>
      </w:r>
      <w:r w:rsidR="002D1801">
        <w:rPr>
          <w:rFonts w:cs="Arial"/>
          <w:sz w:val="24"/>
        </w:rPr>
        <w:t>2</w:t>
      </w:r>
      <w:r>
        <w:rPr>
          <w:rFonts w:cs="Arial"/>
          <w:sz w:val="24"/>
        </w:rPr>
        <w:t xml:space="preserve">. </w:t>
      </w:r>
    </w:p>
    <w:p w:rsidR="00941A90" w:rsidRDefault="00D16AC3" w:rsidP="00CA0ADF">
      <w:pPr>
        <w:rPr>
          <w:rFonts w:cs="Arial"/>
          <w:sz w:val="24"/>
        </w:rPr>
      </w:pPr>
      <w:r w:rsidRPr="00D16AC3">
        <w:rPr>
          <w:noProof/>
        </w:rPr>
        <w:pict>
          <v:group id="Group 8190" o:spid="_x0000_s1305" style="position:absolute;left:0;text-align:left;margin-left:78.35pt;margin-top:9.45pt;width:355.5pt;height:77.1pt;z-index:251687424" coordorigin="2701,3255" coordsize="7110,1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">
            <v:shape id="AutoShape 7684" o:spid="_x0000_s1306" type="#_x0000_t32" style="position:absolute;left:3766;top:4455;width:12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Y8zMcAAADdAAAADwAAAGRycy9kb3ducmV2LnhtbESPT2sCMRTE74V+h/AKXopmV2yR1Shb&#10;QdCCB//dn5vXTejmZbuJuv32TaHQ4zAzv2Hmy9414kZdsJ4V5KMMBHHlteVawem4Hk5BhIissfFM&#10;Cr4pwHLx+DDHQvs77+l2iLVIEA4FKjAxtoWUoTLkMIx8S5y8D985jEl2tdQd3hPcNXKcZa/SoeW0&#10;YLCllaHq83B1Cnbb/K28GLt933/Z3cu6bK7181mpwVNfzkBE6uN/+K+90Qqm+WQ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hjzMxwAAAN0AAAAPAAAAAAAA&#10;AAAAAAAAAKECAABkcnMvZG93bnJldi54bWxQSwUGAAAAAAQABAD5AAAAlQMAAAAA&#10;"/>
            <v:shape id="AutoShape 7685" o:spid="_x0000_s1307" type="#_x0000_t32" style="position:absolute;left:3766;top:4694;width:388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qZV8YAAADdAAAADwAAAGRycy9kb3ducmV2LnhtbESPQWsCMRSE70L/Q3iFXkSzK1Vka5RV&#10;EGrBg7beXzevm9DNy7qJuv33TaHgcZiZb5jFqneNuFIXrGcF+TgDQVx5bblW8PG+Hc1BhIissfFM&#10;Cn4owGr5MFhgof2ND3Q9xlokCIcCFZgY20LKUBlyGMa+JU7el+8cxiS7WuoObwnuGjnJspl0aDkt&#10;GGxpY6j6Pl6cgv0uX5efxu7eDme7n27L5lIPT0o9PfblC4hIfbyH/9uvWsE8f57C35v0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KmVfGAAAA3QAAAA8AAAAAAAAA&#10;AAAAAAAAoQIAAGRycy9kb3ducmV2LnhtbFBLBQYAAAAABAAEAPkAAACUAwAAAAA=&#10;"/>
            <v:shape id="AutoShape 7686" o:spid="_x0000_s1308" type="#_x0000_t32" style="position:absolute;left:4366;top:3855;width:1200;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9KTsUAAADdAAAADwAAAGRycy9kb3ducmV2LnhtbESP0WqDQBRE3wv5h+UG+tasaayIzUZC&#10;QAjtQzH1Ay7ujZq4d8Xdqv37bqHQx2FmzjD7fDG9mGh0nWUF200Egri2uuNGQfVZPKUgnEfW2Fsm&#10;Bd/kID+sHvaYaTtzSdPFNyJA2GWooPV+yKR0dUsG3cYOxMG72tGgD3JspB5xDnDTy+coSqTBjsNC&#10;iwOdWqrvly+j4D2NfXMrr3ZXTR8vcojeimpOlHpcL8dXEJ4W/x/+a5+1gnQbJ/D7JjwBe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9KTsUAAADdAAAADwAAAAAAAAAA&#10;AAAAAAChAgAAZHJzL2Rvd25yZXYueG1sUEsFBgAAAAAEAAQA+QAAAJMDAAAAAA==&#10;"/>
            <v:shape id="AutoShape 7687" o:spid="_x0000_s1309" type="#_x0000_t32" style="position:absolute;left:5851;top:3855;width:1200;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Pv1cQAAADdAAAADwAAAGRycy9kb3ducmV2LnhtbESP0YrCMBRE3wX/IVxh3zR1V93SNcoi&#10;CIs+iNoPuDTXttrclCa23b83guDjMDNnmOW6N5VoqXGlZQXTSQSCOLO65FxBet6OYxDOI2usLJOC&#10;f3KwXg0HS0y07fhI7cnnIkDYJaig8L5OpHRZQQbdxNbEwbvYxqAPssmlbrALcFPJzyhaSIMlh4UC&#10;a9oUlN1Od6NgH898fj1e7FfaHuayjnbbtFso9THqf39AeOr9O/xq/2kF8XT2Dc834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o+/VxAAAAN0AAAAPAAAAAAAAAAAA&#10;AAAAAKECAABkcnMvZG93bnJldi54bWxQSwUGAAAAAAQABAD5AAAAkgMAAAAA&#10;"/>
            <v:shape id="AutoShape 7688" o:spid="_x0000_s1310" type="#_x0000_t32" style="position:absolute;left:6451;top:4455;width:12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2ycMAAADdAAAADwAAAGRycy9kb3ducmV2LnhtbERPz2vCMBS+D/wfwhN2GZpWNpFqlCoI&#10;c+BBN+/P5q0Ja15qE7X775fDwOPH93ux6l0jbtQF61lBPs5AEFdeW64VfH1uRzMQISJrbDyTgl8K&#10;sFoOnhZYaH/nA92OsRYphEOBCkyMbSFlqAw5DGPfEifu23cOY4JdLXWH9xTuGjnJsql0aDk1GGxp&#10;Y6j6OV6dgv0uX5dnY3cfh4vdv23L5lq/nJR6HvblHESkPj7E/+53rWCWv6a56U1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LNsnDAAAA3QAAAA8AAAAAAAAAAAAA&#10;AAAAoQIAAGRycy9kb3ducmV2LnhtbFBLBQYAAAAABAAEAPkAAACRAwAAAAA=&#10;"/>
            <v:rect id="Rectangle 7689" o:spid="_x0000_s1311" style="position:absolute;left:4966;top:3555;width:1485;height:1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r5A8UA&#10;AADdAAAADwAAAGRycy9kb3ducmV2LnhtbESP3WrCQBSE7wu+w3IK3pS6MZQSU1dRQRBvShMf4JA9&#10;+aHZsyG7JtGn7wpCL4eZ+YZZbyfTioF611hWsFxEIIgLqxuuFFzy43sCwnlkja1lUnAjB9vN7GWN&#10;qbYj/9CQ+UoECLsUFdTed6mUrqjJoFvYjjh4pe0N+iD7SuoexwA3rYyj6FMabDgs1NjRoabiN7sa&#10;BftxbMrve8Zv52o/nWM85uhbpeav0+4LhKfJ/4ef7ZNWkCw/VvB4E5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vkDxQAAAN0AAAAPAAAAAAAAAAAAAAAAAJgCAABkcnMv&#10;ZG93bnJldi54bWxQSwUGAAAAAAQABAD1AAAAigMAAAAA&#10;" fillcolor="black"/>
            <v:shape id="AutoShape 7690" o:spid="_x0000_s1312" type="#_x0000_t32" style="position:absolute;left:3361;top:4574;width: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QkV8QAAADdAAAADwAAAGRycy9kb3ducmV2LnhtbERPz2vCMBS+D/wfwhN2m2kHE9sZyxAc&#10;w7HDVIreHs1bW9a8lCTW6l+/HAYeP77fy2I0nRjI+daygnSWgCCurG65VnDYb54WIHxA1thZJgVX&#10;8lCsJg9LzLW98DcNu1CLGMI+RwVNCH0upa8aMuhntieO3I91BkOErpba4SWGm04+J8lcGmw5NjTY&#10;07qh6nd3NgqOn9m5vJZftC3TbHtCZ/xt/67U43R8ewURaAx38b/7QytYpC9xf3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CRXxAAAAN0AAAAPAAAAAAAAAAAA&#10;AAAAAKECAABkcnMvZG93bnJldi54bWxQSwUGAAAAAAQABAD5AAAAkgMAAAAA&#10;">
              <v:stroke endarrow="block"/>
            </v:shape>
            <v:shape id="AutoShape 7691" o:spid="_x0000_s1313" type="#_x0000_t32" style="position:absolute;left:7276;top:4574;width:7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iBzMYAAADdAAAADwAAAGRycy9kb3ducmV2LnhtbESPQWvCQBSE7wX/w/KE3uomhYpGV5FC&#10;S7F4UEvQ2yP7TILZt2F31eivdwWhx2FmvmGm88404kzO15YVpIMEBHFhdc2lgr/t19sIhA/IGhvL&#10;pOBKHuaz3ssUM20vvKbzJpQiQthnqKAKoc2k9EVFBv3AtsTRO1hnMETpSqkdXiLcNPI9SYbSYM1x&#10;ocKWPisqjpuTUbD7HZ/ya76iZZ6Ol3t0xt+230q99rvFBESgLvyHn+0frWCUfqTweBOf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YgczGAAAA3QAAAA8AAAAAAAAA&#10;AAAAAAAAoQIAAGRycy9kb3ducmV2LnhtbFBLBQYAAAAABAAEAPkAAACUAwAAAAA=&#10;">
              <v:stroke endarrow="block"/>
            </v:shape>
            <v:shape id="Text Box 7692" o:spid="_x0000_s1314" type="#_x0000_t202" style="position:absolute;left:7981;top:4347;width:81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OMcQA&#10;AADdAAAADwAAAGRycy9kb3ducmV2LnhtbESPT4vCMBTE7wt+h/AEb2ui6KJdo4gieFLWPwt7ezTP&#10;tmzzUppo67c3guBxmJnfMLNFa0txo9oXjjUM+goEcepMwZmG03HzOQHhA7LB0jFpuJOHxbzzMcPE&#10;uIZ/6HYImYgQ9glqyEOoEil9mpNF33cVcfQurrYYoqwzaWpsItyWcqjUl7RYcFzIsaJVTun/4Wo1&#10;nHeXv9+R2mdrO64a1yrJdiq17nXb5TeIQG14h1/trdEwGYyH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yDjHEAAAA3QAAAA8AAAAAAAAAAAAAAAAAmAIAAGRycy9k&#10;b3ducmV2LnhtbFBLBQYAAAAABAAEAPUAAACJAwAAAAA=&#10;" filled="f" stroked="f">
              <v:textbox>
                <w:txbxContent>
                  <w:p w:rsidR="00D975D8" w:rsidRPr="00817E0F" w:rsidRDefault="00D975D8">
                    <w:pPr>
                      <w:rPr>
                        <w:i/>
                        <w:sz w:val="24"/>
                      </w:rPr>
                    </w:pPr>
                    <w:proofErr w:type="spellStart"/>
                    <w:proofErr w:type="gramStart"/>
                    <w:r w:rsidRPr="00817E0F">
                      <w:rPr>
                        <w:i/>
                        <w:sz w:val="24"/>
                      </w:rPr>
                      <w:t>q</w:t>
                    </w:r>
                    <w:r w:rsidRPr="00817E0F">
                      <w:rPr>
                        <w:i/>
                        <w:sz w:val="24"/>
                        <w:vertAlign w:val="subscript"/>
                      </w:rPr>
                      <w:t>m_S</w:t>
                    </w:r>
                    <w:proofErr w:type="spellEnd"/>
                    <w:proofErr w:type="gramEnd"/>
                  </w:p>
                </w:txbxContent>
              </v:textbox>
            </v:shape>
            <v:shape id="Text Box 7693" o:spid="_x0000_s1315" type="#_x0000_t202" style="position:absolute;left:2701;top:4347;width:81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6rqsUA&#10;AADdAAAADwAAAGRycy9kb3ducmV2LnhtbESPQWvCQBSE74L/YXmF3nRXq0VTVxFLoSfFVIXeHtln&#10;Epp9G7JbE/+9Kwgeh5n5hlmsOluJCzW+dKxhNFQgiDNnSs41HH6+BjMQPiAbrByThit5WC37vQUm&#10;xrW8p0sachEh7BPUUIRQJ1L6rCCLfuhq4uidXWMxRNnk0jTYRrit5Fipd2mx5LhQYE2bgrK/9N9q&#10;OG7Pv6eJ2uWfdlq3rlOS7Vxq/frSrT9ABOrCM/xofxsNs9H0De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quqxQAAAN0AAAAPAAAAAAAAAAAAAAAAAJgCAABkcnMv&#10;ZG93bnJldi54bWxQSwUGAAAAAAQABAD1AAAAigMAAAAA&#10;" filled="f" stroked="f">
              <v:textbox>
                <w:txbxContent>
                  <w:p w:rsidR="00D975D8" w:rsidRPr="00817E0F" w:rsidRDefault="00D975D8" w:rsidP="00B8799F">
                    <w:pPr>
                      <w:rPr>
                        <w:i/>
                        <w:sz w:val="24"/>
                      </w:rPr>
                    </w:pPr>
                    <w:proofErr w:type="spellStart"/>
                    <w:proofErr w:type="gramStart"/>
                    <w:r w:rsidRPr="00817E0F">
                      <w:rPr>
                        <w:i/>
                        <w:sz w:val="24"/>
                      </w:rPr>
                      <w:t>q</w:t>
                    </w:r>
                    <w:r w:rsidRPr="00817E0F">
                      <w:rPr>
                        <w:i/>
                        <w:sz w:val="24"/>
                        <w:vertAlign w:val="subscript"/>
                      </w:rPr>
                      <w:t>m_E</w:t>
                    </w:r>
                    <w:proofErr w:type="spellEnd"/>
                    <w:proofErr w:type="gramEnd"/>
                  </w:p>
                </w:txbxContent>
              </v:textbox>
            </v:shape>
            <v:shape id="AutoShape 7694" o:spid="_x0000_s1316" type="#_x0000_t32" style="position:absolute;left:6421;top:3630;width:780;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TRPsQAAADdAAAADwAAAGRycy9kb3ducmV2LnhtbESPQWsCMRSE74L/ITzBm2YVlWVrlCoU&#10;pBepLejxsXndDd28LJt0s/77Rih4HGbmG2a7H2wjeuq8caxgMc9AEJdOG64UfH2+zXIQPiBrbByT&#10;gjt52O/Goy0W2kX+oP4SKpEg7AtUUIfQFlL6siaLfu5a4uR9u85iSLKrpO4wJrht5DLLNtKi4bRQ&#10;Y0vHmsqfy69VYOLZ9O3pGA/v15vXkcx97YxS08nw+gIi0BCe4f/2SSvIF+sVPN6kJ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NE+xAAAAN0AAAAPAAAAAAAAAAAA&#10;AAAAAKECAABkcnMvZG93bnJldi54bWxQSwUGAAAAAAQABAD5AAAAkgMAAAAA&#10;">
              <v:stroke endarrow="block"/>
            </v:shape>
            <v:shape id="Text Box 7695" o:spid="_x0000_s1317" type="#_x0000_t202" style="position:absolute;left:7156;top:3417;width:265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WRcQA&#10;AADdAAAADwAAAGRycy9kb3ducmV2LnhtbESPQWvCQBSE74L/YXkFb7qrGNHUVUQRPLVoVejtkX0m&#10;odm3Ibua9N93BaHHYWa+YZbrzlbiQY0vHWsYjxQI4syZknMN56/9cA7CB2SDlWPS8Ese1qt+b4mp&#10;cS0f6XEKuYgQ9ilqKEKoUyl9VpBFP3I1cfRurrEYomxyaRpsI9xWcqLUTFosOS4UWNO2oOzndLca&#10;Lh+37+tUfeY7m9St65Rku5BaD966zTuIQF34D7/aB6NhPk4SeL6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blkXEAAAA3QAAAA8AAAAAAAAAAAAAAAAAmAIAAGRycy9k&#10;b3ducmV2LnhtbFBLBQYAAAAABAAEAPUAAACJAwAAAAA=&#10;" filled="f" stroked="f">
              <v:textbox>
                <w:txbxContent>
                  <w:p w:rsidR="00D975D8" w:rsidRPr="00817E0F" w:rsidRDefault="00D975D8" w:rsidP="000347B3">
                    <w:pPr>
                      <w:rPr>
                        <w:sz w:val="22"/>
                      </w:rPr>
                    </w:pPr>
                    <w:r w:rsidRPr="00817E0F">
                      <w:rPr>
                        <w:sz w:val="22"/>
                      </w:rPr>
                      <w:t xml:space="preserve">Piston de section </w:t>
                    </w:r>
                    <w:r w:rsidRPr="00817E0F">
                      <w:rPr>
                        <w:i/>
                        <w:sz w:val="22"/>
                      </w:rPr>
                      <w:t>S</w:t>
                    </w:r>
                  </w:p>
                </w:txbxContent>
              </v:textbox>
            </v:shape>
            <v:shape id="AutoShape 7696" o:spid="_x0000_s1318" type="#_x0000_t32" style="position:absolute;left:4531;top:3867;width:615;height:48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EZuMYAAADdAAAADwAAAGRycy9kb3ducmV2LnhtbESPQWvCQBSE74L/YXmCN92koGh0FRFa&#10;iqWHqgS9PbLPJJh9G3ZXjf313UKhx2FmvmGW68404k7O15YVpOMEBHFhdc2lguPhdTQD4QOyxsYy&#10;KXiSh/Wq31tipu2Dv+i+D6WIEPYZKqhCaDMpfVGRQT+2LXH0LtYZDFG6UmqHjwg3jXxJkqk0WHNc&#10;qLClbUXFdX8zCk4f81v+zD9pl6fz3Rmd8d+HN6WGg26zABGoC//hv/a7VjBLJ1P4fROf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GbjGAAAA3QAAAA8AAAAAAAAA&#10;AAAAAAAAoQIAAGRycy9kb3ducmV2LnhtbFBLBQYAAAAABAAEAPkAAACUAwAAAAA=&#10;">
              <v:stroke endarrow="block"/>
            </v:shape>
            <v:shape id="Text Box 7697" o:spid="_x0000_s1319" type="#_x0000_t202" style="position:absolute;left:3616;top:3450;width:1095;height: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WtqcUA&#10;AADdAAAADwAAAGRycy9kb3ducmV2LnhtbESPT2vCQBTE74LfYXlCb3XXolWjq0il0JPF+Ae8PbLP&#10;JJh9G7Jbk377rlDwOMzMb5jlurOVuFPjS8caRkMFgjhzpuRcw/Hw+ToD4QOywcoxafglD+tVv7fE&#10;xLiW93RPQy4ihH2CGooQ6kRKnxVk0Q9dTRy9q2sshiibXJoG2wi3lXxT6l1aLDkuFFjTR0HZLf2x&#10;Gk676+U8Vt/51k7q1nVKsp1LrV8G3WYBIlAXnuH/9pfRMBtNpvB4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ha2pxQAAAN0AAAAPAAAAAAAAAAAAAAAAAJgCAABkcnMv&#10;ZG93bnJldi54bWxQSwUGAAAAAAQABAD1AAAAigMAAAAA&#10;" filled="f" stroked="f">
              <v:textbox>
                <w:txbxContent>
                  <w:p w:rsidR="00D975D8" w:rsidRPr="00817E0F" w:rsidRDefault="00D975D8" w:rsidP="00B53886">
                    <w:pPr>
                      <w:jc w:val="center"/>
                      <w:rPr>
                        <w:sz w:val="22"/>
                      </w:rPr>
                    </w:pPr>
                    <w:r w:rsidRPr="00817E0F">
                      <w:rPr>
                        <w:sz w:val="22"/>
                      </w:rPr>
                      <w:t xml:space="preserve">Volume d’air </w:t>
                    </w:r>
                    <w:r w:rsidRPr="00817E0F">
                      <w:rPr>
                        <w:i/>
                        <w:sz w:val="22"/>
                      </w:rPr>
                      <w:t>V</w:t>
                    </w:r>
                  </w:p>
                </w:txbxContent>
              </v:textbox>
            </v:shape>
            <v:group id="Group 7702" o:spid="_x0000_s1320" style="position:absolute;left:6466;top:3987;width:915;height:106" coordorigin="5760,3630" coordsize="91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qTeTwwAAAN0AAAAP&#10;AAAAAAAAAAAAAAAAAKoCAABkcnMvZG93bnJldi54bWxQSwUGAAAAAAQABAD6AAAAmgM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7698" o:spid="_x0000_s1321" type="#_x0000_t38" style="position:absolute;left:5760;top:3630;width:240;height:106;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wascAAADdAAAADwAAAGRycy9kb3ducmV2LnhtbESP3WrCQBSE74W+w3IK3tVNCgYbXUUF&#10;a0Co9Yden2ZPk9Ds2ZBdTezTdwsFL4eZ+YaZLXpTiyu1rrKsIB5FIIhzqysuFJxPm6cJCOeRNdaW&#10;ScGNHCzmD4MZptp2fKDr0RciQNilqKD0vkmldHlJBt3INsTB+7KtQR9kW0jdYhfgppbPUZRIgxWH&#10;hRIbWpeUfx8vRsHnKlv/JJv4ffu6L1zysaLlrn5TavjYL6cgPPX+Hv5vZ1rBJB6/wN+b8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A3BqxwAAAN0AAAAPAAAAAAAA&#10;AAAAAAAAAKECAABkcnMvZG93bnJldi54bWxQSwUGAAAAAAQABAD5AAAAlQMAAAAA&#10;" adj="10800"/>
              <v:shape id="AutoShape 7699" o:spid="_x0000_s1322" type="#_x0000_t38" style="position:absolute;left:5985;top:3630;width:240;height:106;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7CPcIAAADdAAAADwAAAGRycy9kb3ducmV2LnhtbERPTYvCMBC9L/gfwgheRFOFFalNRQRF&#10;9qTuinobmrEtNpPSRK3+enMQ9vh438m8NZW4U+NKywpGwwgEcWZ1ybmCv9/VYArCeWSNlWVS8CQH&#10;87TzlWCs7YN3dN/7XIQQdjEqKLyvYyldVpBBN7Q1ceAutjHoA2xyqRt8hHBTyXEUTaTBkkNDgTUt&#10;C8qu+5tRsJWv9fdzeTraw2trjO7j6dz+KNXrtosZCE+t/xd/3ButYDqahP3hTXgCM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a7CPcIAAADdAAAADwAAAAAAAAAAAAAA&#10;AAChAgAAZHJzL2Rvd25yZXYueG1sUEsFBgAAAAAEAAQA+QAAAJADAAAAAA==&#10;" adj="10800"/>
              <v:shape id="AutoShape 7700" o:spid="_x0000_s1323" type="#_x0000_t38" style="position:absolute;left:6210;top:3630;width:240;height:106;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20ccAAADdAAAADwAAAGRycy9kb3ducmV2LnhtbESPQWvCQBSE70L/w/IKvTWbeAiSuooK&#10;VkFoNS09P7PPJDT7NmS3Seyv7woFj8PMfMPMl6NpRE+dqy0rSKIYBHFhdc2lgs+P7fMMhPPIGhvL&#10;pOBKDpaLh8kcM20HPlGf+1IECLsMFVTet5mUrqjIoItsSxy8i+0M+iC7UuoOhwA3jZzGcSoN1hwW&#10;KmxpU1Hxnf8YBef1fvObbpPj7vW9dOnXmlaH5k2pp8dx9QLC0+jv4f/2XiuYJWkCtzfh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GbbRxwAAAN0AAAAPAAAAAAAA&#10;AAAAAAAAAKECAABkcnMvZG93bnJldi54bWxQSwUGAAAAAAQABAD5AAAAlQMAAAAA&#10;" adj="10800"/>
              <v:shape id="AutoShape 7701" o:spid="_x0000_s1324" type="#_x0000_t38" style="position:absolute;left:6435;top:3630;width:240;height:106;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wL6sMAAADdAAAADwAAAGRycy9kb3ducmV2LnhtbESPQYvCMBSE78L+h/AWvGmqYJFqlGVh&#10;wYPIqqXnR/Nss21eShO1/vuNIHgcZuYbZr0dbCtu1HvjWMFsmoAgLp02XCnIzz+TJQgfkDW2jknB&#10;gzxsNx+jNWba3flIt1OoRISwz1BBHUKXSenLmiz6qeuIo3dxvcUQZV9J3eM9wm0r50mSSouG40KN&#10;HX3XVDanq1WQFudFY/ivOMiDSdt9nle/XaPU+HP4WoEINIR3+NXeaQXLWTqH55v4BO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sC+rDAAAA3QAAAA8AAAAAAAAAAAAA&#10;AAAAoQIAAGRycy9kb3ducmV2LnhtbFBLBQYAAAAABAAEAPkAAACRAwAAAAA=&#10;" adj="10800">
                <v:stroke endarrow="block"/>
              </v:shape>
            </v:group>
            <v:group id="Group 7703" o:spid="_x0000_s1325" style="position:absolute;left:6466;top:4093;width:915;height:106" coordorigin="5760,3630" coordsize="91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FvX8cAAADdAAAADwAAAGRycy9kb3ducmV2LnhtbESPQWuDQBSE74H+h+UV&#10;ektWGyJiswkhtKUHKUQLpbeH+6IS9624WzX/vhso5DjMzDfMdj+bTow0uNaygngVgSCurG65VvBV&#10;vi1TEM4ja+wsk4IrOdjvHhZbzLSd+ERj4WsRIOwyVNB432dSuqohg25le+Lgne1g0Ac51FIPOAW4&#10;6eRzFCXSYMthocGejg1Vl+LXKHifcDqs49cxv5yP159y8/mdx6TU0+N8eAHhafb38H/7QytI42QN&#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2FvX8cAAADd&#10;AAAADwAAAAAAAAAAAAAAAACqAgAAZHJzL2Rvd25yZXYueG1sUEsFBgAAAAAEAAQA+gAAAJ4DAAAA&#10;AA==&#10;">
              <v:shape id="AutoShape 7704" o:spid="_x0000_s1326" type="#_x0000_t38" style="position:absolute;left:5760;top:3630;width:240;height:106;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VSccAAADdAAAADwAAAGRycy9kb3ducmV2LnhtbESPQWvCQBSE70L/w/IKvekmpQRJ3QQV&#10;bAVB27R4fmZfk9Ds25DdavTXu4LQ4zAz3zCzfDCtOFLvGssK4kkEgri0uuFKwffXajwF4TyyxtYy&#10;KTiTgzx7GM0w1fbEn3QsfCUChF2KCmrvu1RKV9Zk0E1sRxy8H9sb9EH2ldQ9ngLctPI5ihJpsOGw&#10;UGNHy5rK3+LPKDgs1stLsoo/3t92lUv2C5pv2q1ST4/D/BWEp8H/h+/ttVYwjZMXuL0JT0B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bhVJxwAAAN0AAAAPAAAAAAAA&#10;AAAAAAAAAKECAABkcnMvZG93bnJldi54bWxQSwUGAAAAAAQABAD5AAAAlQMAAAAA&#10;" adj="10800"/>
              <v:shape id="AutoShape 7705" o:spid="_x0000_s1327" type="#_x0000_t38" style="position:absolute;left:5985;top:3630;width:240;height:106;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lhpcQAAADdAAAADwAAAGRycy9kb3ducmV2LnhtbESPzarCMBSE9xd8h3AEN6KpgiLVKCIo&#10;clf+ou4OzbEtNieliVp9+htBuMthZr5hJrPaFOJBlcstK+h1IxDEidU5pwoO+2VnBMJ5ZI2FZVLw&#10;IgezaeNngrG2T97SY+dTESDsYlSQeV/GUrokI4Oua0vi4F1tZdAHWaVSV/gMcFPIfhQNpcGcw0KG&#10;JS0ySm67u1Gwke/V4LU4n+zxvTFGt/F8qX+VajXr+RiEp9r/h7/ttVYw6g0H8HkTnoC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2WGlxAAAAN0AAAAPAAAAAAAAAAAA&#10;AAAAAKECAABkcnMvZG93bnJldi54bWxQSwUGAAAAAAQABAD5AAAAkgMAAAAA&#10;" adj="10800"/>
              <v:shape id="AutoShape 7706" o:spid="_x0000_s1328" type="#_x0000_t38" style="position:absolute;left:6210;top:3630;width:240;height:106;flip:y;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pcYAAADdAAAADwAAAGRycy9kb3ducmV2LnhtbESPT2vCQBTE7wW/w/KE3uomHhZJXUUF&#10;/4BgqxXPz+wzCWbfhuxWo5++Wyj0OMzMb5jxtLO1uFHrK8ca0kECgjh3puJCw/Fr+TYC4QOywdox&#10;aXiQh+mk9zLGzLg77+l2CIWIEPYZaihDaDIpfV6SRT9wDXH0Lq61GKJsC2lavEe4reUwSZS0WHFc&#10;KLGhRUn59fBtNZznm8VTLdPP9eqj8Oo0p9m23mn92u9m7yACdeE//NfeGA2jVCn4fROfgJ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LqXGAAAA3QAAAA8AAAAAAAAA&#10;AAAAAAAAoQIAAGRycy9kb3ducmV2LnhtbFBLBQYAAAAABAAEAPkAAACUAwAAAAA=&#10;" adj="10800"/>
              <v:shape id="AutoShape 7707" o:spid="_x0000_s1329" type="#_x0000_t38" style="position:absolute;left:6435;top:3630;width:240;height:106;visibility:visibl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uocsQAAADdAAAADwAAAGRycy9kb3ducmV2LnhtbESPQYvCMBSE74L/ITzBm6YuWKVrFBEE&#10;DyKrFs+P5m0b27yUJqvdf79ZEDwOM/MNs9r0thEP6rxxrGA2TUAQF04bLhXk1/1kCcIHZI2NY1Lw&#10;Sx426+FghZl2Tz7T4xJKESHsM1RQhdBmUvqiIot+6lri6H27zmKIsiul7vAZ4baRH0mSSouG40KF&#10;Le0qKurLj1WQ3q7z2vD9dpInkzbHPC+/2lqp8ajffoII1Id3+NU+aAXLWbqA/zfx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G6hyxAAAAN0AAAAPAAAAAAAAAAAA&#10;AAAAAKECAABkcnMvZG93bnJldi54bWxQSwUGAAAAAAQABAD5AAAAkgMAAAAA&#10;" adj="10800">
                <v:stroke endarrow="block"/>
              </v:shape>
            </v:group>
            <v:shape id="Text Box 7708" o:spid="_x0000_s1330" type="#_x0000_t202" style="position:absolute;left:7336;top:3912;width:109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zZsAA&#10;AADdAAAADwAAAGRycy9kb3ducmV2LnhtbERPy4rCMBTdD/gP4QruxsRBRatRZERwpYwvcHdprm2x&#10;uSlNtPXvzUKY5eG858vWluJJtS8caxj0FQji1JmCMw2n4+Z7AsIHZIOlY9LwIg/LRedrjolxDf/R&#10;8xAyEUPYJ6ghD6FKpPRpThZ931XEkbu52mKIsM6kqbGJ4baUP0qNpcWCY0OOFf3mlN4PD6vhvLtd&#10;L0O1z9Z2VDWuVZLtVGrd67arGYhAbfgXf9xbo2EyGMe58U1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bzZsAAAADdAAAADwAAAAAAAAAAAAAAAACYAgAAZHJzL2Rvd25y&#10;ZXYueG1sUEsFBgAAAAAEAAQA9QAAAIUDAAAAAA==&#10;" filled="f" stroked="f">
              <v:textbox>
                <w:txbxContent>
                  <w:p w:rsidR="00D975D8" w:rsidRPr="00817E0F" w:rsidRDefault="00D975D8" w:rsidP="00E96EF8">
                    <w:pPr>
                      <w:rPr>
                        <w:i/>
                        <w:sz w:val="22"/>
                      </w:rPr>
                    </w:pPr>
                    <w:proofErr w:type="spellStart"/>
                    <w:proofErr w:type="gramStart"/>
                    <w:r w:rsidRPr="00817E0F">
                      <w:rPr>
                        <w:rFonts w:cs="Arial"/>
                        <w:i/>
                        <w:sz w:val="22"/>
                      </w:rPr>
                      <w:t>δ</w:t>
                    </w:r>
                    <w:r w:rsidRPr="00817E0F">
                      <w:rPr>
                        <w:i/>
                        <w:sz w:val="22"/>
                      </w:rPr>
                      <w:t>Q</w:t>
                    </w:r>
                    <w:proofErr w:type="spellEnd"/>
                    <w:proofErr w:type="gramEnd"/>
                  </w:p>
                </w:txbxContent>
              </v:textbox>
            </v:shape>
            <v:shape id="AutoShape 7709" o:spid="_x0000_s1331" type="#_x0000_t32" style="position:absolute;left:5686;top:3630;width:0;height:46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JHd8YAAADdAAAADwAAAGRycy9kb3ducmV2LnhtbESPT2vCQBTE74LfYXlCb7pJD2JSVxFB&#10;KZYe/EOwt0f2NQnNvg27q8Z+erdQ8DjMzG+Y+bI3rbiS841lBekkAUFcWt1wpeB03IxnIHxA1tha&#10;JgV38rBcDAdzzLW98Z6uh1CJCGGfo4I6hC6X0pc1GfQT2xFH79s6gyFKV0nt8BbhppWvSTKVBhuO&#10;CzV2tK6p/DlcjILzR3Yp7sUn7Yo0232hM/73uFXqZdSv3kAE6sMz/N9+1wpm6TSDvzfxCcjF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CR3fGAAAA3QAAAA8AAAAAAAAA&#10;AAAAAAAAoQIAAGRycy9kb3ducmV2LnhtbFBLBQYAAAAABAAEAPkAAACUAwAAAAA=&#10;">
              <v:stroke endarrow="block"/>
            </v:shape>
            <v:shape id="Text Box 7710" o:spid="_x0000_s1332" type="#_x0000_t202" style="position:absolute;left:5266;top:3912;width:115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lpvcMA&#10;AADdAAAADwAAAGRycy9kb3ducmV2LnhtbERPy2rCQBTdF/yH4QrdNTMptmp0DFIpdNVifIC7S+aa&#10;BDN3QmZq0r/vLApdHs57nY+2FXfqfeNYQ5ooEMSlMw1XGo6H96cFCB+QDbaOScMPecg3k4c1ZsYN&#10;vKd7ESoRQ9hnqKEOocuk9GVNFn3iOuLIXV1vMUTYV9L0OMRw28pnpV6lxYZjQ40dvdVU3opvq+H0&#10;eb2cZ+qr2tmXbnCjkmyXUuvH6bhdgQg0hn/xn/vDaFik87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lpvcMAAADdAAAADwAAAAAAAAAAAAAAAACYAgAAZHJzL2Rv&#10;d25yZXYueG1sUEsFBgAAAAAEAAQA9QAAAIgDAAAAAA==&#10;" filled="f" stroked="f">
              <v:textbox>
                <w:txbxContent>
                  <w:p w:rsidR="00D975D8" w:rsidRPr="00817E0F" w:rsidRDefault="00D975D8" w:rsidP="006B3972">
                    <w:pPr>
                      <w:rPr>
                        <w:sz w:val="22"/>
                      </w:rPr>
                    </w:pPr>
                    <w:r w:rsidRPr="00817E0F">
                      <w:rPr>
                        <w:sz w:val="22"/>
                      </w:rPr>
                      <w:t xml:space="preserve">vitesse </w:t>
                    </w:r>
                    <w:r w:rsidRPr="00817E0F">
                      <w:rPr>
                        <w:i/>
                        <w:sz w:val="22"/>
                      </w:rPr>
                      <w:t>v</w:t>
                    </w:r>
                  </w:p>
                </w:txbxContent>
              </v:textbox>
            </v:shape>
          </v:group>
        </w:pict>
      </w:r>
    </w:p>
    <w:p w:rsidR="003224E7" w:rsidRDefault="003224E7" w:rsidP="00CA0ADF">
      <w:pPr>
        <w:rPr>
          <w:rFonts w:cs="Arial"/>
          <w:sz w:val="24"/>
        </w:rPr>
      </w:pPr>
    </w:p>
    <w:p w:rsidR="003224E7" w:rsidRDefault="003224E7" w:rsidP="00CA0ADF">
      <w:pPr>
        <w:rPr>
          <w:rFonts w:cs="Arial"/>
          <w:sz w:val="24"/>
        </w:rPr>
      </w:pPr>
    </w:p>
    <w:p w:rsidR="003224E7" w:rsidRDefault="003224E7" w:rsidP="00CA0ADF">
      <w:pPr>
        <w:rPr>
          <w:rFonts w:cs="Arial"/>
          <w:sz w:val="24"/>
        </w:rPr>
      </w:pPr>
    </w:p>
    <w:p w:rsidR="003224E7" w:rsidRDefault="003224E7" w:rsidP="00CA0ADF">
      <w:pPr>
        <w:rPr>
          <w:rFonts w:cs="Arial"/>
          <w:sz w:val="24"/>
        </w:rPr>
      </w:pPr>
    </w:p>
    <w:p w:rsidR="003224E7" w:rsidRDefault="003224E7" w:rsidP="00CA0ADF">
      <w:pPr>
        <w:rPr>
          <w:rFonts w:cs="Arial"/>
          <w:sz w:val="24"/>
        </w:rPr>
      </w:pPr>
    </w:p>
    <w:p w:rsidR="00C14504" w:rsidRPr="00C14504" w:rsidRDefault="00C14504" w:rsidP="00CA0ADF">
      <w:pPr>
        <w:pStyle w:val="Style1"/>
        <w:ind w:hanging="2487"/>
        <w:jc w:val="center"/>
        <w:rPr>
          <w:i/>
          <w:sz w:val="20"/>
        </w:rPr>
      </w:pPr>
      <w:r w:rsidRPr="00C14504">
        <w:rPr>
          <w:i/>
          <w:sz w:val="20"/>
          <w:lang w:val="fr-FR"/>
        </w:rPr>
        <w:t>Modèle d’une chambre à volume variable du vérin pneumatique</w:t>
      </w:r>
    </w:p>
    <w:p w:rsidR="00C14504" w:rsidRDefault="00C14504" w:rsidP="00CA0ADF">
      <w:pPr>
        <w:rPr>
          <w:rFonts w:cs="Arial"/>
          <w:sz w:val="24"/>
        </w:rPr>
      </w:pPr>
    </w:p>
    <w:p w:rsidR="00941A90" w:rsidRPr="000326FC" w:rsidRDefault="00941A90" w:rsidP="00CA0ADF">
      <w:pPr>
        <w:rPr>
          <w:rFonts w:cs="Arial"/>
          <w:sz w:val="24"/>
        </w:rPr>
      </w:pPr>
      <w:r w:rsidRPr="000326FC">
        <w:rPr>
          <w:rFonts w:cs="Arial"/>
          <w:sz w:val="24"/>
        </w:rPr>
        <w:t xml:space="preserve">Les hypothèses retenues pour cette étude sont : </w:t>
      </w:r>
    </w:p>
    <w:p w:rsidR="00093580" w:rsidRPr="00C11F41" w:rsidRDefault="00093580" w:rsidP="00C11F41">
      <w:pPr>
        <w:numPr>
          <w:ilvl w:val="0"/>
          <w:numId w:val="27"/>
        </w:numPr>
        <w:rPr>
          <w:sz w:val="24"/>
        </w:rPr>
      </w:pPr>
      <w:r w:rsidRPr="00C11F41">
        <w:rPr>
          <w:sz w:val="24"/>
        </w:rPr>
        <w:lastRenderedPageBreak/>
        <w:t>les grandeurs thermodynamiques, la pression p, la température T, la masse volumique ρ sont considérées uniformes, à chaque instant, à l’intérieur de la chambre considérée</w:t>
      </w:r>
      <w:r w:rsidR="008B7D29" w:rsidRPr="00C11F41">
        <w:rPr>
          <w:sz w:val="24"/>
        </w:rPr>
        <w:t> ;</w:t>
      </w:r>
    </w:p>
    <w:p w:rsidR="008B7D29" w:rsidRPr="00C11F41" w:rsidRDefault="008B7D29" w:rsidP="00C11F41">
      <w:pPr>
        <w:numPr>
          <w:ilvl w:val="0"/>
          <w:numId w:val="27"/>
        </w:numPr>
        <w:rPr>
          <w:sz w:val="24"/>
        </w:rPr>
      </w:pPr>
      <w:r w:rsidRPr="00C11F41">
        <w:rPr>
          <w:sz w:val="24"/>
        </w:rPr>
        <w:t>la transformation est isentropique de coefficient γ ;</w:t>
      </w:r>
    </w:p>
    <w:p w:rsidR="00941A90" w:rsidRPr="00C11F41" w:rsidRDefault="00941A90" w:rsidP="00C11F41">
      <w:pPr>
        <w:numPr>
          <w:ilvl w:val="0"/>
          <w:numId w:val="27"/>
        </w:numPr>
        <w:rPr>
          <w:sz w:val="24"/>
        </w:rPr>
      </w:pPr>
      <w:r w:rsidRPr="00C11F41">
        <w:rPr>
          <w:sz w:val="24"/>
        </w:rPr>
        <w:t>l’air est considéré comme un gaz parfai</w:t>
      </w:r>
      <w:r w:rsidR="0056309C">
        <w:rPr>
          <w:sz w:val="24"/>
        </w:rPr>
        <w:t>t répondant aux lois suivantes</w:t>
      </w:r>
    </w:p>
    <w:p w:rsidR="008B7D29" w:rsidRPr="00C11F41" w:rsidRDefault="0056309C" w:rsidP="00CA0ADF">
      <w:pPr>
        <w:numPr>
          <w:ilvl w:val="1"/>
          <w:numId w:val="7"/>
        </w:numPr>
        <w:rPr>
          <w:rFonts w:cs="Arial"/>
          <w:sz w:val="24"/>
        </w:rPr>
      </w:pPr>
      <w:r>
        <w:rPr>
          <w:rFonts w:cs="Arial"/>
          <w:sz w:val="24"/>
        </w:rPr>
        <w:t xml:space="preserve">loi </w:t>
      </w:r>
      <w:proofErr w:type="gramStart"/>
      <w:r>
        <w:rPr>
          <w:rFonts w:cs="Arial"/>
          <w:sz w:val="24"/>
        </w:rPr>
        <w:t>d’état</w:t>
      </w:r>
      <w:r w:rsidR="002367C7" w:rsidRPr="00C11F41">
        <w:rPr>
          <w:rFonts w:cs="Arial"/>
          <w:sz w:val="24"/>
        </w:rPr>
        <w:t xml:space="preserve"> </w:t>
      </w:r>
      <w:proofErr w:type="gramEnd"/>
      <w:r w:rsidR="0030571A" w:rsidRPr="0030571A">
        <w:rPr>
          <w:rFonts w:cs="Arial"/>
          <w:position w:val="-26"/>
          <w:sz w:val="24"/>
        </w:rPr>
        <w:object w:dxaOrig="780" w:dyaOrig="600">
          <v:shape id="_x0000_i1081" type="#_x0000_t75" style="width:39.35pt;height:30.15pt" o:ole="">
            <v:imagedata r:id="rId187" o:title=""/>
          </v:shape>
          <o:OLEObject Type="Embed" ProgID="Equation.DSMT4" ShapeID="_x0000_i1081" DrawAspect="Content" ObjectID="_1461589161" r:id="rId188"/>
        </w:object>
      </w:r>
      <w:r w:rsidR="008B7D29" w:rsidRPr="00C11F41">
        <w:rPr>
          <w:rFonts w:cs="Arial"/>
          <w:sz w:val="24"/>
        </w:rPr>
        <w:t>,</w:t>
      </w:r>
      <w:r w:rsidR="00C11F41" w:rsidRPr="00C11F41">
        <w:rPr>
          <w:rFonts w:cs="Arial"/>
          <w:sz w:val="24"/>
        </w:rPr>
        <w:t xml:space="preserve"> </w:t>
      </w:r>
      <w:r w:rsidR="008B7D29" w:rsidRPr="00C11F41">
        <w:rPr>
          <w:rFonts w:cs="Arial"/>
          <w:sz w:val="24"/>
        </w:rPr>
        <w:t xml:space="preserve">où </w:t>
      </w:r>
      <w:r w:rsidR="008B7D29" w:rsidRPr="00C11F41">
        <w:rPr>
          <w:rFonts w:cs="Arial"/>
          <w:i/>
          <w:sz w:val="24"/>
        </w:rPr>
        <w:t xml:space="preserve">r </w:t>
      </w:r>
      <w:r w:rsidR="008B7D29" w:rsidRPr="00C11F41">
        <w:rPr>
          <w:rFonts w:cs="Arial"/>
          <w:sz w:val="24"/>
        </w:rPr>
        <w:t>est la constante universelle des gaz parfaits ;</w:t>
      </w:r>
    </w:p>
    <w:p w:rsidR="008B7D29" w:rsidRPr="00C11F41" w:rsidRDefault="00941A90" w:rsidP="00CA0ADF">
      <w:pPr>
        <w:numPr>
          <w:ilvl w:val="1"/>
          <w:numId w:val="7"/>
        </w:numPr>
        <w:rPr>
          <w:rFonts w:cs="Arial"/>
          <w:sz w:val="24"/>
        </w:rPr>
      </w:pPr>
      <w:r w:rsidRPr="0040280B">
        <w:rPr>
          <w:position w:val="-28"/>
        </w:rPr>
        <w:object w:dxaOrig="2000" w:dyaOrig="660">
          <v:shape id="_x0000_i1082" type="#_x0000_t75" style="width:99.65pt;height:32.65pt" o:ole="">
            <v:imagedata r:id="rId189" o:title=""/>
          </v:shape>
          <o:OLEObject Type="Embed" ProgID="Equation.3" ShapeID="_x0000_i1082" DrawAspect="Content" ObjectID="_1461589162" r:id="rId190"/>
        </w:object>
      </w:r>
      <w:r w:rsidR="008B7D29">
        <w:t>,</w:t>
      </w:r>
      <w:r w:rsidR="00C11F41">
        <w:t xml:space="preserve"> </w:t>
      </w:r>
      <w:r w:rsidR="008B7D29" w:rsidRPr="00C11F41">
        <w:rPr>
          <w:sz w:val="24"/>
        </w:rPr>
        <w:t xml:space="preserve">où </w:t>
      </w:r>
      <w:r w:rsidR="00DD4EDA" w:rsidRPr="00C11F41">
        <w:rPr>
          <w:i/>
          <w:sz w:val="24"/>
        </w:rPr>
        <w:t>h</w:t>
      </w:r>
      <w:r w:rsidR="00DD4EDA" w:rsidRPr="00C11F41">
        <w:rPr>
          <w:sz w:val="24"/>
        </w:rPr>
        <w:t xml:space="preserve"> est l’enthalpie, </w:t>
      </w:r>
      <w:r w:rsidR="008B7D29" w:rsidRPr="008B7D29">
        <w:rPr>
          <w:position w:val="-14"/>
          <w:sz w:val="24"/>
        </w:rPr>
        <w:object w:dxaOrig="279" w:dyaOrig="340">
          <v:shape id="_x0000_i1083" type="#_x0000_t75" style="width:14.25pt;height:17.6pt" o:ole="">
            <v:imagedata r:id="rId191" o:title=""/>
          </v:shape>
          <o:OLEObject Type="Embed" ProgID="Equation.3" ShapeID="_x0000_i1083" DrawAspect="Content" ObjectID="_1461589163" r:id="rId192"/>
        </w:object>
      </w:r>
      <w:r w:rsidR="008B7D29" w:rsidRPr="00C11F41">
        <w:rPr>
          <w:sz w:val="24"/>
        </w:rPr>
        <w:t xml:space="preserve"> et </w:t>
      </w:r>
      <w:r w:rsidR="008B7D29" w:rsidRPr="008B7D29">
        <w:rPr>
          <w:position w:val="-10"/>
          <w:sz w:val="24"/>
        </w:rPr>
        <w:object w:dxaOrig="279" w:dyaOrig="300">
          <v:shape id="_x0000_i1084" type="#_x0000_t75" style="width:14.25pt;height:15.05pt" o:ole="">
            <v:imagedata r:id="rId193" o:title=""/>
          </v:shape>
          <o:OLEObject Type="Embed" ProgID="Equation.3" ShapeID="_x0000_i1084" DrawAspect="Content" ObjectID="_1461589164" r:id="rId194"/>
        </w:object>
      </w:r>
      <w:r w:rsidR="008B7D29" w:rsidRPr="00C11F41">
        <w:rPr>
          <w:sz w:val="24"/>
        </w:rPr>
        <w:t xml:space="preserve"> les chaleurs massiques respectivement à pression et volume constant ;</w:t>
      </w:r>
    </w:p>
    <w:p w:rsidR="00941A90" w:rsidRPr="000326FC" w:rsidRDefault="00941A90" w:rsidP="00CA0ADF">
      <w:pPr>
        <w:numPr>
          <w:ilvl w:val="1"/>
          <w:numId w:val="7"/>
        </w:numPr>
        <w:rPr>
          <w:rFonts w:cs="Arial"/>
          <w:sz w:val="24"/>
        </w:rPr>
      </w:pPr>
      <w:r w:rsidRPr="000326FC">
        <w:rPr>
          <w:rFonts w:cs="Arial"/>
          <w:sz w:val="24"/>
        </w:rPr>
        <w:t>loi de Mayer </w:t>
      </w:r>
      <w:bookmarkStart w:id="8" w:name="_GoBack"/>
      <w:bookmarkEnd w:id="8"/>
      <w:r w:rsidRPr="000326FC">
        <w:rPr>
          <w:rFonts w:cs="Arial"/>
          <w:position w:val="-28"/>
        </w:rPr>
        <w:object w:dxaOrig="840" w:dyaOrig="740">
          <v:shape id="_x0000_i1085" type="#_x0000_t75" style="width:41.85pt;height:36.85pt" o:ole="">
            <v:imagedata r:id="rId195" o:title=""/>
          </v:shape>
          <o:OLEObject Type="Embed" ProgID="Equation.3" ShapeID="_x0000_i1085" DrawAspect="Content" ObjectID="_1461589165" r:id="rId196"/>
        </w:object>
      </w:r>
      <w:r w:rsidRPr="000326FC">
        <w:rPr>
          <w:rFonts w:cs="Arial"/>
          <w:sz w:val="24"/>
        </w:rPr>
        <w:t xml:space="preserve">et </w:t>
      </w:r>
      <w:r w:rsidRPr="000326FC">
        <w:rPr>
          <w:rFonts w:cs="Arial"/>
          <w:position w:val="-26"/>
        </w:rPr>
        <w:object w:dxaOrig="1120" w:dyaOrig="680">
          <v:shape id="_x0000_i1086" type="#_x0000_t75" style="width:55.25pt;height:33.5pt" o:ole="">
            <v:imagedata r:id="rId197" o:title=""/>
          </v:shape>
          <o:OLEObject Type="Embed" ProgID="Equation.3" ShapeID="_x0000_i1086" DrawAspect="Content" ObjectID="_1461589166" r:id="rId198"/>
        </w:object>
      </w:r>
      <w:r w:rsidRPr="000326FC">
        <w:rPr>
          <w:rFonts w:cs="Arial"/>
          <w:sz w:val="24"/>
        </w:rPr>
        <w:t> ;</w:t>
      </w:r>
    </w:p>
    <w:p w:rsidR="00941A90" w:rsidRPr="00C11F41" w:rsidRDefault="00941A90" w:rsidP="00C11F41">
      <w:pPr>
        <w:numPr>
          <w:ilvl w:val="0"/>
          <w:numId w:val="27"/>
        </w:numPr>
        <w:rPr>
          <w:sz w:val="24"/>
        </w:rPr>
      </w:pPr>
      <w:r w:rsidRPr="00C11F41">
        <w:rPr>
          <w:sz w:val="24"/>
        </w:rPr>
        <w:t>l’écoulement s’effectue sans échange de travail, ni de chaleur avec l’extérieur (adiabatique) ;</w:t>
      </w:r>
    </w:p>
    <w:p w:rsidR="00941A90" w:rsidRPr="00C11F41" w:rsidRDefault="00941A90" w:rsidP="00C11F41">
      <w:pPr>
        <w:numPr>
          <w:ilvl w:val="0"/>
          <w:numId w:val="27"/>
        </w:numPr>
        <w:rPr>
          <w:sz w:val="24"/>
        </w:rPr>
      </w:pPr>
      <w:r w:rsidRPr="00C11F41">
        <w:rPr>
          <w:sz w:val="24"/>
        </w:rPr>
        <w:t>l’échange de travail avec le piston est réversible ;</w:t>
      </w:r>
    </w:p>
    <w:p w:rsidR="00941A90" w:rsidRPr="00C11F41" w:rsidRDefault="00941A90" w:rsidP="00C11F41">
      <w:pPr>
        <w:numPr>
          <w:ilvl w:val="0"/>
          <w:numId w:val="27"/>
        </w:numPr>
        <w:rPr>
          <w:sz w:val="24"/>
        </w:rPr>
      </w:pPr>
      <w:r w:rsidRPr="00C11F41">
        <w:rPr>
          <w:sz w:val="24"/>
        </w:rPr>
        <w:t xml:space="preserve">l’énergie cinétique </w:t>
      </w:r>
      <w:r w:rsidR="008B7D29" w:rsidRPr="00C11F41">
        <w:rPr>
          <w:sz w:val="24"/>
        </w:rPr>
        <w:t xml:space="preserve">du fluide </w:t>
      </w:r>
      <w:r w:rsidRPr="00C11F41">
        <w:rPr>
          <w:sz w:val="24"/>
        </w:rPr>
        <w:t>dans la chambre est négligeable ;</w:t>
      </w:r>
    </w:p>
    <w:p w:rsidR="00941A90" w:rsidRPr="00C11F41" w:rsidRDefault="00FF280F" w:rsidP="00C11F41">
      <w:pPr>
        <w:numPr>
          <w:ilvl w:val="0"/>
          <w:numId w:val="27"/>
        </w:numPr>
        <w:rPr>
          <w:sz w:val="24"/>
        </w:rPr>
      </w:pPr>
      <w:r w:rsidRPr="00C11F41">
        <w:rPr>
          <w:sz w:val="24"/>
        </w:rPr>
        <w:t>la différence de hauteur entre l</w:t>
      </w:r>
      <w:r w:rsidR="00941A90" w:rsidRPr="00C11F41">
        <w:rPr>
          <w:sz w:val="24"/>
        </w:rPr>
        <w:t>es conduites d’alimentation et refoulement est négligée.</w:t>
      </w:r>
    </w:p>
    <w:p w:rsidR="00941A90" w:rsidRPr="000326FC" w:rsidRDefault="00941A90" w:rsidP="00CA0ADF">
      <w:pPr>
        <w:ind w:left="993"/>
        <w:rPr>
          <w:rFonts w:cs="Arial"/>
          <w:i/>
          <w:sz w:val="2"/>
          <w:szCs w:val="2"/>
        </w:rPr>
      </w:pPr>
    </w:p>
    <w:p w:rsidR="00C11F41" w:rsidRDefault="00C11F41" w:rsidP="00CA0ADF">
      <w:pPr>
        <w:pStyle w:val="QUESTION"/>
      </w:pPr>
    </w:p>
    <w:p w:rsidR="00941A90" w:rsidRPr="000326FC" w:rsidRDefault="00BD4356" w:rsidP="00CA0ADF">
      <w:pPr>
        <w:pStyle w:val="QUESTION"/>
      </w:pPr>
      <w:r w:rsidRPr="00C11F41">
        <w:rPr>
          <w:b/>
        </w:rPr>
        <w:t>Question 25</w:t>
      </w:r>
      <w:r>
        <w:t> : l</w:t>
      </w:r>
      <w:r w:rsidR="00941A90" w:rsidRPr="000326FC">
        <w:t xml:space="preserve">es débits massiques en entrée et en sortie </w:t>
      </w:r>
      <w:r w:rsidR="0049222F">
        <w:t xml:space="preserve">des chambres </w:t>
      </w:r>
      <w:r w:rsidR="00941A90" w:rsidRPr="000326FC">
        <w:t xml:space="preserve">étant respectivement définis par </w:t>
      </w:r>
      <w:r w:rsidR="00941A90" w:rsidRPr="000326FC">
        <w:rPr>
          <w:i/>
        </w:rPr>
        <w:t>q</w:t>
      </w:r>
      <w:r w:rsidR="00941A90" w:rsidRPr="000326FC">
        <w:rPr>
          <w:i/>
          <w:vertAlign w:val="subscript"/>
        </w:rPr>
        <w:t>m_E</w:t>
      </w:r>
      <w:r w:rsidR="00941A90" w:rsidRPr="000326FC">
        <w:t xml:space="preserve"> et </w:t>
      </w:r>
      <w:r w:rsidR="00941A90" w:rsidRPr="000326FC">
        <w:rPr>
          <w:i/>
        </w:rPr>
        <w:t>q</w:t>
      </w:r>
      <w:r w:rsidR="00941A90" w:rsidRPr="000326FC">
        <w:rPr>
          <w:i/>
          <w:vertAlign w:val="subscript"/>
        </w:rPr>
        <w:t>m_S</w:t>
      </w:r>
      <w:r w:rsidR="00941A90" w:rsidRPr="000326FC">
        <w:t xml:space="preserve">, </w:t>
      </w:r>
      <w:r w:rsidR="00941A90" w:rsidRPr="00C11F41">
        <w:t xml:space="preserve">écrire </w:t>
      </w:r>
      <w:r w:rsidR="00941A90" w:rsidRPr="000326FC">
        <w:t>l’équation de conservation de la masse</w:t>
      </w:r>
      <w:r w:rsidR="0049222F">
        <w:t xml:space="preserve"> d’air</w:t>
      </w:r>
      <w:r w:rsidR="00941A90" w:rsidRPr="000326FC">
        <w:t>.</w:t>
      </w:r>
      <w:r w:rsidR="00941A90">
        <w:t xml:space="preserve"> </w:t>
      </w:r>
    </w:p>
    <w:p w:rsidR="00C11F41" w:rsidRDefault="00C11F41" w:rsidP="00CA0ADF">
      <w:pPr>
        <w:pStyle w:val="QUESTION"/>
      </w:pPr>
    </w:p>
    <w:p w:rsidR="00941A90" w:rsidRPr="000326FC" w:rsidRDefault="00BD4356" w:rsidP="00CA0ADF">
      <w:pPr>
        <w:pStyle w:val="QUESTION"/>
      </w:pPr>
      <w:r w:rsidRPr="00C11F41">
        <w:rPr>
          <w:b/>
        </w:rPr>
        <w:t>Question 26</w:t>
      </w:r>
      <w:r>
        <w:t xml:space="preserve"> : </w:t>
      </w:r>
      <w:r w:rsidRPr="00C11F41">
        <w:t>à</w:t>
      </w:r>
      <w:r w:rsidR="00941A90" w:rsidRPr="00C11F41">
        <w:t xml:space="preserve"> partir de l’équation de conservation de la masse et de l’équation d’état des gaz parfaits, montrer</w:t>
      </w:r>
      <w:r w:rsidR="00941A90" w:rsidRPr="000326FC">
        <w:t xml:space="preserve"> que l’évolution de la pression est régie par l’équation différentielle suivante :</w:t>
      </w:r>
    </w:p>
    <w:p w:rsidR="00941A90" w:rsidRPr="000326FC" w:rsidRDefault="00C37BF3" w:rsidP="00CA0ADF">
      <w:pPr>
        <w:jc w:val="center"/>
        <w:rPr>
          <w:rFonts w:cs="Arial"/>
          <w:b/>
          <w:sz w:val="24"/>
        </w:rPr>
      </w:pPr>
      <w:r w:rsidRPr="00F058D6">
        <w:rPr>
          <w:rFonts w:cs="Arial"/>
          <w:b/>
          <w:position w:val="-22"/>
          <w:sz w:val="24"/>
        </w:rPr>
        <w:object w:dxaOrig="4080" w:dyaOrig="620">
          <v:shape id="_x0000_i1087" type="#_x0000_t75" style="width:205.1pt;height:31pt" o:ole="">
            <v:imagedata r:id="rId199" o:title=""/>
          </v:shape>
          <o:OLEObject Type="Embed" ProgID="Equation.3" ShapeID="_x0000_i1087" DrawAspect="Content" ObjectID="_1461589167" r:id="rId200"/>
        </w:object>
      </w:r>
      <w:r w:rsidR="00B8405A" w:rsidRPr="00B8405A">
        <w:rPr>
          <w:rFonts w:cs="Arial"/>
          <w:sz w:val="24"/>
        </w:rPr>
        <w:t>.</w:t>
      </w:r>
    </w:p>
    <w:p w:rsidR="00C11F41" w:rsidRDefault="00C11F41" w:rsidP="00CA0ADF">
      <w:pPr>
        <w:rPr>
          <w:sz w:val="24"/>
        </w:rPr>
      </w:pPr>
    </w:p>
    <w:p w:rsidR="00941A90" w:rsidRDefault="00941A90" w:rsidP="00CA0ADF">
      <w:pPr>
        <w:rPr>
          <w:sz w:val="24"/>
        </w:rPr>
      </w:pPr>
      <w:r w:rsidRPr="000326FC">
        <w:rPr>
          <w:sz w:val="24"/>
        </w:rPr>
        <w:t xml:space="preserve">L’analyse de l’équation obtenue permet de mettre en évidence que l’évolution de la pression dans la chambre est liée à l’évolution de la température.  </w:t>
      </w:r>
    </w:p>
    <w:p w:rsidR="00C11F41" w:rsidRPr="000326FC" w:rsidRDefault="00C11F41" w:rsidP="00CA0ADF">
      <w:pPr>
        <w:rPr>
          <w:sz w:val="24"/>
        </w:rPr>
      </w:pPr>
    </w:p>
    <w:p w:rsidR="00941A90" w:rsidRPr="000326FC" w:rsidRDefault="00BD4356" w:rsidP="00CA0ADF">
      <w:pPr>
        <w:pStyle w:val="QUESTION"/>
      </w:pPr>
      <w:r w:rsidRPr="00C11F41">
        <w:rPr>
          <w:b/>
        </w:rPr>
        <w:t>Question 27</w:t>
      </w:r>
      <w:r>
        <w:t> : à</w:t>
      </w:r>
      <w:r w:rsidR="00941A90" w:rsidRPr="000326FC">
        <w:t xml:space="preserve"> l’aide du premier principe de la thermodynamique pour les systèmes ouverts rappelé ci-dessous et en négligeant les termes de second ordre, écrire la variation de l’énergie totale du fluide contenu dans l’espace défini figure </w:t>
      </w:r>
      <w:r w:rsidR="00B8405A">
        <w:t>3</w:t>
      </w:r>
      <w:r w:rsidR="002D1801">
        <w:t>2</w:t>
      </w:r>
      <w:r w:rsidR="00B8405A">
        <w:t xml:space="preserve"> </w:t>
      </w:r>
      <w:r w:rsidR="00941A90" w:rsidRPr="000326FC">
        <w:t xml:space="preserve">en fonction des travaux des forces extérieures. </w:t>
      </w:r>
    </w:p>
    <w:p w:rsidR="00941A90" w:rsidRPr="00AB3BF0" w:rsidRDefault="00941A90" w:rsidP="00CA0ADF">
      <w:pPr>
        <w:tabs>
          <w:tab w:val="left" w:pos="426"/>
        </w:tabs>
        <w:jc w:val="left"/>
        <w:rPr>
          <w:sz w:val="24"/>
        </w:rPr>
      </w:pPr>
      <w:r w:rsidRPr="00AB3BF0">
        <w:rPr>
          <w:sz w:val="24"/>
        </w:rPr>
        <w:t>Premier principe de la thermodynamique</w:t>
      </w:r>
      <w:r w:rsidR="008B7D29">
        <w:rPr>
          <w:sz w:val="24"/>
        </w:rPr>
        <w:t xml:space="preserve"> pour un système</w:t>
      </w:r>
      <w:r w:rsidRPr="00AB3BF0">
        <w:rPr>
          <w:sz w:val="24"/>
        </w:rPr>
        <w:t xml:space="preserve"> : </w:t>
      </w:r>
    </w:p>
    <w:p w:rsidR="00941A90" w:rsidRPr="00AB3BF0" w:rsidRDefault="00941A90" w:rsidP="00CA0ADF">
      <w:pPr>
        <w:jc w:val="center"/>
        <w:rPr>
          <w:rFonts w:cs="Arial"/>
          <w:sz w:val="24"/>
        </w:rPr>
      </w:pPr>
      <w:r w:rsidRPr="00AB3BF0">
        <w:rPr>
          <w:rFonts w:cs="Arial"/>
          <w:position w:val="-14"/>
          <w:sz w:val="24"/>
        </w:rPr>
        <w:object w:dxaOrig="2880" w:dyaOrig="380">
          <v:shape id="_x0000_i1088" type="#_x0000_t75" style="width:2in;height:18.4pt" o:ole="">
            <v:imagedata r:id="rId201" o:title=""/>
          </v:shape>
          <o:OLEObject Type="Embed" ProgID="Equation.3" ShapeID="_x0000_i1088" DrawAspect="Content" ObjectID="_1461589168" r:id="rId202"/>
        </w:object>
      </w:r>
    </w:p>
    <w:p w:rsidR="00941A90" w:rsidRPr="00AB3BF0" w:rsidRDefault="00941A90" w:rsidP="00CA0ADF">
      <w:pPr>
        <w:jc w:val="left"/>
        <w:rPr>
          <w:rFonts w:cs="Arial"/>
          <w:sz w:val="24"/>
        </w:rPr>
      </w:pPr>
      <w:proofErr w:type="gramStart"/>
      <w:r w:rsidRPr="00AB3BF0">
        <w:rPr>
          <w:rFonts w:cs="Arial"/>
          <w:sz w:val="24"/>
        </w:rPr>
        <w:t>où</w:t>
      </w:r>
      <w:proofErr w:type="gramEnd"/>
      <w:r w:rsidR="007A0DDE" w:rsidRPr="00AB3BF0">
        <w:rPr>
          <w:rFonts w:cs="Arial"/>
          <w:sz w:val="24"/>
        </w:rPr>
        <w:t xml:space="preserve">  </w:t>
      </w:r>
      <w:r w:rsidR="007A0DDE" w:rsidRPr="00AB3BF0">
        <w:rPr>
          <w:rFonts w:cs="Arial"/>
          <w:sz w:val="24"/>
        </w:rPr>
        <w:tab/>
      </w:r>
      <w:r w:rsidRPr="00AB3BF0">
        <w:rPr>
          <w:rFonts w:cs="Arial"/>
          <w:position w:val="-6"/>
          <w:sz w:val="24"/>
        </w:rPr>
        <w:object w:dxaOrig="400" w:dyaOrig="279">
          <v:shape id="_x0000_i1089" type="#_x0000_t75" style="width:19.25pt;height:14.25pt" o:ole="">
            <v:imagedata r:id="rId203" o:title=""/>
          </v:shape>
          <o:OLEObject Type="Embed" ProgID="Equation.3" ShapeID="_x0000_i1089" DrawAspect="Content" ObjectID="_1461589169" r:id="rId204"/>
        </w:object>
      </w:r>
      <w:r w:rsidRPr="00AB3BF0">
        <w:rPr>
          <w:rFonts w:cs="Arial"/>
          <w:sz w:val="24"/>
        </w:rPr>
        <w:t>représente la variation d’énergie interne ;</w:t>
      </w:r>
    </w:p>
    <w:p w:rsidR="00941A90" w:rsidRPr="00AB3BF0" w:rsidRDefault="00941A90" w:rsidP="00CA0ADF">
      <w:pPr>
        <w:ind w:firstLine="709"/>
        <w:jc w:val="left"/>
        <w:rPr>
          <w:rFonts w:cs="Arial"/>
          <w:sz w:val="24"/>
        </w:rPr>
      </w:pPr>
      <w:r w:rsidRPr="00AB3BF0">
        <w:rPr>
          <w:rFonts w:cs="Arial"/>
          <w:position w:val="-12"/>
          <w:sz w:val="24"/>
        </w:rPr>
        <w:object w:dxaOrig="460" w:dyaOrig="360">
          <v:shape id="_x0000_i1090" type="#_x0000_t75" style="width:23.45pt;height:18.4pt" o:ole="">
            <v:imagedata r:id="rId205" o:title=""/>
          </v:shape>
          <o:OLEObject Type="Embed" ProgID="Equation.3" ShapeID="_x0000_i1090" DrawAspect="Content" ObjectID="_1461589170" r:id="rId206"/>
        </w:object>
      </w:r>
      <w:r w:rsidRPr="00AB3BF0">
        <w:rPr>
          <w:rFonts w:cs="Arial"/>
          <w:sz w:val="24"/>
        </w:rPr>
        <w:t xml:space="preserve"> </w:t>
      </w:r>
      <w:proofErr w:type="gramStart"/>
      <w:r w:rsidRPr="00AB3BF0">
        <w:rPr>
          <w:rFonts w:cs="Arial"/>
          <w:sz w:val="24"/>
        </w:rPr>
        <w:t>la</w:t>
      </w:r>
      <w:proofErr w:type="gramEnd"/>
      <w:r w:rsidRPr="00AB3BF0">
        <w:rPr>
          <w:rFonts w:cs="Arial"/>
          <w:sz w:val="24"/>
        </w:rPr>
        <w:t xml:space="preserve"> variation d’énergie cinétique ;</w:t>
      </w:r>
    </w:p>
    <w:p w:rsidR="00941A90" w:rsidRPr="00AB3BF0" w:rsidRDefault="00941A90" w:rsidP="00CA0ADF">
      <w:pPr>
        <w:ind w:firstLine="709"/>
        <w:jc w:val="left"/>
        <w:rPr>
          <w:rFonts w:cs="Arial"/>
          <w:sz w:val="24"/>
        </w:rPr>
      </w:pPr>
      <w:r w:rsidRPr="00AB3BF0">
        <w:rPr>
          <w:rFonts w:cs="Arial"/>
          <w:position w:val="-14"/>
          <w:sz w:val="24"/>
        </w:rPr>
        <w:object w:dxaOrig="480" w:dyaOrig="380">
          <v:shape id="_x0000_i1091" type="#_x0000_t75" style="width:24.3pt;height:18.4pt" o:ole="">
            <v:imagedata r:id="rId207" o:title=""/>
          </v:shape>
          <o:OLEObject Type="Embed" ProgID="Equation.3" ShapeID="_x0000_i1091" DrawAspect="Content" ObjectID="_1461589171" r:id="rId208"/>
        </w:object>
      </w:r>
      <w:r w:rsidRPr="00AB3BF0">
        <w:rPr>
          <w:rFonts w:cs="Arial"/>
          <w:sz w:val="24"/>
        </w:rPr>
        <w:t> </w:t>
      </w:r>
      <w:proofErr w:type="gramStart"/>
      <w:r w:rsidRPr="00AB3BF0">
        <w:rPr>
          <w:rFonts w:cs="Arial"/>
          <w:sz w:val="24"/>
        </w:rPr>
        <w:t>la</w:t>
      </w:r>
      <w:proofErr w:type="gramEnd"/>
      <w:r w:rsidRPr="00AB3BF0">
        <w:rPr>
          <w:rFonts w:cs="Arial"/>
          <w:sz w:val="24"/>
        </w:rPr>
        <w:t xml:space="preserve"> variation d’énergie potentielle ;</w:t>
      </w:r>
    </w:p>
    <w:p w:rsidR="00941A90" w:rsidRPr="00AB3BF0" w:rsidRDefault="00941A90" w:rsidP="00CA0ADF">
      <w:pPr>
        <w:ind w:firstLine="709"/>
        <w:jc w:val="left"/>
        <w:rPr>
          <w:rFonts w:cs="Arial"/>
          <w:sz w:val="24"/>
        </w:rPr>
      </w:pPr>
      <w:r w:rsidRPr="00AB3BF0">
        <w:rPr>
          <w:rFonts w:cs="Arial"/>
          <w:position w:val="-6"/>
          <w:sz w:val="24"/>
        </w:rPr>
        <w:object w:dxaOrig="480" w:dyaOrig="279">
          <v:shape id="_x0000_i1092" type="#_x0000_t75" style="width:24.3pt;height:14.25pt" o:ole="">
            <v:imagedata r:id="rId209" o:title=""/>
          </v:shape>
          <o:OLEObject Type="Embed" ProgID="Equation.3" ShapeID="_x0000_i1092" DrawAspect="Content" ObjectID="_1461589172" r:id="rId210"/>
        </w:object>
      </w:r>
      <w:r w:rsidRPr="00AB3BF0">
        <w:rPr>
          <w:rFonts w:cs="Arial"/>
          <w:sz w:val="24"/>
        </w:rPr>
        <w:t xml:space="preserve"> </w:t>
      </w:r>
      <w:proofErr w:type="gramStart"/>
      <w:r w:rsidRPr="00AB3BF0">
        <w:rPr>
          <w:rFonts w:cs="Arial"/>
          <w:sz w:val="24"/>
        </w:rPr>
        <w:t>le</w:t>
      </w:r>
      <w:proofErr w:type="gramEnd"/>
      <w:r w:rsidRPr="00AB3BF0">
        <w:rPr>
          <w:rFonts w:cs="Arial"/>
          <w:sz w:val="24"/>
        </w:rPr>
        <w:t xml:space="preserve"> travail des efforts extérieurs ;</w:t>
      </w:r>
    </w:p>
    <w:p w:rsidR="00941A90" w:rsidRPr="00AB3BF0" w:rsidRDefault="00941A90" w:rsidP="00CA0ADF">
      <w:pPr>
        <w:ind w:firstLine="709"/>
        <w:jc w:val="left"/>
        <w:rPr>
          <w:sz w:val="24"/>
        </w:rPr>
      </w:pPr>
      <w:r w:rsidRPr="00AB3BF0">
        <w:rPr>
          <w:rFonts w:cs="Arial"/>
          <w:position w:val="-8"/>
          <w:sz w:val="24"/>
        </w:rPr>
        <w:object w:dxaOrig="400" w:dyaOrig="300">
          <v:shape id="_x0000_i1093" type="#_x0000_t75" style="width:19.25pt;height:15.05pt" o:ole="">
            <v:imagedata r:id="rId211" o:title=""/>
          </v:shape>
          <o:OLEObject Type="Embed" ProgID="Equation.3" ShapeID="_x0000_i1093" DrawAspect="Content" ObjectID="_1461589173" r:id="rId212"/>
        </w:object>
      </w:r>
      <w:r w:rsidRPr="00AB3BF0">
        <w:rPr>
          <w:rFonts w:cs="Arial"/>
          <w:sz w:val="24"/>
        </w:rPr>
        <w:t xml:space="preserve"> </w:t>
      </w:r>
      <w:proofErr w:type="gramStart"/>
      <w:r w:rsidRPr="00AB3BF0">
        <w:rPr>
          <w:rFonts w:cs="Arial"/>
          <w:sz w:val="24"/>
        </w:rPr>
        <w:t>la</w:t>
      </w:r>
      <w:proofErr w:type="gramEnd"/>
      <w:r w:rsidRPr="00AB3BF0">
        <w:rPr>
          <w:rFonts w:cs="Arial"/>
          <w:sz w:val="24"/>
        </w:rPr>
        <w:t xml:space="preserve"> quantité de chaleur échangée avec l’extérieur.</w:t>
      </w:r>
    </w:p>
    <w:p w:rsidR="00C11F41" w:rsidRDefault="00C11F41" w:rsidP="00CA0ADF">
      <w:pPr>
        <w:pStyle w:val="QUESTION"/>
      </w:pPr>
    </w:p>
    <w:p w:rsidR="00941A90" w:rsidRDefault="00BD4356" w:rsidP="00CA0ADF">
      <w:pPr>
        <w:pStyle w:val="QUESTION"/>
      </w:pPr>
      <w:r w:rsidRPr="00C11F41">
        <w:rPr>
          <w:b/>
        </w:rPr>
        <w:t>Question 28</w:t>
      </w:r>
      <w:r>
        <w:t> : a</w:t>
      </w:r>
      <w:r w:rsidR="00941A90" w:rsidRPr="000326FC">
        <w:t xml:space="preserve">près avoir dérivé l’équation obtenue à la question </w:t>
      </w:r>
      <w:r w:rsidR="0049222F">
        <w:t>27</w:t>
      </w:r>
      <w:r w:rsidR="00941A90" w:rsidRPr="000326FC">
        <w:t xml:space="preserve">, déterminer l’équation différentielle décrivant l’évolution de la température </w:t>
      </w:r>
      <w:r w:rsidR="00941A90" w:rsidRPr="000326FC">
        <w:rPr>
          <w:i/>
        </w:rPr>
        <w:t>T</w:t>
      </w:r>
      <w:r w:rsidR="00941A90" w:rsidRPr="000326FC">
        <w:t xml:space="preserve"> dans la chambre du vérin en fonction de </w:t>
      </w:r>
      <w:r w:rsidR="00941A90" w:rsidRPr="000326FC">
        <w:rPr>
          <w:i/>
        </w:rPr>
        <w:t>T</w:t>
      </w:r>
      <w:r w:rsidR="00941A90" w:rsidRPr="000326FC">
        <w:t xml:space="preserve">, </w:t>
      </w:r>
      <w:r w:rsidR="00941A90" w:rsidRPr="000326FC">
        <w:rPr>
          <w:i/>
        </w:rPr>
        <w:t>V</w:t>
      </w:r>
      <w:r w:rsidR="00941A90" w:rsidRPr="000326FC">
        <w:t xml:space="preserve">, </w:t>
      </w:r>
      <w:r w:rsidR="00941A90" w:rsidRPr="000326FC">
        <w:rPr>
          <w:i/>
        </w:rPr>
        <w:t>p</w:t>
      </w:r>
      <w:r w:rsidR="00B8405A">
        <w:t xml:space="preserve">, r, </w:t>
      </w:r>
      <w:r w:rsidR="00941A90" w:rsidRPr="000326FC">
        <w:rPr>
          <w:i/>
        </w:rPr>
        <w:t>q</w:t>
      </w:r>
      <w:r w:rsidR="00941A90" w:rsidRPr="000326FC">
        <w:rPr>
          <w:i/>
          <w:vertAlign w:val="subscript"/>
        </w:rPr>
        <w:t>m_E</w:t>
      </w:r>
      <w:r w:rsidR="00941A90" w:rsidRPr="000326FC">
        <w:t xml:space="preserve">, </w:t>
      </w:r>
      <w:r w:rsidR="00941A90" w:rsidRPr="000326FC">
        <w:rPr>
          <w:i/>
        </w:rPr>
        <w:t>q</w:t>
      </w:r>
      <w:r w:rsidR="00941A90" w:rsidRPr="000326FC">
        <w:rPr>
          <w:i/>
          <w:vertAlign w:val="subscript"/>
        </w:rPr>
        <w:t>m_S</w:t>
      </w:r>
      <w:r w:rsidR="00941A90" w:rsidRPr="000326FC">
        <w:t xml:space="preserve">. </w:t>
      </w:r>
    </w:p>
    <w:p w:rsidR="00C11F41" w:rsidRDefault="00C11F41" w:rsidP="00CA0ADF">
      <w:pPr>
        <w:pStyle w:val="QUESTION"/>
      </w:pPr>
    </w:p>
    <w:p w:rsidR="00C11F41" w:rsidRPr="000326FC" w:rsidRDefault="00C11F41" w:rsidP="00CA0ADF">
      <w:pPr>
        <w:pStyle w:val="QUESTION"/>
      </w:pPr>
    </w:p>
    <w:p w:rsidR="00941A90" w:rsidRPr="00CD6FFC" w:rsidRDefault="00BD4356" w:rsidP="00CA0ADF">
      <w:pPr>
        <w:pStyle w:val="QUESTION"/>
      </w:pPr>
      <w:r w:rsidRPr="00C11F41">
        <w:rPr>
          <w:b/>
        </w:rPr>
        <w:lastRenderedPageBreak/>
        <w:t>Question 29</w:t>
      </w:r>
      <w:r>
        <w:t> : s</w:t>
      </w:r>
      <w:r w:rsidR="00941A90" w:rsidRPr="00CD6FFC">
        <w:t>implifier l’équation obtenue à pa</w:t>
      </w:r>
      <w:r w:rsidR="00C11F41">
        <w:t>rtir des hypothèses suivantes</w:t>
      </w:r>
    </w:p>
    <w:p w:rsidR="00BD4356" w:rsidRPr="00C11F41" w:rsidRDefault="00941A90" w:rsidP="00C11F41">
      <w:pPr>
        <w:numPr>
          <w:ilvl w:val="0"/>
          <w:numId w:val="27"/>
        </w:numPr>
        <w:rPr>
          <w:sz w:val="24"/>
        </w:rPr>
      </w:pPr>
      <w:r w:rsidRPr="00C11F41">
        <w:rPr>
          <w:sz w:val="24"/>
        </w:rPr>
        <w:t>la transformation est u</w:t>
      </w:r>
      <w:r w:rsidR="00BD4356" w:rsidRPr="00C11F41">
        <w:rPr>
          <w:sz w:val="24"/>
        </w:rPr>
        <w:t>ne transformation isentropique ;</w:t>
      </w:r>
    </w:p>
    <w:p w:rsidR="00BD4356" w:rsidRPr="00C11F41" w:rsidRDefault="00941A90" w:rsidP="00C11F41">
      <w:pPr>
        <w:numPr>
          <w:ilvl w:val="0"/>
          <w:numId w:val="27"/>
        </w:numPr>
        <w:rPr>
          <w:sz w:val="24"/>
        </w:rPr>
      </w:pPr>
      <w:r w:rsidRPr="00C11F41">
        <w:rPr>
          <w:sz w:val="24"/>
        </w:rPr>
        <w:t>l’éch</w:t>
      </w:r>
      <w:r w:rsidR="00BD4356" w:rsidRPr="00C11F41">
        <w:rPr>
          <w:sz w:val="24"/>
        </w:rPr>
        <w:t xml:space="preserve">ange de travail est réversible ; </w:t>
      </w:r>
    </w:p>
    <w:p w:rsidR="00BD4356" w:rsidRPr="00C11F41" w:rsidRDefault="00941A90" w:rsidP="00C11F41">
      <w:pPr>
        <w:numPr>
          <w:ilvl w:val="0"/>
          <w:numId w:val="27"/>
        </w:numPr>
        <w:rPr>
          <w:sz w:val="24"/>
        </w:rPr>
      </w:pPr>
      <w:r w:rsidRPr="00C11F41">
        <w:rPr>
          <w:sz w:val="24"/>
        </w:rPr>
        <w:t>l’air est considéré comme un gaz parfait ;</w:t>
      </w:r>
      <w:r w:rsidR="00BD4356" w:rsidRPr="00C11F41">
        <w:rPr>
          <w:sz w:val="24"/>
        </w:rPr>
        <w:t xml:space="preserve"> </w:t>
      </w:r>
    </w:p>
    <w:p w:rsidR="00941A90" w:rsidRPr="00C11F41" w:rsidRDefault="00941A90" w:rsidP="00C11F41">
      <w:pPr>
        <w:numPr>
          <w:ilvl w:val="0"/>
          <w:numId w:val="27"/>
        </w:numPr>
        <w:rPr>
          <w:sz w:val="24"/>
        </w:rPr>
      </w:pPr>
      <w:r w:rsidRPr="00C11F41">
        <w:rPr>
          <w:sz w:val="24"/>
        </w:rPr>
        <w:t>les hypothèses</w:t>
      </w:r>
      <w:r w:rsidR="00BD4356" w:rsidRPr="00C11F41">
        <w:rPr>
          <w:sz w:val="24"/>
        </w:rPr>
        <w:t xml:space="preserve"> sur les écoulements permettent </w:t>
      </w:r>
      <w:r w:rsidR="00C11F41">
        <w:rPr>
          <w:sz w:val="24"/>
        </w:rPr>
        <w:t xml:space="preserve">d’écrire les relations </w:t>
      </w:r>
    </w:p>
    <w:p w:rsidR="00941A90" w:rsidRPr="00CD6FFC" w:rsidRDefault="00941A90" w:rsidP="00C11F41">
      <w:pPr>
        <w:pStyle w:val="QUESTION"/>
        <w:numPr>
          <w:ilvl w:val="3"/>
          <w:numId w:val="7"/>
        </w:numPr>
        <w:ind w:left="1701"/>
        <w:rPr>
          <w:rFonts w:cs="Times New Roman"/>
        </w:rPr>
      </w:pPr>
      <w:r w:rsidRPr="00CD6FFC">
        <w:t xml:space="preserve">à </w:t>
      </w:r>
      <w:proofErr w:type="gramStart"/>
      <w:r w:rsidRPr="00CD6FFC">
        <w:t>l’entrée</w:t>
      </w:r>
      <w:r w:rsidR="00927178">
        <w:t xml:space="preserve">, </w:t>
      </w:r>
      <w:r w:rsidR="00C11F41" w:rsidRPr="00C11F41">
        <w:rPr>
          <w:position w:val="-24"/>
        </w:rPr>
        <w:object w:dxaOrig="2840" w:dyaOrig="660">
          <v:shape id="_x0000_i1094" type="#_x0000_t75" style="width:141.5pt;height:32.65pt" o:ole="">
            <v:imagedata r:id="rId213" o:title=""/>
          </v:shape>
          <o:OLEObject Type="Embed" ProgID="Equation.DSMT4" ShapeID="_x0000_i1094" DrawAspect="Content" ObjectID="_1461589174" r:id="rId214"/>
        </w:object>
      </w:r>
      <w:r w:rsidR="000F27D1" w:rsidRPr="00CD6FFC">
        <w:t> ;</w:t>
      </w:r>
      <w:proofErr w:type="gramEnd"/>
    </w:p>
    <w:p w:rsidR="00941A90" w:rsidRPr="00CD6FFC" w:rsidRDefault="00941A90" w:rsidP="00C11F41">
      <w:pPr>
        <w:pStyle w:val="QUESTION"/>
        <w:numPr>
          <w:ilvl w:val="3"/>
          <w:numId w:val="7"/>
        </w:numPr>
        <w:ind w:left="1701"/>
        <w:rPr>
          <w:rFonts w:cs="Times New Roman"/>
        </w:rPr>
      </w:pPr>
      <w:r w:rsidRPr="00CD6FFC">
        <w:t xml:space="preserve">à la </w:t>
      </w:r>
      <w:proofErr w:type="gramStart"/>
      <w:r w:rsidRPr="00CD6FFC">
        <w:t>sortie</w:t>
      </w:r>
      <w:r w:rsidR="00927178">
        <w:t xml:space="preserve">, </w:t>
      </w:r>
      <w:r w:rsidR="00C11F41" w:rsidRPr="00C11F41">
        <w:rPr>
          <w:position w:val="-24"/>
        </w:rPr>
        <w:object w:dxaOrig="2820" w:dyaOrig="660">
          <v:shape id="_x0000_i1095" type="#_x0000_t75" style="width:140.65pt;height:32.65pt" o:ole="">
            <v:imagedata r:id="rId215" o:title=""/>
          </v:shape>
          <o:OLEObject Type="Embed" ProgID="Equation.DSMT4" ShapeID="_x0000_i1095" DrawAspect="Content" ObjectID="_1461589175" r:id="rId216"/>
        </w:object>
      </w:r>
      <w:r w:rsidR="000F27D1" w:rsidRPr="00CD6FFC">
        <w:t>.</w:t>
      </w:r>
      <w:proofErr w:type="gramEnd"/>
    </w:p>
    <w:p w:rsidR="00C11F41" w:rsidRDefault="00C11F41" w:rsidP="00CA0ADF">
      <w:pPr>
        <w:pStyle w:val="QUESTION"/>
      </w:pPr>
    </w:p>
    <w:p w:rsidR="00941A90" w:rsidRDefault="00721E1D" w:rsidP="00CA0ADF">
      <w:pPr>
        <w:pStyle w:val="QUESTION"/>
      </w:pPr>
      <w:r w:rsidRPr="00C11F41">
        <w:rPr>
          <w:b/>
        </w:rPr>
        <w:t>Question 30</w:t>
      </w:r>
      <w:r>
        <w:t> : à</w:t>
      </w:r>
      <w:r w:rsidR="00941A90" w:rsidRPr="006379B8">
        <w:t xml:space="preserve"> l’aide des deux équa</w:t>
      </w:r>
      <w:r w:rsidR="00793DB8">
        <w:t>tions établies aux questions 2</w:t>
      </w:r>
      <w:r w:rsidR="001E3C7C">
        <w:t>6</w:t>
      </w:r>
      <w:r w:rsidR="00941A90" w:rsidRPr="006379B8">
        <w:t xml:space="preserve"> et </w:t>
      </w:r>
      <w:r w:rsidR="0049222F">
        <w:t>29</w:t>
      </w:r>
      <w:r w:rsidR="000F27D1">
        <w:t>,</w:t>
      </w:r>
      <w:r w:rsidR="00941A90" w:rsidRPr="006379B8">
        <w:t xml:space="preserve"> donner l’équation différentielle décrivant l’évolution</w:t>
      </w:r>
      <w:r w:rsidR="00941A90">
        <w:t xml:space="preserve"> de la pression en fonction de </w:t>
      </w:r>
      <w:r w:rsidR="00941A90" w:rsidRPr="000F27D1">
        <w:rPr>
          <w:i/>
        </w:rPr>
        <w:t>γ</w:t>
      </w:r>
      <w:r w:rsidR="00941A90" w:rsidRPr="006379B8">
        <w:t xml:space="preserve">, </w:t>
      </w:r>
      <w:r w:rsidR="00941A90" w:rsidRPr="000F27D1">
        <w:rPr>
          <w:i/>
        </w:rPr>
        <w:t>p</w:t>
      </w:r>
      <w:r w:rsidR="00941A90" w:rsidRPr="006379B8">
        <w:t xml:space="preserve">, </w:t>
      </w:r>
      <w:r w:rsidR="00941A90" w:rsidRPr="000F27D1">
        <w:rPr>
          <w:i/>
        </w:rPr>
        <w:t>V</w:t>
      </w:r>
      <w:r w:rsidR="00941A90" w:rsidRPr="006379B8">
        <w:t xml:space="preserve">, </w:t>
      </w:r>
      <w:r w:rsidR="00941A90" w:rsidRPr="000F27D1">
        <w:rPr>
          <w:i/>
        </w:rPr>
        <w:t>T</w:t>
      </w:r>
      <w:r w:rsidR="00941A90">
        <w:t xml:space="preserve">, </w:t>
      </w:r>
      <w:r w:rsidR="00941A90" w:rsidRPr="000F27D1">
        <w:t>r</w:t>
      </w:r>
      <w:r w:rsidR="00941A90" w:rsidRPr="006379B8">
        <w:t xml:space="preserve">, </w:t>
      </w:r>
      <w:r w:rsidR="00941A90" w:rsidRPr="006379B8">
        <w:rPr>
          <w:i/>
        </w:rPr>
        <w:t>q</w:t>
      </w:r>
      <w:r w:rsidR="00941A90" w:rsidRPr="006379B8">
        <w:rPr>
          <w:i/>
          <w:vertAlign w:val="subscript"/>
        </w:rPr>
        <w:t>m_E</w:t>
      </w:r>
      <w:r w:rsidR="00941A90" w:rsidRPr="006379B8">
        <w:t xml:space="preserve">, </w:t>
      </w:r>
      <w:r w:rsidR="00941A90" w:rsidRPr="006379B8">
        <w:rPr>
          <w:i/>
        </w:rPr>
        <w:t>q</w:t>
      </w:r>
      <w:r w:rsidR="00941A90" w:rsidRPr="006379B8">
        <w:rPr>
          <w:i/>
          <w:vertAlign w:val="subscript"/>
        </w:rPr>
        <w:t>m_S</w:t>
      </w:r>
      <w:r w:rsidR="00941A90">
        <w:rPr>
          <w:i/>
          <w:vertAlign w:val="subscript"/>
        </w:rPr>
        <w:t xml:space="preserve"> </w:t>
      </w:r>
      <w:r w:rsidR="00941A90">
        <w:t xml:space="preserve">ainsi que </w:t>
      </w:r>
      <w:r w:rsidR="00941A90" w:rsidRPr="000F27D1">
        <w:rPr>
          <w:i/>
        </w:rPr>
        <w:t>v</w:t>
      </w:r>
      <w:r w:rsidR="00941A90">
        <w:t xml:space="preserve"> la vitesse de déplacement du corps de vérin</w:t>
      </w:r>
      <w:r w:rsidR="00BA6305">
        <w:t xml:space="preserve"> 12</w:t>
      </w:r>
      <w:r w:rsidR="00941A90">
        <w:t xml:space="preserve"> et </w:t>
      </w:r>
      <w:r w:rsidR="00941A90" w:rsidRPr="00BA6305">
        <w:rPr>
          <w:i/>
        </w:rPr>
        <w:t>S</w:t>
      </w:r>
      <w:r w:rsidR="00941A90">
        <w:t xml:space="preserve"> la section sur laquelle s’applique la pression </w:t>
      </w:r>
      <w:r w:rsidR="00941A90" w:rsidRPr="000F27D1">
        <w:rPr>
          <w:i/>
        </w:rPr>
        <w:t>p</w:t>
      </w:r>
      <w:r w:rsidR="00941A90">
        <w:t xml:space="preserve">. </w:t>
      </w:r>
    </w:p>
    <w:p w:rsidR="00451FDC" w:rsidRDefault="00451FDC" w:rsidP="00CA0ADF">
      <w:pPr>
        <w:rPr>
          <w:sz w:val="24"/>
        </w:rPr>
      </w:pPr>
    </w:p>
    <w:p w:rsidR="005D1E79" w:rsidRPr="005D1E79" w:rsidRDefault="005D1E79" w:rsidP="00CA0ADF">
      <w:pPr>
        <w:rPr>
          <w:sz w:val="24"/>
        </w:rPr>
      </w:pPr>
      <w:r w:rsidRPr="005D1E79">
        <w:rPr>
          <w:sz w:val="24"/>
        </w:rPr>
        <w:t xml:space="preserve">Nous disposons maintenant d’un modèle de simulation de la prothèse </w:t>
      </w:r>
      <w:r w:rsidR="00C74857">
        <w:rPr>
          <w:sz w:val="24"/>
        </w:rPr>
        <w:t xml:space="preserve">passive </w:t>
      </w:r>
      <w:r w:rsidRPr="005D1E79">
        <w:rPr>
          <w:sz w:val="24"/>
        </w:rPr>
        <w:t>d</w:t>
      </w:r>
      <w:r w:rsidR="00C74857">
        <w:rPr>
          <w:sz w:val="24"/>
        </w:rPr>
        <w:t>u</w:t>
      </w:r>
      <w:r w:rsidRPr="005D1E79">
        <w:rPr>
          <w:sz w:val="24"/>
        </w:rPr>
        <w:t xml:space="preserve"> genou</w:t>
      </w:r>
      <w:r w:rsidR="00C74857">
        <w:rPr>
          <w:sz w:val="24"/>
        </w:rPr>
        <w:t xml:space="preserve"> durant la phase pendulaire</w:t>
      </w:r>
      <w:r w:rsidRPr="005D1E79">
        <w:rPr>
          <w:sz w:val="24"/>
        </w:rPr>
        <w:t xml:space="preserve">. </w:t>
      </w:r>
    </w:p>
    <w:p w:rsidR="005D1E79" w:rsidRPr="00BF3388" w:rsidRDefault="005D1E79" w:rsidP="00CA0ADF">
      <w:pPr>
        <w:tabs>
          <w:tab w:val="left" w:pos="851"/>
        </w:tabs>
        <w:rPr>
          <w:sz w:val="24"/>
        </w:rPr>
      </w:pPr>
      <w:r w:rsidRPr="00BF3388">
        <w:rPr>
          <w:sz w:val="24"/>
        </w:rPr>
        <w:t>La simulation d</w:t>
      </w:r>
      <w:r w:rsidR="00C74857">
        <w:rPr>
          <w:sz w:val="24"/>
        </w:rPr>
        <w:t>e ce</w:t>
      </w:r>
      <w:r w:rsidRPr="00BF3388">
        <w:rPr>
          <w:sz w:val="24"/>
        </w:rPr>
        <w:t xml:space="preserve"> modèle, dont des éléments ont été élaborés dans ce sujet, permet de tracer l’évolution de l’angle de flexion durant la phase pendulaire d</w:t>
      </w:r>
      <w:r w:rsidR="0049222F">
        <w:rPr>
          <w:sz w:val="24"/>
        </w:rPr>
        <w:t>e la jambe</w:t>
      </w:r>
      <w:r w:rsidRPr="00BF3388">
        <w:rPr>
          <w:sz w:val="24"/>
        </w:rPr>
        <w:t xml:space="preserve"> prothétique. </w:t>
      </w:r>
    </w:p>
    <w:p w:rsidR="005D1E79" w:rsidRDefault="00BF3388" w:rsidP="00CA0ADF">
      <w:pPr>
        <w:rPr>
          <w:sz w:val="24"/>
        </w:rPr>
      </w:pPr>
      <w:r w:rsidRPr="00BF3388">
        <w:rPr>
          <w:sz w:val="24"/>
        </w:rPr>
        <w:t>L</w:t>
      </w:r>
      <w:r w:rsidR="005D1E79" w:rsidRPr="00BF3388">
        <w:rPr>
          <w:sz w:val="24"/>
        </w:rPr>
        <w:t>a figur</w:t>
      </w:r>
      <w:r w:rsidRPr="00BF3388">
        <w:rPr>
          <w:sz w:val="24"/>
        </w:rPr>
        <w:t xml:space="preserve">e </w:t>
      </w:r>
      <w:r w:rsidR="005D1E79" w:rsidRPr="00BF3388">
        <w:rPr>
          <w:sz w:val="24"/>
        </w:rPr>
        <w:t>3</w:t>
      </w:r>
      <w:r w:rsidR="002D1801">
        <w:rPr>
          <w:sz w:val="24"/>
        </w:rPr>
        <w:t>3</w:t>
      </w:r>
      <w:r w:rsidR="005D1E79" w:rsidRPr="00BF3388">
        <w:rPr>
          <w:sz w:val="24"/>
        </w:rPr>
        <w:t xml:space="preserve"> </w:t>
      </w:r>
      <w:r w:rsidRPr="00BF3388">
        <w:rPr>
          <w:sz w:val="24"/>
        </w:rPr>
        <w:t xml:space="preserve">présente </w:t>
      </w:r>
      <w:r w:rsidR="005D1E79" w:rsidRPr="00BF3388">
        <w:rPr>
          <w:sz w:val="24"/>
        </w:rPr>
        <w:t xml:space="preserve">des résultats de simulation du modèle précédemment élaboré pour 3 vitesses de marche différentes. </w:t>
      </w:r>
      <w:r w:rsidR="00267421">
        <w:rPr>
          <w:sz w:val="24"/>
        </w:rPr>
        <w:t xml:space="preserve">L’origine est le début de la phase pendulaire et l’axe des abscisses est gradué en % du cycle de marche. </w:t>
      </w:r>
    </w:p>
    <w:p w:rsidR="00C11F41" w:rsidRPr="00BF3388" w:rsidRDefault="00C11F41" w:rsidP="00CA0ADF">
      <w:pPr>
        <w:rPr>
          <w:sz w:val="24"/>
        </w:rPr>
      </w:pPr>
    </w:p>
    <w:p w:rsidR="00E46EF6" w:rsidRPr="005D1E79" w:rsidRDefault="00D16AC3" w:rsidP="00CA0ADF">
      <w:pPr>
        <w:ind w:left="284"/>
        <w:jc w:val="center"/>
        <w:rPr>
          <w:color w:val="FF0000"/>
          <w:sz w:val="24"/>
        </w:rPr>
      </w:pPr>
      <w:r>
        <w:rPr>
          <w:noProof/>
          <w:color w:val="FF0000"/>
          <w:sz w:val="24"/>
        </w:rPr>
        <w:pict>
          <v:shapetype id="_x0000_t4" coordsize="21600,21600" o:spt="4" path="m10800,l,10800,10800,21600,21600,10800xe">
            <v:stroke joinstyle="miter"/>
            <v:path gradientshapeok="t" o:connecttype="rect" textboxrect="5400,5400,16200,16200"/>
          </v:shapetype>
          <v:shape id="AutoShape 961" o:spid="_x0000_s1555" type="#_x0000_t4" style="position:absolute;left:0;text-align:left;margin-left:369.5pt;margin-top:179.45pt;width:4.25pt;height:4.25pt;z-index:25180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" fillcolor="black"/>
        </w:pict>
      </w:r>
      <w:r>
        <w:rPr>
          <w:noProof/>
          <w:color w:val="FF0000"/>
          <w:sz w:val="24"/>
        </w:rPr>
        <w:pict>
          <v:oval id="Oval 952" o:spid="_x0000_s1554" style="position:absolute;left:0;text-align:left;margin-left:370pt;margin-top:172.35pt;width:4.25pt;height:4.25pt;z-index:25180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" fillcolor="black"/>
        </w:pict>
      </w:r>
      <w:r>
        <w:rPr>
          <w:noProof/>
          <w:color w:val="FF0000"/>
          <w:sz w:val="24"/>
        </w:rPr>
        <w:pict>
          <v:oval id="Oval 950" o:spid="_x0000_s1553" style="position:absolute;left:0;text-align:left;margin-left:279.25pt;margin-top:90.1pt;width:4.25pt;height:4.25pt;z-index:25179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" fillcolor="black"/>
        </w:pict>
      </w:r>
      <w:r>
        <w:rPr>
          <w:noProof/>
          <w:color w:val="FF0000"/>
          <w:sz w:val="24"/>
        </w:rPr>
        <w:pict>
          <v:oval id="Oval 958" o:spid="_x0000_s1552" style="position:absolute;left:0;text-align:left;margin-left:145.3pt;margin-top:27.8pt;width:4.25pt;height:4.25pt;z-index:25180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" fillcolor="black"/>
        </w:pict>
      </w:r>
      <w:r>
        <w:rPr>
          <w:noProof/>
          <w:color w:val="FF0000"/>
          <w:sz w:val="24"/>
        </w:rPr>
        <w:pict>
          <v:oval id="Oval 957" o:spid="_x0000_s1551" style="position:absolute;left:0;text-align:left;margin-left:190.05pt;margin-top:121.15pt;width:4.25pt;height:4.25pt;z-index:25180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" fillcolor="black"/>
        </w:pict>
      </w:r>
      <w:r>
        <w:rPr>
          <w:noProof/>
          <w:color w:val="FF0000"/>
          <w:sz w:val="24"/>
        </w:rPr>
        <w:pict>
          <v:shape id="AutoShape 956" o:spid="_x0000_s1550" type="#_x0000_t4" style="position:absolute;left:0;text-align:left;margin-left:190.45pt;margin-top:123.55pt;width:4.25pt;height:4.25pt;z-index:251804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" fillcolor="black"/>
        </w:pict>
      </w:r>
      <w:r>
        <w:rPr>
          <w:noProof/>
          <w:color w:val="FF0000"/>
          <w:sz w:val="24"/>
        </w:rPr>
        <w:pict>
          <v:shape id="AutoShape 955" o:spid="_x0000_s1549" type="#_x0000_t4" style="position:absolute;left:0;text-align:left;margin-left:233.5pt;margin-top:100.4pt;width:4.25pt;height:4.25pt;z-index:25180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" fillcolor="black"/>
        </w:pict>
      </w:r>
      <w:r>
        <w:rPr>
          <w:noProof/>
          <w:color w:val="FF0000"/>
          <w:sz w:val="24"/>
        </w:rPr>
        <w:pict>
          <v:shape id="AutoShape 954" o:spid="_x0000_s1548" type="#_x0000_t4" style="position:absolute;left:0;text-align:left;margin-left:278.85pt;margin-top:106.5pt;width:4.25pt;height:4.25pt;z-index:251802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" fillcolor="black"/>
        </w:pict>
      </w:r>
      <w:r>
        <w:rPr>
          <w:noProof/>
          <w:color w:val="FF0000"/>
          <w:sz w:val="24"/>
        </w:rPr>
        <w:pict>
          <v:shape id="AutoShape 953" o:spid="_x0000_s1547" type="#_x0000_t4" style="position:absolute;left:0;text-align:left;margin-left:323.85pt;margin-top:146.35pt;width:4.25pt;height:4.25pt;z-index:25180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" fillcolor="black"/>
        </w:pict>
      </w:r>
      <w:r>
        <w:rPr>
          <w:noProof/>
          <w:color w:val="FF0000"/>
          <w:sz w:val="24"/>
        </w:rPr>
        <w:pict>
          <v:oval id="Oval 949" o:spid="_x0000_s1546" style="position:absolute;left:0;text-align:left;margin-left:325.05pt;margin-top:121.55pt;width:4.25pt;height:4.25pt;z-index:251796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" fillcolor="black"/>
        </w:pict>
      </w:r>
      <w:r>
        <w:rPr>
          <w:noProof/>
          <w:color w:val="FF0000"/>
          <w:sz w:val="24"/>
        </w:rPr>
        <w:pict>
          <v:oval id="Oval 951" o:spid="_x0000_s1545" style="position:absolute;left:0;text-align:left;margin-left:233.5pt;margin-top:93.3pt;width:4.25pt;height:4.25pt;z-index:251799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" fillcolor="black"/>
        </w:pict>
      </w:r>
      <w:r>
        <w:rPr>
          <w:noProof/>
          <w:color w:val="FF0000"/>
          <w:sz w:val="24"/>
        </w:rPr>
        <w:pict>
          <v:oval id="Oval 948" o:spid="_x0000_s1544" style="position:absolute;left:0;text-align:left;margin-left:211.2pt;margin-top:104.25pt;width:4.25pt;height:4.25pt;z-index:25179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" fillcolor="black"/>
        </w:pict>
      </w:r>
      <w:r>
        <w:rPr>
          <w:noProof/>
          <w:color w:val="FF0000"/>
          <w:sz w:val="24"/>
        </w:rPr>
        <w:pict>
          <v:oval id="Oval 947" o:spid="_x0000_s1543" style="position:absolute;left:0;text-align:left;margin-left:255.6pt;margin-top:87.45pt;width:4.25pt;height:4.25pt;z-index:25179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" fillcolor="black"/>
        </w:pict>
      </w:r>
      <w:r>
        <w:rPr>
          <w:noProof/>
          <w:color w:val="FF0000"/>
          <w:sz w:val="24"/>
        </w:rPr>
        <w:pict>
          <v:oval id="Oval 945" o:spid="_x0000_s1542" style="position:absolute;left:0;text-align:left;margin-left:301.7pt;margin-top:101.1pt;width:4.25pt;height:4.25pt;z-index:25179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" fillcolor="black"/>
        </w:pict>
      </w:r>
      <w:r>
        <w:rPr>
          <w:noProof/>
          <w:color w:val="FF0000"/>
          <w:sz w:val="24"/>
        </w:rPr>
        <w:pict>
          <v:oval id="Oval 946" o:spid="_x0000_s1541" style="position:absolute;left:0;text-align:left;margin-left:345.35pt;margin-top:145.95pt;width:4.25pt;height:4.25pt;z-index:25179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" fillcolor="black"/>
        </w:pict>
      </w:r>
      <w:r>
        <w:rPr>
          <w:noProof/>
          <w:color w:val="FF0000"/>
          <w:sz w:val="24"/>
        </w:rPr>
        <w:pict>
          <v:shape id="AutoShape 944" o:spid="_x0000_s1540" type="#_x0000_t4" style="position:absolute;left:0;text-align:left;margin-left:145.3pt;margin-top:38.35pt;width:4.25pt;height:4.25pt;z-index:25179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" fillcolor="black"/>
        </w:pict>
      </w:r>
      <w:r>
        <w:rPr>
          <w:noProof/>
          <w:color w:val="FF0000"/>
          <w:sz w:val="24"/>
        </w:rPr>
        <w:pict>
          <v:shape id="AutoShape 943" o:spid="_x0000_s1539" type="#_x0000_t4" style="position:absolute;left:0;text-align:left;margin-left:121.7pt;margin-top:155.8pt;width:4.25pt;height:4.25pt;z-index:25179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" fillcolor="black"/>
        </w:pict>
      </w:r>
      <w:r>
        <w:rPr>
          <w:noProof/>
          <w:color w:val="FF0000"/>
          <w:sz w:val="24"/>
        </w:rPr>
        <w:pict>
          <v:shape id="AutoShape 941" o:spid="_x0000_s1538" type="#_x0000_t4" style="position:absolute;left:0;text-align:left;margin-left:166.8pt;margin-top:138.8pt;width:4.25pt;height:4.25pt;z-index:25178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" fillcolor="black"/>
        </w:pict>
      </w:r>
      <w:r>
        <w:rPr>
          <w:noProof/>
          <w:color w:val="FF0000"/>
          <w:sz w:val="24"/>
        </w:rPr>
        <w:pict>
          <v:shape id="AutoShape 940" o:spid="_x0000_s1537" type="#_x0000_t4" style="position:absolute;left:0;text-align:left;margin-left:211.2pt;margin-top:108.9pt;width:4.25pt;height:4.25pt;z-index:25178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" fillcolor="black"/>
        </w:pict>
      </w:r>
      <w:r>
        <w:rPr>
          <w:noProof/>
          <w:color w:val="FF0000"/>
          <w:sz w:val="24"/>
        </w:rPr>
        <w:pict>
          <v:shape id="AutoShape 938" o:spid="_x0000_s1536" type="#_x0000_t4" style="position:absolute;left:0;text-align:left;margin-left:255.6pt;margin-top:98.7pt;width:4.25pt;height:4.25pt;z-index:25178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" fillcolor="black"/>
        </w:pict>
      </w:r>
      <w:r>
        <w:rPr>
          <w:noProof/>
          <w:color w:val="FF0000"/>
          <w:sz w:val="24"/>
        </w:rPr>
        <w:pict>
          <v:shape id="AutoShape 939" o:spid="_x0000_s1535" type="#_x0000_t4" style="position:absolute;left:0;text-align:left;margin-left:345.35pt;margin-top:166.3pt;width:4.25pt;height:4.25pt;z-index:25178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" fillcolor="black"/>
        </w:pict>
      </w:r>
      <w:r>
        <w:rPr>
          <w:noProof/>
          <w:color w:val="FF0000"/>
          <w:sz w:val="24"/>
        </w:rPr>
        <w:pict>
          <v:shape id="AutoShape 942" o:spid="_x0000_s1534" type="#_x0000_t4" style="position:absolute;left:0;text-align:left;margin-left:301.3pt;margin-top:123.8pt;width:4.25pt;height:4.25pt;z-index:25178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" fillcolor="black"/>
        </w:pict>
      </w:r>
      <w:r w:rsidR="00FB115F">
        <w:rPr>
          <w:noProof/>
          <w:color w:val="FF0000"/>
          <w:sz w:val="24"/>
        </w:rPr>
        <w:drawing>
          <wp:inline distT="0" distB="0" distL="0" distR="0">
            <wp:extent cx="3952875" cy="3133725"/>
            <wp:effectExtent l="0" t="0" r="9525" b="9525"/>
            <wp:docPr id="99" name="Image 95" descr="figur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5" descr="figure31"/>
                    <pic:cNvPicPr>
                      <a:picLocks noChangeAspect="1" noChangeArrowheads="1"/>
                    </pic:cNvPicPr>
                  </pic:nvPicPr>
                  <pic:blipFill>
                    <a:blip r:embed="rId2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978" t="5051" r="6352"/>
                    <a:stretch>
                      <a:fillRect/>
                    </a:stretch>
                  </pic:blipFill>
                  <pic:spPr bwMode="auto">
                    <a:xfrm>
                      <a:off x="0" y="0"/>
                      <a:ext cx="3952875" cy="3133725"/>
                    </a:xfrm>
                    <a:prstGeom prst="rect">
                      <a:avLst/>
                    </a:prstGeom>
                    <a:noFill/>
                    <a:ln>
                      <a:noFill/>
                    </a:ln>
                  </pic:spPr>
                </pic:pic>
              </a:graphicData>
            </a:graphic>
          </wp:inline>
        </w:drawing>
      </w:r>
    </w:p>
    <w:p w:rsidR="005D1E79" w:rsidRPr="00DD4EDA" w:rsidRDefault="005D1E79" w:rsidP="00CA0ADF">
      <w:pPr>
        <w:pStyle w:val="Style1"/>
        <w:ind w:left="993" w:firstLine="0"/>
        <w:jc w:val="center"/>
        <w:rPr>
          <w:i/>
          <w:sz w:val="20"/>
          <w:szCs w:val="20"/>
        </w:rPr>
      </w:pPr>
      <w:r w:rsidRPr="009C45C7">
        <w:rPr>
          <w:i/>
          <w:sz w:val="20"/>
          <w:szCs w:val="20"/>
        </w:rPr>
        <w:t>Comportement du genou prothétique sans contrôle de la flexion</w:t>
      </w:r>
      <w:r w:rsidRPr="009C45C7">
        <w:rPr>
          <w:i/>
          <w:sz w:val="20"/>
          <w:szCs w:val="20"/>
          <w:lang w:val="fr-FR"/>
        </w:rPr>
        <w:t xml:space="preserve"> pour 3 vitesses de marche</w:t>
      </w:r>
    </w:p>
    <w:p w:rsidR="00DD4EDA" w:rsidRPr="009C45C7" w:rsidRDefault="00DD4EDA" w:rsidP="00CA0ADF">
      <w:pPr>
        <w:pStyle w:val="Style1"/>
        <w:numPr>
          <w:ilvl w:val="0"/>
          <w:numId w:val="0"/>
        </w:numPr>
        <w:ind w:left="851"/>
        <w:jc w:val="both"/>
        <w:rPr>
          <w:i/>
          <w:sz w:val="20"/>
          <w:szCs w:val="20"/>
        </w:rPr>
      </w:pPr>
    </w:p>
    <w:p w:rsidR="005D1E79" w:rsidRPr="005D1E79" w:rsidRDefault="005D1E79" w:rsidP="00CA0ADF">
      <w:pPr>
        <w:ind w:left="993"/>
        <w:rPr>
          <w:rFonts w:cs="Arial"/>
          <w:i/>
          <w:color w:val="FF0000"/>
          <w:sz w:val="2"/>
          <w:szCs w:val="2"/>
        </w:rPr>
      </w:pPr>
    </w:p>
    <w:p w:rsidR="005D1E79" w:rsidRPr="005D1E79" w:rsidRDefault="00721E1D" w:rsidP="00CA0ADF">
      <w:pPr>
        <w:pStyle w:val="QUESTION"/>
      </w:pPr>
      <w:r w:rsidRPr="00C11F41">
        <w:rPr>
          <w:b/>
        </w:rPr>
        <w:t>Question 31</w:t>
      </w:r>
      <w:r>
        <w:t> : à</w:t>
      </w:r>
      <w:r w:rsidR="005D1E79" w:rsidRPr="005D1E79">
        <w:t xml:space="preserve"> partir des résultats de simulation fournis sur la figure 3</w:t>
      </w:r>
      <w:r w:rsidR="002D1801">
        <w:t>3</w:t>
      </w:r>
      <w:r w:rsidR="005D1E79" w:rsidRPr="005D1E79">
        <w:t xml:space="preserve">, commenter les évolutions de l’angle de flexion du genou pour les 3 vitesses de marche. </w:t>
      </w:r>
    </w:p>
    <w:p w:rsidR="006A4BCD" w:rsidRDefault="006A4BCD" w:rsidP="00CA0ADF">
      <w:pPr>
        <w:tabs>
          <w:tab w:val="left" w:pos="851"/>
        </w:tabs>
        <w:rPr>
          <w:sz w:val="24"/>
        </w:rPr>
      </w:pPr>
    </w:p>
    <w:p w:rsidR="005D1E79" w:rsidRPr="009C45C7" w:rsidRDefault="005D1E79" w:rsidP="00CA0ADF">
      <w:pPr>
        <w:tabs>
          <w:tab w:val="left" w:pos="851"/>
        </w:tabs>
        <w:rPr>
          <w:sz w:val="24"/>
        </w:rPr>
      </w:pPr>
      <w:r w:rsidRPr="009C45C7">
        <w:rPr>
          <w:sz w:val="24"/>
        </w:rPr>
        <w:t>L’étude précédente a permis de valider le comportement du modèle d’une prothèse passive, c’est-à-dire, sans contrôle de l’angle de flexion. Les performances simulées sont conformes à celles présentées sur la figure </w:t>
      </w:r>
      <w:r w:rsidR="00803DF0">
        <w:rPr>
          <w:sz w:val="24"/>
        </w:rPr>
        <w:t>18</w:t>
      </w:r>
      <w:r w:rsidRPr="009C45C7">
        <w:rPr>
          <w:sz w:val="24"/>
        </w:rPr>
        <w:t xml:space="preserve">. </w:t>
      </w:r>
    </w:p>
    <w:p w:rsidR="00AF0D8D" w:rsidRDefault="00AF0D8D" w:rsidP="00CA0ADF">
      <w:pPr>
        <w:tabs>
          <w:tab w:val="left" w:pos="851"/>
        </w:tabs>
        <w:rPr>
          <w:sz w:val="24"/>
        </w:rPr>
      </w:pPr>
      <w:r w:rsidRPr="00AF0D8D">
        <w:rPr>
          <w:sz w:val="24"/>
        </w:rPr>
        <w:t>Afin d’améliorer le comportement de cette prothèse lors de la phase de flexion du genou prothétique, la prothèse active 1P360 intègre un contrôle de la section de passage du fluide basée sur la chaîne fonctionnelle de la figure </w:t>
      </w:r>
      <w:r w:rsidR="002D1801">
        <w:rPr>
          <w:sz w:val="24"/>
        </w:rPr>
        <w:t>30</w:t>
      </w:r>
      <w:r w:rsidRPr="00AF0D8D">
        <w:rPr>
          <w:sz w:val="24"/>
        </w:rPr>
        <w:t>.</w:t>
      </w:r>
    </w:p>
    <w:p w:rsidR="009C45C7" w:rsidRDefault="009C45C7" w:rsidP="00CA0ADF">
      <w:pPr>
        <w:tabs>
          <w:tab w:val="left" w:pos="851"/>
        </w:tabs>
        <w:rPr>
          <w:sz w:val="24"/>
        </w:rPr>
      </w:pPr>
      <w:r>
        <w:rPr>
          <w:sz w:val="24"/>
        </w:rPr>
        <w:lastRenderedPageBreak/>
        <w:t>Les résultats de simulation présentés figure 3</w:t>
      </w:r>
      <w:r w:rsidR="002D1801">
        <w:rPr>
          <w:sz w:val="24"/>
        </w:rPr>
        <w:t>4</w:t>
      </w:r>
      <w:r>
        <w:rPr>
          <w:sz w:val="24"/>
        </w:rPr>
        <w:t xml:space="preserve"> sont obtenus pour une vitesse de marche</w:t>
      </w:r>
      <w:r w:rsidR="00171A2C">
        <w:rPr>
          <w:sz w:val="24"/>
        </w:rPr>
        <w:t xml:space="preserve"> constante</w:t>
      </w:r>
      <w:r>
        <w:rPr>
          <w:sz w:val="24"/>
        </w:rPr>
        <w:t xml:space="preserve">, pour 3 sections de passage </w:t>
      </w:r>
      <w:r w:rsidR="00793DB8">
        <w:rPr>
          <w:sz w:val="24"/>
        </w:rPr>
        <w:t xml:space="preserve">différentes et </w:t>
      </w:r>
      <w:r>
        <w:rPr>
          <w:sz w:val="24"/>
        </w:rPr>
        <w:t>constantes</w:t>
      </w:r>
      <w:r w:rsidR="0049222F">
        <w:rPr>
          <w:sz w:val="24"/>
        </w:rPr>
        <w:t xml:space="preserve"> durant la phase pendulaire</w:t>
      </w:r>
      <w:r>
        <w:rPr>
          <w:sz w:val="24"/>
        </w:rPr>
        <w:t xml:space="preserve">. </w:t>
      </w:r>
      <w:r w:rsidR="006F79D7">
        <w:rPr>
          <w:sz w:val="24"/>
        </w:rPr>
        <w:t>L’origine est le début de la phase pendulaire et l’axe des abscisses est gradué en % du cycle de marche.</w:t>
      </w:r>
    </w:p>
    <w:p w:rsidR="006A4BCD" w:rsidRDefault="006A4BCD" w:rsidP="00CA0ADF">
      <w:pPr>
        <w:tabs>
          <w:tab w:val="left" w:pos="851"/>
        </w:tabs>
        <w:rPr>
          <w:sz w:val="24"/>
        </w:rPr>
      </w:pPr>
    </w:p>
    <w:p w:rsidR="005D1E79" w:rsidRPr="005D1E79" w:rsidRDefault="00D16AC3" w:rsidP="00CA0ADF">
      <w:pPr>
        <w:jc w:val="center"/>
        <w:rPr>
          <w:color w:val="FF0000"/>
          <w:sz w:val="24"/>
        </w:rPr>
      </w:pPr>
      <w:r>
        <w:rPr>
          <w:noProof/>
          <w:color w:val="FF0000"/>
          <w:sz w:val="24"/>
        </w:rPr>
        <w:pict>
          <v:oval id="Oval 973" o:spid="_x0000_s1533" style="position:absolute;left:0;text-align:left;margin-left:338.5pt;margin-top:123.8pt;width:4.25pt;height:4.25pt;z-index:251819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" fillcolor="black"/>
        </w:pict>
      </w:r>
      <w:r>
        <w:rPr>
          <w:noProof/>
          <w:color w:val="FF0000"/>
          <w:sz w:val="24"/>
        </w:rPr>
        <w:pict>
          <v:oval id="Oval 972" o:spid="_x0000_s1532" style="position:absolute;left:0;text-align:left;margin-left:294.25pt;margin-top:61.6pt;width:4.25pt;height:4.25pt;z-index:25181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" fillcolor="black"/>
        </w:pict>
      </w:r>
      <w:r>
        <w:rPr>
          <w:noProof/>
          <w:color w:val="FF0000"/>
          <w:sz w:val="24"/>
        </w:rPr>
        <w:pict>
          <v:oval id="Oval 971" o:spid="_x0000_s1531" style="position:absolute;left:0;text-align:left;margin-left:249.2pt;margin-top:48.85pt;width:4.25pt;height:4.25pt;z-index:25181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" fillcolor="black"/>
        </w:pict>
      </w:r>
      <w:r>
        <w:rPr>
          <w:noProof/>
          <w:color w:val="FF0000"/>
          <w:sz w:val="24"/>
        </w:rPr>
        <w:pict>
          <v:oval id="Oval 970" o:spid="_x0000_s1530" style="position:absolute;left:0;text-align:left;margin-left:204.25pt;margin-top:78.85pt;width:4.25pt;height:4.25pt;z-index:25181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" fillcolor="black"/>
        </w:pict>
      </w:r>
      <w:r>
        <w:rPr>
          <w:noProof/>
          <w:color w:val="FF0000"/>
          <w:sz w:val="24"/>
        </w:rPr>
        <w:pict>
          <v:oval id="Oval 969" o:spid="_x0000_s1529" style="position:absolute;left:0;text-align:left;margin-left:159.25pt;margin-top:131.7pt;width:4.25pt;height:4.25pt;z-index:25181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" fillcolor="black"/>
        </w:pict>
      </w:r>
      <w:r>
        <w:rPr>
          <w:noProof/>
          <w:color w:val="FF0000"/>
          <w:sz w:val="24"/>
        </w:rPr>
        <w:pict>
          <v:oval id="Oval 962" o:spid="_x0000_s1528" style="position:absolute;left:0;text-align:left;margin-left:184.65pt;margin-top:161.75pt;width:4.25pt;height:4.25pt;z-index:25180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" fillcolor="black"/>
        </w:pict>
      </w:r>
      <w:r>
        <w:rPr>
          <w:noProof/>
          <w:color w:val="FF0000"/>
          <w:sz w:val="24"/>
        </w:rPr>
        <w:pict>
          <v:shape id="AutoShape 968" o:spid="_x0000_s1527" type="#_x0000_t4" style="position:absolute;left:0;text-align:left;margin-left:159.65pt;margin-top:139.4pt;width:4.25pt;height:4.25pt;z-index:25181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" fillcolor="black"/>
        </w:pict>
      </w:r>
      <w:r>
        <w:rPr>
          <w:noProof/>
          <w:color w:val="FF0000"/>
          <w:sz w:val="24"/>
        </w:rPr>
        <w:pict>
          <v:shape id="AutoShape 967" o:spid="_x0000_s1526" type="#_x0000_t4" style="position:absolute;left:0;text-align:left;margin-left:338.9pt;margin-top:145.4pt;width:4.25pt;height:4.25pt;z-index:25181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" fillcolor="black"/>
        </w:pict>
      </w:r>
      <w:r>
        <w:rPr>
          <w:noProof/>
          <w:color w:val="FF0000"/>
          <w:sz w:val="24"/>
        </w:rPr>
        <w:pict>
          <v:shape id="AutoShape 966" o:spid="_x0000_s1525" type="#_x0000_t4" style="position:absolute;left:0;text-align:left;margin-left:204.65pt;margin-top:105.8pt;width:4.25pt;height:4.25pt;z-index:251812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" fillcolor="black"/>
        </w:pict>
      </w:r>
      <w:r>
        <w:rPr>
          <w:noProof/>
          <w:color w:val="FF0000"/>
          <w:sz w:val="24"/>
        </w:rPr>
        <w:pict>
          <v:shape id="AutoShape 965" o:spid="_x0000_s1524" type="#_x0000_t4" style="position:absolute;left:0;text-align:left;margin-left:294.25pt;margin-top:100.75pt;width:4.25pt;height:4.25pt;z-index:25181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" fillcolor="black"/>
        </w:pict>
      </w:r>
      <w:r>
        <w:rPr>
          <w:noProof/>
          <w:color w:val="FF0000"/>
          <w:sz w:val="24"/>
        </w:rPr>
        <w:pict>
          <v:shape id="AutoShape 964" o:spid="_x0000_s1523" type="#_x0000_t4" style="position:absolute;left:0;text-align:left;margin-left:184.65pt;margin-top:172.35pt;width:4.25pt;height:4.25pt;z-index:25181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" fillcolor="black"/>
        </w:pict>
      </w:r>
      <w:r>
        <w:rPr>
          <w:noProof/>
          <w:color w:val="FF0000"/>
          <w:sz w:val="24"/>
        </w:rPr>
        <w:pict>
          <v:shape id="AutoShape 963" o:spid="_x0000_s1522" type="#_x0000_t4" style="position:absolute;left:0;text-align:left;margin-left:249.2pt;margin-top:87.95pt;width:4.25pt;height:4.25pt;z-index:25180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" fillcolor="black"/>
        </w:pict>
      </w:r>
      <w:r w:rsidR="00FB115F">
        <w:rPr>
          <w:noProof/>
          <w:color w:val="FF0000"/>
          <w:sz w:val="24"/>
        </w:rPr>
        <w:drawing>
          <wp:inline distT="0" distB="0" distL="0" distR="0">
            <wp:extent cx="3924300" cy="3133725"/>
            <wp:effectExtent l="0" t="0" r="0" b="9525"/>
            <wp:docPr id="100" name="Image 96" descr="figur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descr="figure32"/>
                    <pic:cNvPicPr>
                      <a:picLocks noChangeAspect="1" noChangeArrowheads="1"/>
                    </pic:cNvPicPr>
                  </pic:nvPicPr>
                  <pic:blipFill>
                    <a:blip r:embed="rId2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79" t="4257" r="6566"/>
                    <a:stretch>
                      <a:fillRect/>
                    </a:stretch>
                  </pic:blipFill>
                  <pic:spPr bwMode="auto">
                    <a:xfrm>
                      <a:off x="0" y="0"/>
                      <a:ext cx="3924300" cy="3133725"/>
                    </a:xfrm>
                    <a:prstGeom prst="rect">
                      <a:avLst/>
                    </a:prstGeom>
                    <a:noFill/>
                    <a:ln>
                      <a:noFill/>
                    </a:ln>
                  </pic:spPr>
                </pic:pic>
              </a:graphicData>
            </a:graphic>
          </wp:inline>
        </w:drawing>
      </w:r>
    </w:p>
    <w:p w:rsidR="005D1E79" w:rsidRPr="00142DC6" w:rsidRDefault="005D1E79" w:rsidP="00CA0ADF">
      <w:pPr>
        <w:pStyle w:val="Style1"/>
        <w:ind w:left="993" w:firstLine="0"/>
        <w:jc w:val="center"/>
        <w:rPr>
          <w:i/>
          <w:sz w:val="20"/>
          <w:szCs w:val="20"/>
        </w:rPr>
      </w:pPr>
      <w:r w:rsidRPr="009C45C7">
        <w:rPr>
          <w:i/>
          <w:sz w:val="20"/>
          <w:szCs w:val="20"/>
        </w:rPr>
        <w:t xml:space="preserve">Comportement du genou prothétique </w:t>
      </w:r>
      <w:r w:rsidRPr="009C45C7">
        <w:rPr>
          <w:i/>
          <w:sz w:val="20"/>
          <w:szCs w:val="20"/>
          <w:lang w:val="fr-FR"/>
        </w:rPr>
        <w:t>avec</w:t>
      </w:r>
      <w:r w:rsidRPr="009C45C7">
        <w:rPr>
          <w:i/>
          <w:sz w:val="20"/>
          <w:szCs w:val="20"/>
        </w:rPr>
        <w:t xml:space="preserve"> contrôle de la flexion</w:t>
      </w:r>
      <w:r w:rsidRPr="009C45C7">
        <w:rPr>
          <w:i/>
          <w:sz w:val="20"/>
          <w:szCs w:val="20"/>
          <w:lang w:val="fr-FR"/>
        </w:rPr>
        <w:t xml:space="preserve"> </w:t>
      </w:r>
      <w:r w:rsidR="00C10CBB">
        <w:rPr>
          <w:i/>
          <w:sz w:val="20"/>
          <w:szCs w:val="20"/>
          <w:lang w:val="fr-FR"/>
        </w:rPr>
        <w:t xml:space="preserve">par la valve pilotée </w:t>
      </w:r>
      <w:r w:rsidRPr="009C45C7">
        <w:rPr>
          <w:i/>
          <w:sz w:val="20"/>
          <w:szCs w:val="20"/>
          <w:lang w:val="fr-FR"/>
        </w:rPr>
        <w:t>pour 3 sections de passage du fluide pneumatique à vitesse de marche constante</w:t>
      </w:r>
    </w:p>
    <w:p w:rsidR="006A4BCD" w:rsidRDefault="006A4BCD" w:rsidP="00CA0ADF">
      <w:pPr>
        <w:pStyle w:val="QUESTION"/>
      </w:pPr>
    </w:p>
    <w:p w:rsidR="005D1E79" w:rsidRPr="005D1E79" w:rsidRDefault="00721E1D" w:rsidP="00CA0ADF">
      <w:pPr>
        <w:pStyle w:val="QUESTION"/>
      </w:pPr>
      <w:r w:rsidRPr="006A4BCD">
        <w:rPr>
          <w:b/>
        </w:rPr>
        <w:t>Question 32 </w:t>
      </w:r>
      <w:r>
        <w:t>: à</w:t>
      </w:r>
      <w:r w:rsidR="005D1E79" w:rsidRPr="005D1E79">
        <w:t xml:space="preserve"> partir des résultats de simulation fournis sur la figure 3</w:t>
      </w:r>
      <w:r w:rsidR="002D1801">
        <w:t>4</w:t>
      </w:r>
      <w:r w:rsidR="005D1E79" w:rsidRPr="005D1E79">
        <w:t>, montrer que le réglage de la section de passage de l’</w:t>
      </w:r>
      <w:r w:rsidR="009C45C7">
        <w:t>air via la valve pilotée permet</w:t>
      </w:r>
      <w:r w:rsidR="005D1E79" w:rsidRPr="005D1E79">
        <w:t xml:space="preserve"> un contrôle de la flexion du genou lors de la phase de flexion pour les 3 sections de passage de fluide. Quelle serait </w:t>
      </w:r>
      <w:r w:rsidR="00142DC6">
        <w:t xml:space="preserve">donc </w:t>
      </w:r>
      <w:r w:rsidR="005D1E79" w:rsidRPr="005D1E79">
        <w:t xml:space="preserve">la suite à donner à cette étude afin de contrôler </w:t>
      </w:r>
      <w:r w:rsidR="009C45C7">
        <w:t xml:space="preserve">l’angle de flexion du genou </w:t>
      </w:r>
      <w:r w:rsidR="005D1E79" w:rsidRPr="005D1E79">
        <w:t xml:space="preserve">pendant la phase pendulaire ?  </w:t>
      </w:r>
    </w:p>
    <w:p w:rsidR="00235A9F" w:rsidRDefault="00235A9F" w:rsidP="00CA0ADF">
      <w:pPr>
        <w:tabs>
          <w:tab w:val="left" w:pos="851"/>
        </w:tabs>
        <w:jc w:val="center"/>
        <w:rPr>
          <w:sz w:val="28"/>
          <w:szCs w:val="28"/>
        </w:rPr>
      </w:pPr>
    </w:p>
    <w:p w:rsidR="006A4BCD" w:rsidRDefault="006A4BCD" w:rsidP="00CA0ADF">
      <w:pPr>
        <w:tabs>
          <w:tab w:val="left" w:pos="851"/>
        </w:tabs>
        <w:jc w:val="center"/>
        <w:rPr>
          <w:sz w:val="28"/>
          <w:szCs w:val="28"/>
        </w:rPr>
      </w:pPr>
    </w:p>
    <w:p w:rsidR="005D22B3" w:rsidRPr="00D35A62" w:rsidRDefault="006A4BCD" w:rsidP="006A4BCD">
      <w:pPr>
        <w:tabs>
          <w:tab w:val="left" w:pos="851"/>
        </w:tabs>
        <w:jc w:val="left"/>
        <w:rPr>
          <w:b/>
          <w:sz w:val="28"/>
          <w:szCs w:val="28"/>
        </w:rPr>
      </w:pPr>
      <w:r>
        <w:rPr>
          <w:b/>
          <w:sz w:val="28"/>
          <w:szCs w:val="28"/>
        </w:rPr>
        <w:t>4. </w:t>
      </w:r>
      <w:r w:rsidR="005D22B3" w:rsidRPr="00D35A62">
        <w:rPr>
          <w:b/>
          <w:sz w:val="28"/>
          <w:szCs w:val="28"/>
        </w:rPr>
        <w:t xml:space="preserve">Dimensionnement du vérin </w:t>
      </w:r>
      <w:r w:rsidR="00DD4EDA">
        <w:rPr>
          <w:b/>
          <w:sz w:val="28"/>
          <w:szCs w:val="28"/>
        </w:rPr>
        <w:t xml:space="preserve">pneumatique </w:t>
      </w:r>
      <w:r w:rsidR="005D22B3" w:rsidRPr="00D35A62">
        <w:rPr>
          <w:b/>
          <w:sz w:val="28"/>
          <w:szCs w:val="28"/>
        </w:rPr>
        <w:t xml:space="preserve">de la prothèse </w:t>
      </w:r>
      <w:r w:rsidR="00DD4EDA">
        <w:rPr>
          <w:b/>
          <w:sz w:val="28"/>
          <w:szCs w:val="28"/>
        </w:rPr>
        <w:t xml:space="preserve">active </w:t>
      </w:r>
      <w:r w:rsidR="005D22B3" w:rsidRPr="00D35A62">
        <w:rPr>
          <w:b/>
          <w:sz w:val="28"/>
          <w:szCs w:val="28"/>
        </w:rPr>
        <w:t>1P360</w:t>
      </w:r>
    </w:p>
    <w:p w:rsidR="005D22B3" w:rsidRDefault="005D22B3" w:rsidP="00CA0ADF">
      <w:pPr>
        <w:tabs>
          <w:tab w:val="left" w:pos="851"/>
        </w:tabs>
        <w:jc w:val="left"/>
        <w:rPr>
          <w:rFonts w:cs="Arial"/>
          <w:sz w:val="24"/>
        </w:rPr>
      </w:pPr>
    </w:p>
    <w:p w:rsidR="00D46C04" w:rsidRPr="003F16B0" w:rsidRDefault="00D46C04" w:rsidP="006A4BCD">
      <w:pPr>
        <w:ind w:left="142"/>
        <w:rPr>
          <w:i/>
          <w:sz w:val="24"/>
        </w:rPr>
      </w:pPr>
      <w:r w:rsidRPr="003F16B0">
        <w:rPr>
          <w:i/>
          <w:sz w:val="24"/>
        </w:rPr>
        <w:t xml:space="preserve">Objectifs : </w:t>
      </w:r>
      <w:r w:rsidR="008B7D29">
        <w:rPr>
          <w:i/>
          <w:sz w:val="24"/>
        </w:rPr>
        <w:t xml:space="preserve">déterminer le </w:t>
      </w:r>
      <w:r w:rsidR="00AE4A2A" w:rsidRPr="003F16B0">
        <w:rPr>
          <w:i/>
          <w:sz w:val="24"/>
        </w:rPr>
        <w:t xml:space="preserve">couple matériau – procédé pour le vérin </w:t>
      </w:r>
      <w:r w:rsidR="009F435C">
        <w:rPr>
          <w:i/>
          <w:sz w:val="24"/>
        </w:rPr>
        <w:t xml:space="preserve">pneumatique </w:t>
      </w:r>
      <w:r w:rsidR="00AE4A2A" w:rsidRPr="003F16B0">
        <w:rPr>
          <w:i/>
          <w:sz w:val="24"/>
        </w:rPr>
        <w:t>vis-à-vis de contraintes imposées et valider le choix de ce matériau</w:t>
      </w:r>
      <w:r w:rsidRPr="003F16B0">
        <w:rPr>
          <w:i/>
          <w:sz w:val="24"/>
        </w:rPr>
        <w:t xml:space="preserve">. </w:t>
      </w:r>
    </w:p>
    <w:p w:rsidR="00D46C04" w:rsidRPr="003F16B0" w:rsidRDefault="00D46C04" w:rsidP="00CA0ADF">
      <w:pPr>
        <w:rPr>
          <w:i/>
        </w:rPr>
      </w:pPr>
    </w:p>
    <w:p w:rsidR="00D46C04" w:rsidRPr="006A4BCD" w:rsidRDefault="003F16B0" w:rsidP="00CA0ADF">
      <w:pPr>
        <w:rPr>
          <w:b/>
          <w:sz w:val="24"/>
        </w:rPr>
      </w:pPr>
      <w:r w:rsidRPr="006A4BCD">
        <w:rPr>
          <w:b/>
          <w:sz w:val="24"/>
        </w:rPr>
        <w:t>4.1. C</w:t>
      </w:r>
      <w:r w:rsidR="00AE4A2A" w:rsidRPr="006A4BCD">
        <w:rPr>
          <w:b/>
          <w:sz w:val="24"/>
        </w:rPr>
        <w:t xml:space="preserve">hoix d’un couple matériau </w:t>
      </w:r>
      <w:r w:rsidRPr="006A4BCD">
        <w:rPr>
          <w:b/>
          <w:sz w:val="24"/>
        </w:rPr>
        <w:t>–</w:t>
      </w:r>
      <w:r w:rsidR="00AE4A2A" w:rsidRPr="006A4BCD">
        <w:rPr>
          <w:b/>
          <w:sz w:val="24"/>
        </w:rPr>
        <w:t xml:space="preserve"> procédé</w:t>
      </w:r>
    </w:p>
    <w:p w:rsidR="003F16B0" w:rsidRPr="00F06F01" w:rsidRDefault="003F16B0" w:rsidP="00CA0ADF">
      <w:pPr>
        <w:ind w:left="720"/>
        <w:rPr>
          <w:b/>
          <w:sz w:val="28"/>
          <w:szCs w:val="28"/>
        </w:rPr>
      </w:pPr>
    </w:p>
    <w:p w:rsidR="00D46C04" w:rsidRDefault="006A4BCD" w:rsidP="006A4BCD">
      <w:pPr>
        <w:tabs>
          <w:tab w:val="left" w:pos="851"/>
        </w:tabs>
        <w:rPr>
          <w:rFonts w:cs="Arial"/>
          <w:b/>
          <w:bCs/>
          <w:sz w:val="26"/>
          <w:szCs w:val="26"/>
        </w:rPr>
      </w:pPr>
      <w:r>
        <w:rPr>
          <w:rFonts w:cs="Arial"/>
          <w:b/>
          <w:bCs/>
          <w:sz w:val="24"/>
        </w:rPr>
        <w:t>4.1.1. </w:t>
      </w:r>
      <w:r w:rsidR="00D46C04" w:rsidRPr="005904B6">
        <w:rPr>
          <w:rFonts w:cs="Arial"/>
          <w:b/>
          <w:bCs/>
          <w:sz w:val="24"/>
        </w:rPr>
        <w:t>Présentation</w:t>
      </w:r>
      <w:r w:rsidR="00AE4A2A">
        <w:rPr>
          <w:rFonts w:cs="Arial"/>
          <w:b/>
          <w:bCs/>
          <w:sz w:val="24"/>
        </w:rPr>
        <w:t xml:space="preserve"> des contraintes de choix</w:t>
      </w:r>
      <w:r w:rsidR="00D46C04" w:rsidRPr="008F6B4E">
        <w:rPr>
          <w:rFonts w:cs="Arial"/>
          <w:b/>
          <w:bCs/>
          <w:sz w:val="26"/>
          <w:szCs w:val="26"/>
        </w:rPr>
        <w:t xml:space="preserve"> </w:t>
      </w:r>
    </w:p>
    <w:p w:rsidR="000F349B" w:rsidRDefault="0036733D" w:rsidP="00CA0ADF">
      <w:pPr>
        <w:autoSpaceDE w:val="0"/>
        <w:autoSpaceDN w:val="0"/>
        <w:adjustRightInd w:val="0"/>
        <w:rPr>
          <w:rFonts w:ascii="ArialMT" w:hAnsi="ArialMT" w:cs="ArialMT"/>
          <w:sz w:val="24"/>
        </w:rPr>
      </w:pPr>
      <w:r w:rsidRPr="009C786E">
        <w:rPr>
          <w:rFonts w:ascii="ArialMT" w:hAnsi="ArialMT" w:cs="ArialMT"/>
          <w:sz w:val="24"/>
        </w:rPr>
        <w:t xml:space="preserve">Cette partie doit permettre </w:t>
      </w:r>
      <w:r w:rsidR="000F349B" w:rsidRPr="009C786E">
        <w:rPr>
          <w:rFonts w:ascii="ArialMT" w:hAnsi="ArialMT" w:cs="ArialMT"/>
          <w:sz w:val="24"/>
        </w:rPr>
        <w:t xml:space="preserve">de </w:t>
      </w:r>
      <w:r w:rsidR="009C786E" w:rsidRPr="009C786E">
        <w:rPr>
          <w:rFonts w:ascii="ArialMT" w:hAnsi="ArialMT" w:cs="ArialMT"/>
          <w:sz w:val="24"/>
        </w:rPr>
        <w:t xml:space="preserve">procéder au choix d’un </w:t>
      </w:r>
      <w:r w:rsidR="0066525E">
        <w:rPr>
          <w:rFonts w:ascii="ArialMT" w:hAnsi="ArialMT" w:cs="ArialMT"/>
          <w:sz w:val="24"/>
        </w:rPr>
        <w:t xml:space="preserve">couple </w:t>
      </w:r>
      <w:r w:rsidR="009C786E" w:rsidRPr="009C786E">
        <w:rPr>
          <w:rFonts w:ascii="ArialMT" w:hAnsi="ArialMT" w:cs="ArialMT"/>
          <w:sz w:val="24"/>
        </w:rPr>
        <w:t>matériau</w:t>
      </w:r>
      <w:r w:rsidR="009F435C">
        <w:rPr>
          <w:rFonts w:ascii="ArialMT" w:hAnsi="ArialMT" w:cs="ArialMT"/>
          <w:sz w:val="24"/>
        </w:rPr>
        <w:t xml:space="preserve"> – </w:t>
      </w:r>
      <w:r w:rsidR="0066525E">
        <w:rPr>
          <w:rFonts w:ascii="ArialMT" w:hAnsi="ArialMT" w:cs="ArialMT"/>
          <w:sz w:val="24"/>
        </w:rPr>
        <w:t>procédé</w:t>
      </w:r>
      <w:r w:rsidR="009C786E" w:rsidRPr="009C786E">
        <w:rPr>
          <w:rFonts w:ascii="ArialMT" w:hAnsi="ArialMT" w:cs="ArialMT"/>
          <w:sz w:val="24"/>
        </w:rPr>
        <w:t xml:space="preserve"> afin de satisfaire des contraintes mécaniques et environnementales</w:t>
      </w:r>
      <w:r w:rsidR="000F349B" w:rsidRPr="009C786E">
        <w:rPr>
          <w:rFonts w:ascii="ArialMT" w:hAnsi="ArialMT" w:cs="ArialMT"/>
          <w:sz w:val="24"/>
        </w:rPr>
        <w:t>. Pour cela, une démarche en trois étapes</w:t>
      </w:r>
      <w:r w:rsidR="000F349B">
        <w:rPr>
          <w:rFonts w:ascii="ArialMT" w:hAnsi="ArialMT" w:cs="ArialMT"/>
          <w:sz w:val="24"/>
        </w:rPr>
        <w:t xml:space="preserve"> </w:t>
      </w:r>
      <w:r w:rsidR="00622B14">
        <w:rPr>
          <w:rFonts w:ascii="ArialMT" w:hAnsi="ArialMT" w:cs="ArialMT"/>
          <w:sz w:val="24"/>
        </w:rPr>
        <w:t>est proposée</w:t>
      </w:r>
      <w:r w:rsidR="000F349B">
        <w:rPr>
          <w:rFonts w:ascii="ArialMT" w:hAnsi="ArialMT" w:cs="ArialMT"/>
          <w:sz w:val="24"/>
        </w:rPr>
        <w:t xml:space="preserve"> :</w:t>
      </w:r>
    </w:p>
    <w:p w:rsidR="000F349B" w:rsidRPr="009F2B24" w:rsidRDefault="000F349B" w:rsidP="00CA0ADF">
      <w:pPr>
        <w:autoSpaceDE w:val="0"/>
        <w:autoSpaceDN w:val="0"/>
        <w:adjustRightInd w:val="0"/>
        <w:ind w:left="567"/>
        <w:jc w:val="left"/>
        <w:rPr>
          <w:rFonts w:ascii="ArialMT" w:hAnsi="ArialMT" w:cs="ArialMT"/>
          <w:sz w:val="24"/>
        </w:rPr>
      </w:pPr>
      <w:r w:rsidRPr="009F2B24">
        <w:rPr>
          <w:rFonts w:ascii="ArialMT" w:hAnsi="ArialMT" w:cs="ArialMT"/>
          <w:sz w:val="24"/>
        </w:rPr>
        <w:t xml:space="preserve">1. </w:t>
      </w:r>
      <w:r w:rsidR="0036733D" w:rsidRPr="009F2B24">
        <w:rPr>
          <w:rFonts w:cs="Arial"/>
          <w:sz w:val="24"/>
        </w:rPr>
        <w:t>déterminer les caractéristiques mécaniques</w:t>
      </w:r>
      <w:r w:rsidR="007B6A30">
        <w:rPr>
          <w:rFonts w:cs="Arial"/>
          <w:sz w:val="24"/>
        </w:rPr>
        <w:t xml:space="preserve"> intrinsèques </w:t>
      </w:r>
      <w:r w:rsidR="0030571A">
        <w:rPr>
          <w:rFonts w:cs="Arial"/>
          <w:sz w:val="24"/>
        </w:rPr>
        <w:t>au</w:t>
      </w:r>
      <w:r w:rsidR="00342EFD" w:rsidRPr="009F2B24">
        <w:rPr>
          <w:rFonts w:cs="Arial"/>
          <w:sz w:val="24"/>
        </w:rPr>
        <w:t xml:space="preserve"> matériau </w:t>
      </w:r>
      <w:r w:rsidR="005966C8" w:rsidRPr="009F2B24">
        <w:rPr>
          <w:rFonts w:cs="Arial"/>
          <w:sz w:val="24"/>
        </w:rPr>
        <w:t>du vérin</w:t>
      </w:r>
      <w:r w:rsidRPr="009F2B24">
        <w:rPr>
          <w:rFonts w:ascii="ArialMT" w:hAnsi="ArialMT" w:cs="ArialMT"/>
          <w:sz w:val="24"/>
        </w:rPr>
        <w:t xml:space="preserve"> ;</w:t>
      </w:r>
    </w:p>
    <w:p w:rsidR="000F349B" w:rsidRDefault="005966C8" w:rsidP="00CA0ADF">
      <w:pPr>
        <w:tabs>
          <w:tab w:val="left" w:pos="851"/>
        </w:tabs>
        <w:ind w:left="567"/>
        <w:jc w:val="left"/>
        <w:rPr>
          <w:rFonts w:ascii="ArialMT" w:hAnsi="ArialMT" w:cs="ArialMT"/>
          <w:sz w:val="24"/>
        </w:rPr>
      </w:pPr>
      <w:r>
        <w:rPr>
          <w:rFonts w:ascii="ArialMT" w:hAnsi="ArialMT" w:cs="ArialMT"/>
          <w:sz w:val="24"/>
        </w:rPr>
        <w:t>2</w:t>
      </w:r>
      <w:r w:rsidR="000F349B">
        <w:rPr>
          <w:rFonts w:ascii="ArialMT" w:hAnsi="ArialMT" w:cs="ArialMT"/>
          <w:sz w:val="24"/>
        </w:rPr>
        <w:t xml:space="preserve">. choisir </w:t>
      </w:r>
      <w:r w:rsidR="00342EFD">
        <w:rPr>
          <w:rFonts w:ascii="ArialMT" w:hAnsi="ArialMT" w:cs="ArialMT"/>
          <w:sz w:val="24"/>
        </w:rPr>
        <w:t>un couple matériau</w:t>
      </w:r>
      <w:r w:rsidR="009F435C">
        <w:rPr>
          <w:rFonts w:ascii="ArialMT" w:hAnsi="ArialMT" w:cs="ArialMT"/>
          <w:sz w:val="24"/>
        </w:rPr>
        <w:t xml:space="preserve"> – </w:t>
      </w:r>
      <w:r w:rsidR="00342EFD">
        <w:rPr>
          <w:rFonts w:ascii="ArialMT" w:hAnsi="ArialMT" w:cs="ArialMT"/>
          <w:sz w:val="24"/>
        </w:rPr>
        <w:t xml:space="preserve">procédé </w:t>
      </w:r>
      <w:r w:rsidR="0030571A">
        <w:rPr>
          <w:rFonts w:ascii="ArialMT" w:hAnsi="ArialMT" w:cs="ArialMT"/>
          <w:sz w:val="24"/>
        </w:rPr>
        <w:t>adapté a</w:t>
      </w:r>
      <w:r w:rsidR="00342EFD">
        <w:rPr>
          <w:rFonts w:ascii="ArialMT" w:hAnsi="ArialMT" w:cs="ArialMT"/>
          <w:sz w:val="24"/>
        </w:rPr>
        <w:t xml:space="preserve">u </w:t>
      </w:r>
      <w:r>
        <w:rPr>
          <w:rFonts w:ascii="ArialMT" w:hAnsi="ArialMT" w:cs="ArialMT"/>
          <w:sz w:val="24"/>
        </w:rPr>
        <w:t>vérin ;</w:t>
      </w:r>
    </w:p>
    <w:p w:rsidR="005966C8" w:rsidRDefault="00927178" w:rsidP="00CA0ADF">
      <w:pPr>
        <w:tabs>
          <w:tab w:val="left" w:pos="851"/>
        </w:tabs>
        <w:ind w:left="567"/>
        <w:jc w:val="left"/>
        <w:rPr>
          <w:rFonts w:cs="Arial"/>
          <w:sz w:val="24"/>
        </w:rPr>
      </w:pPr>
      <w:r>
        <w:rPr>
          <w:rFonts w:ascii="ArialMT" w:hAnsi="ArialMT" w:cs="ArialMT"/>
          <w:sz w:val="24"/>
        </w:rPr>
        <w:t>3.</w:t>
      </w:r>
      <w:r w:rsidR="009726CE">
        <w:rPr>
          <w:rFonts w:ascii="ArialMT" w:hAnsi="ArialMT" w:cs="ArialMT"/>
          <w:sz w:val="24"/>
        </w:rPr>
        <w:t xml:space="preserve"> </w:t>
      </w:r>
      <w:r w:rsidR="00342EFD">
        <w:rPr>
          <w:rFonts w:ascii="ArialMT" w:hAnsi="ArialMT" w:cs="ArialMT"/>
          <w:sz w:val="24"/>
        </w:rPr>
        <w:t>valider le choix du matériau</w:t>
      </w:r>
      <w:r w:rsidR="005966C8">
        <w:rPr>
          <w:rFonts w:ascii="ArialMT" w:hAnsi="ArialMT" w:cs="ArialMT"/>
          <w:sz w:val="24"/>
        </w:rPr>
        <w:t xml:space="preserve">. </w:t>
      </w:r>
    </w:p>
    <w:p w:rsidR="000F349B" w:rsidRDefault="001670D9" w:rsidP="00CA0ADF">
      <w:pPr>
        <w:autoSpaceDE w:val="0"/>
        <w:autoSpaceDN w:val="0"/>
        <w:adjustRightInd w:val="0"/>
        <w:rPr>
          <w:rFonts w:ascii="ArialMT" w:hAnsi="ArialMT" w:cs="ArialMT"/>
          <w:sz w:val="24"/>
        </w:rPr>
      </w:pPr>
      <w:r>
        <w:rPr>
          <w:rFonts w:ascii="ArialMT" w:hAnsi="ArialMT" w:cs="ArialMT"/>
          <w:sz w:val="24"/>
        </w:rPr>
        <w:t>Afin de procéd</w:t>
      </w:r>
      <w:r w:rsidR="007C5FCE">
        <w:rPr>
          <w:rFonts w:ascii="ArialMT" w:hAnsi="ArialMT" w:cs="ArialMT"/>
          <w:sz w:val="24"/>
        </w:rPr>
        <w:t>er</w:t>
      </w:r>
      <w:r>
        <w:rPr>
          <w:rFonts w:ascii="ArialMT" w:hAnsi="ArialMT" w:cs="ArialMT"/>
          <w:sz w:val="24"/>
        </w:rPr>
        <w:t xml:space="preserve"> au choix du couple matériau – procédé, d</w:t>
      </w:r>
      <w:r w:rsidR="000F349B">
        <w:rPr>
          <w:rFonts w:ascii="ArialMT" w:hAnsi="ArialMT" w:cs="ArialMT"/>
          <w:sz w:val="24"/>
        </w:rPr>
        <w:t>ifférents objectifs fonctionnels doivent être pris en compte</w:t>
      </w:r>
      <w:r>
        <w:rPr>
          <w:rFonts w:ascii="ArialMT" w:hAnsi="ArialMT" w:cs="ArialMT"/>
          <w:sz w:val="24"/>
        </w:rPr>
        <w:t xml:space="preserve"> </w:t>
      </w:r>
      <w:r w:rsidR="000F349B">
        <w:rPr>
          <w:rFonts w:ascii="ArialMT" w:hAnsi="ArialMT" w:cs="ArialMT"/>
          <w:sz w:val="24"/>
        </w:rPr>
        <w:t>:</w:t>
      </w:r>
    </w:p>
    <w:p w:rsidR="000F349B" w:rsidRPr="00622B14" w:rsidRDefault="000F349B" w:rsidP="00CA0ADF">
      <w:pPr>
        <w:autoSpaceDE w:val="0"/>
        <w:autoSpaceDN w:val="0"/>
        <w:adjustRightInd w:val="0"/>
        <w:ind w:left="1843" w:hanging="1276"/>
        <w:jc w:val="left"/>
        <w:rPr>
          <w:rFonts w:ascii="ArialMT" w:hAnsi="ArialMT" w:cs="ArialMT"/>
          <w:i/>
          <w:sz w:val="24"/>
        </w:rPr>
      </w:pPr>
      <w:r w:rsidRPr="00622B14">
        <w:rPr>
          <w:rFonts w:ascii="ArialMT" w:hAnsi="ArialMT" w:cs="ArialMT"/>
          <w:i/>
          <w:sz w:val="24"/>
        </w:rPr>
        <w:t xml:space="preserve">Objectif 1 </w:t>
      </w:r>
      <w:r w:rsidR="0036733D">
        <w:rPr>
          <w:rFonts w:ascii="ArialMT" w:hAnsi="ArialMT" w:cs="ArialMT"/>
          <w:i/>
          <w:sz w:val="24"/>
        </w:rPr>
        <w:t>–</w:t>
      </w:r>
      <w:r w:rsidRPr="00622B14">
        <w:rPr>
          <w:rFonts w:ascii="ArialMT" w:hAnsi="ArialMT" w:cs="ArialMT"/>
          <w:i/>
          <w:sz w:val="24"/>
        </w:rPr>
        <w:t xml:space="preserve"> </w:t>
      </w:r>
      <w:r w:rsidR="0036733D">
        <w:rPr>
          <w:rFonts w:ascii="ArialMT" w:hAnsi="ArialMT" w:cs="ArialMT"/>
          <w:i/>
          <w:sz w:val="24"/>
        </w:rPr>
        <w:t>le matériau doit r</w:t>
      </w:r>
      <w:r w:rsidRPr="00622B14">
        <w:rPr>
          <w:rFonts w:ascii="ArialMT" w:hAnsi="ArialMT" w:cs="ArialMT"/>
          <w:i/>
          <w:sz w:val="24"/>
        </w:rPr>
        <w:t xml:space="preserve">ester dans le domaine élastique, avec un coefficient de sécurité </w:t>
      </w:r>
      <w:r w:rsidR="00D77B16">
        <w:rPr>
          <w:rFonts w:ascii="ArialMT" w:hAnsi="ArialMT" w:cs="ArialMT"/>
          <w:i/>
          <w:sz w:val="24"/>
        </w:rPr>
        <w:t>s égal à</w:t>
      </w:r>
      <w:r w:rsidRPr="00622B14">
        <w:rPr>
          <w:rFonts w:ascii="ArialMT" w:hAnsi="ArialMT" w:cs="ArialMT"/>
          <w:i/>
          <w:sz w:val="24"/>
        </w:rPr>
        <w:t xml:space="preserve"> </w:t>
      </w:r>
      <w:r w:rsidR="0036733D">
        <w:rPr>
          <w:rFonts w:ascii="ArialMT" w:hAnsi="ArialMT" w:cs="ArialMT"/>
          <w:i/>
          <w:sz w:val="24"/>
        </w:rPr>
        <w:t>2</w:t>
      </w:r>
      <w:r w:rsidRPr="00622B14">
        <w:rPr>
          <w:rFonts w:ascii="ArialMT" w:hAnsi="ArialMT" w:cs="ArialMT"/>
          <w:i/>
          <w:sz w:val="24"/>
        </w:rPr>
        <w:t xml:space="preserve"> ;</w:t>
      </w:r>
    </w:p>
    <w:p w:rsidR="0069079C" w:rsidRPr="00622B14" w:rsidRDefault="0069079C" w:rsidP="00CA0ADF">
      <w:pPr>
        <w:autoSpaceDE w:val="0"/>
        <w:autoSpaceDN w:val="0"/>
        <w:adjustRightInd w:val="0"/>
        <w:ind w:left="567"/>
        <w:jc w:val="left"/>
        <w:rPr>
          <w:rFonts w:ascii="ArialMT" w:hAnsi="ArialMT" w:cs="ArialMT"/>
          <w:i/>
          <w:sz w:val="24"/>
        </w:rPr>
      </w:pPr>
      <w:r w:rsidRPr="00622B14">
        <w:rPr>
          <w:rFonts w:ascii="ArialMT" w:hAnsi="ArialMT" w:cs="ArialMT"/>
          <w:i/>
          <w:sz w:val="24"/>
        </w:rPr>
        <w:t xml:space="preserve">Objectif </w:t>
      </w:r>
      <w:r w:rsidR="00CD14CF" w:rsidRPr="00622B14">
        <w:rPr>
          <w:rFonts w:ascii="ArialMT" w:hAnsi="ArialMT" w:cs="ArialMT"/>
          <w:i/>
          <w:sz w:val="24"/>
        </w:rPr>
        <w:t>2</w:t>
      </w:r>
      <w:r w:rsidRPr="00622B14">
        <w:rPr>
          <w:rFonts w:ascii="ArialMT" w:hAnsi="ArialMT" w:cs="ArialMT"/>
          <w:i/>
          <w:sz w:val="24"/>
        </w:rPr>
        <w:t xml:space="preserve"> – </w:t>
      </w:r>
      <w:r w:rsidR="0036733D">
        <w:rPr>
          <w:rFonts w:ascii="ArialMT" w:hAnsi="ArialMT" w:cs="ArialMT"/>
          <w:i/>
          <w:sz w:val="24"/>
        </w:rPr>
        <w:t xml:space="preserve">le </w:t>
      </w:r>
      <w:r w:rsidR="008B7D29">
        <w:rPr>
          <w:rFonts w:ascii="ArialMT" w:hAnsi="ArialMT" w:cs="ArialMT"/>
          <w:i/>
          <w:sz w:val="24"/>
        </w:rPr>
        <w:t xml:space="preserve">choix du matériau doit permettre de </w:t>
      </w:r>
      <w:r w:rsidR="0036733D">
        <w:rPr>
          <w:rFonts w:ascii="ArialMT" w:hAnsi="ArialMT" w:cs="ArialMT"/>
          <w:i/>
          <w:sz w:val="24"/>
        </w:rPr>
        <w:t>m</w:t>
      </w:r>
      <w:r w:rsidRPr="00622B14">
        <w:rPr>
          <w:rFonts w:ascii="ArialMT" w:hAnsi="ArialMT" w:cs="ArialMT"/>
          <w:i/>
          <w:sz w:val="24"/>
        </w:rPr>
        <w:t>inimiser le prix du vérin ;</w:t>
      </w:r>
    </w:p>
    <w:p w:rsidR="00C41BD5" w:rsidRPr="00622B14" w:rsidRDefault="000F349B" w:rsidP="00CA0ADF">
      <w:pPr>
        <w:autoSpaceDE w:val="0"/>
        <w:autoSpaceDN w:val="0"/>
        <w:adjustRightInd w:val="0"/>
        <w:ind w:left="1843" w:hanging="1276"/>
        <w:jc w:val="left"/>
        <w:rPr>
          <w:rFonts w:ascii="ArialMT" w:hAnsi="ArialMT" w:cs="ArialMT"/>
          <w:i/>
          <w:sz w:val="24"/>
        </w:rPr>
      </w:pPr>
      <w:r w:rsidRPr="00622B14">
        <w:rPr>
          <w:rFonts w:ascii="ArialMT" w:hAnsi="ArialMT" w:cs="ArialMT"/>
          <w:i/>
          <w:sz w:val="24"/>
        </w:rPr>
        <w:lastRenderedPageBreak/>
        <w:t xml:space="preserve">Objectif </w:t>
      </w:r>
      <w:r w:rsidR="00CD14CF" w:rsidRPr="00622B14">
        <w:rPr>
          <w:rFonts w:ascii="ArialMT" w:hAnsi="ArialMT" w:cs="ArialMT"/>
          <w:i/>
          <w:sz w:val="24"/>
        </w:rPr>
        <w:t>3</w:t>
      </w:r>
      <w:r w:rsidRPr="00622B14">
        <w:rPr>
          <w:rFonts w:ascii="ArialMT" w:hAnsi="ArialMT" w:cs="ArialMT"/>
          <w:i/>
          <w:sz w:val="24"/>
        </w:rPr>
        <w:t xml:space="preserve"> </w:t>
      </w:r>
      <w:r w:rsidR="0036733D">
        <w:rPr>
          <w:rFonts w:ascii="ArialMT" w:hAnsi="ArialMT" w:cs="ArialMT"/>
          <w:i/>
          <w:sz w:val="24"/>
        </w:rPr>
        <w:t>–</w:t>
      </w:r>
      <w:r w:rsidRPr="00622B14">
        <w:rPr>
          <w:rFonts w:ascii="ArialMT" w:hAnsi="ArialMT" w:cs="ArialMT"/>
          <w:i/>
          <w:sz w:val="24"/>
        </w:rPr>
        <w:t xml:space="preserve"> </w:t>
      </w:r>
      <w:r w:rsidR="0036733D">
        <w:rPr>
          <w:rFonts w:ascii="ArialMT" w:hAnsi="ArialMT" w:cs="ArialMT"/>
          <w:i/>
          <w:sz w:val="24"/>
        </w:rPr>
        <w:t>le matériau choisi doit être</w:t>
      </w:r>
      <w:r w:rsidRPr="00622B14">
        <w:rPr>
          <w:rFonts w:ascii="ArialMT" w:hAnsi="ArialMT" w:cs="ArialMT"/>
          <w:i/>
          <w:sz w:val="24"/>
        </w:rPr>
        <w:t xml:space="preserve"> </w:t>
      </w:r>
      <w:r w:rsidR="0036733D">
        <w:rPr>
          <w:rFonts w:ascii="ArialMT" w:hAnsi="ArialMT" w:cs="ArialMT"/>
          <w:i/>
          <w:sz w:val="24"/>
        </w:rPr>
        <w:t>en adéquation avec le pr</w:t>
      </w:r>
      <w:r w:rsidRPr="00622B14">
        <w:rPr>
          <w:rFonts w:ascii="ArialMT" w:hAnsi="ArialMT" w:cs="ArialMT"/>
          <w:i/>
          <w:sz w:val="24"/>
        </w:rPr>
        <w:t xml:space="preserve">océdé </w:t>
      </w:r>
      <w:r w:rsidRPr="00622B14">
        <w:rPr>
          <w:rFonts w:cs="Arial"/>
          <w:i/>
          <w:sz w:val="24"/>
        </w:rPr>
        <w:t xml:space="preserve">d’obtention adapté à la forme de la pièce et à la production </w:t>
      </w:r>
      <w:r w:rsidR="00277CB5" w:rsidRPr="00622B14">
        <w:rPr>
          <w:rFonts w:ascii="ArialMT" w:hAnsi="ArialMT" w:cs="ArialMT"/>
          <w:i/>
          <w:sz w:val="24"/>
        </w:rPr>
        <w:t>désirée (</w:t>
      </w:r>
      <w:r w:rsidR="006134CE" w:rsidRPr="00622B14">
        <w:rPr>
          <w:rFonts w:ascii="ArialMT" w:hAnsi="ArialMT" w:cs="ArialMT"/>
          <w:i/>
          <w:sz w:val="24"/>
        </w:rPr>
        <w:t>1</w:t>
      </w:r>
      <w:r w:rsidR="0030571A">
        <w:rPr>
          <w:rFonts w:ascii="ArialMT" w:hAnsi="ArialMT" w:cs="ArialMT"/>
          <w:i/>
          <w:sz w:val="24"/>
        </w:rPr>
        <w:t xml:space="preserve"> </w:t>
      </w:r>
      <w:r w:rsidR="006134CE" w:rsidRPr="00622B14">
        <w:rPr>
          <w:rFonts w:ascii="ArialMT" w:hAnsi="ArialMT" w:cs="ArialMT"/>
          <w:i/>
          <w:sz w:val="24"/>
        </w:rPr>
        <w:t>200</w:t>
      </w:r>
      <w:r w:rsidRPr="00622B14">
        <w:rPr>
          <w:rFonts w:ascii="ArialMT" w:hAnsi="ArialMT" w:cs="ArialMT"/>
          <w:i/>
          <w:sz w:val="24"/>
        </w:rPr>
        <w:t xml:space="preserve"> pièces / an) ;</w:t>
      </w:r>
      <w:r w:rsidR="0094229D" w:rsidRPr="00622B14">
        <w:rPr>
          <w:rFonts w:ascii="ArialMT" w:hAnsi="ArialMT" w:cs="ArialMT"/>
          <w:i/>
          <w:sz w:val="24"/>
        </w:rPr>
        <w:t xml:space="preserve"> </w:t>
      </w:r>
    </w:p>
    <w:p w:rsidR="000F349B" w:rsidRPr="00622B14" w:rsidRDefault="000F349B" w:rsidP="00CA0ADF">
      <w:pPr>
        <w:autoSpaceDE w:val="0"/>
        <w:autoSpaceDN w:val="0"/>
        <w:adjustRightInd w:val="0"/>
        <w:ind w:left="1843" w:hanging="1276"/>
        <w:jc w:val="left"/>
        <w:rPr>
          <w:rFonts w:ascii="ArialMT" w:hAnsi="ArialMT" w:cs="ArialMT"/>
          <w:i/>
          <w:sz w:val="24"/>
        </w:rPr>
      </w:pPr>
      <w:r w:rsidRPr="00622B14">
        <w:rPr>
          <w:rFonts w:ascii="ArialMT" w:hAnsi="ArialMT" w:cs="ArialMT"/>
          <w:i/>
          <w:sz w:val="24"/>
        </w:rPr>
        <w:t xml:space="preserve">Objectif 4 </w:t>
      </w:r>
      <w:r w:rsidR="0036733D">
        <w:rPr>
          <w:rFonts w:ascii="ArialMT" w:hAnsi="ArialMT" w:cs="ArialMT"/>
          <w:i/>
          <w:sz w:val="24"/>
        </w:rPr>
        <w:t>–</w:t>
      </w:r>
      <w:r w:rsidRPr="00622B14">
        <w:rPr>
          <w:rFonts w:ascii="ArialMT" w:hAnsi="ArialMT" w:cs="ArialMT"/>
          <w:i/>
          <w:sz w:val="24"/>
        </w:rPr>
        <w:t xml:space="preserve"> </w:t>
      </w:r>
      <w:r w:rsidR="008B7D29">
        <w:rPr>
          <w:rFonts w:ascii="ArialMT" w:hAnsi="ArialMT" w:cs="ArialMT"/>
          <w:i/>
          <w:sz w:val="24"/>
        </w:rPr>
        <w:t>le choix du matériau doit</w:t>
      </w:r>
      <w:r w:rsidR="0036733D">
        <w:rPr>
          <w:rFonts w:ascii="ArialMT" w:hAnsi="ArialMT" w:cs="ArialMT"/>
          <w:i/>
          <w:sz w:val="24"/>
        </w:rPr>
        <w:t xml:space="preserve"> m</w:t>
      </w:r>
      <w:r w:rsidRPr="00622B14">
        <w:rPr>
          <w:rFonts w:ascii="ArialMT" w:hAnsi="ArialMT" w:cs="ArialMT"/>
          <w:i/>
          <w:sz w:val="24"/>
        </w:rPr>
        <w:t xml:space="preserve">inimiser </w:t>
      </w:r>
      <w:r w:rsidR="009726CE">
        <w:rPr>
          <w:rFonts w:cs="Arial"/>
          <w:i/>
          <w:sz w:val="24"/>
        </w:rPr>
        <w:t>l’impact environnemental</w:t>
      </w:r>
      <w:r w:rsidRPr="00622B14">
        <w:rPr>
          <w:rFonts w:cs="Arial"/>
          <w:i/>
          <w:sz w:val="24"/>
        </w:rPr>
        <w:t xml:space="preserve"> dans une démarche d’éco</w:t>
      </w:r>
      <w:r w:rsidRPr="00622B14">
        <w:rPr>
          <w:rFonts w:ascii="ArialMT" w:hAnsi="ArialMT" w:cs="ArialMT"/>
          <w:i/>
          <w:sz w:val="24"/>
        </w:rPr>
        <w:t>conce</w:t>
      </w:r>
      <w:r w:rsidR="00622B14">
        <w:rPr>
          <w:rFonts w:ascii="ArialMT" w:hAnsi="ArialMT" w:cs="ArialMT"/>
          <w:i/>
          <w:sz w:val="24"/>
        </w:rPr>
        <w:t>ption.</w:t>
      </w:r>
    </w:p>
    <w:p w:rsidR="00421C06" w:rsidRDefault="0036733D" w:rsidP="00CA0ADF">
      <w:pPr>
        <w:autoSpaceDE w:val="0"/>
        <w:autoSpaceDN w:val="0"/>
        <w:adjustRightInd w:val="0"/>
        <w:rPr>
          <w:rFonts w:ascii="ArialMT" w:hAnsi="ArialMT" w:cs="ArialMT"/>
          <w:sz w:val="24"/>
        </w:rPr>
      </w:pPr>
      <w:r>
        <w:rPr>
          <w:rFonts w:cs="Arial"/>
          <w:sz w:val="24"/>
        </w:rPr>
        <w:t>Afin d’optimiser le matériau du vérin</w:t>
      </w:r>
      <w:r>
        <w:rPr>
          <w:rFonts w:ascii="ArialMT" w:hAnsi="ArialMT" w:cs="ArialMT"/>
          <w:sz w:val="24"/>
        </w:rPr>
        <w:t xml:space="preserve">, </w:t>
      </w:r>
      <w:r w:rsidR="00421C06">
        <w:rPr>
          <w:rFonts w:ascii="ArialMT" w:hAnsi="ArialMT" w:cs="ArialMT"/>
          <w:sz w:val="24"/>
        </w:rPr>
        <w:t xml:space="preserve">les critères de choix retenus sont deux indices de performance </w:t>
      </w:r>
      <w:r w:rsidR="00421C06" w:rsidRPr="009157D6">
        <w:rPr>
          <w:rFonts w:cs="Arial"/>
          <w:i/>
          <w:sz w:val="24"/>
        </w:rPr>
        <w:t>Prix1</w:t>
      </w:r>
      <w:r w:rsidR="00421C06">
        <w:rPr>
          <w:rFonts w:cs="Arial"/>
          <w:sz w:val="24"/>
        </w:rPr>
        <w:t xml:space="preserve"> et </w:t>
      </w:r>
      <w:r w:rsidR="00421C06" w:rsidRPr="009157D6">
        <w:rPr>
          <w:rFonts w:cs="Arial"/>
          <w:i/>
          <w:sz w:val="24"/>
        </w:rPr>
        <w:t>Prix2</w:t>
      </w:r>
      <w:r w:rsidR="00421C06" w:rsidRPr="00421C06">
        <w:rPr>
          <w:rFonts w:cs="Arial"/>
          <w:sz w:val="24"/>
        </w:rPr>
        <w:t xml:space="preserve"> </w:t>
      </w:r>
      <w:r w:rsidR="00421C06">
        <w:rPr>
          <w:rFonts w:cs="Arial"/>
          <w:sz w:val="24"/>
        </w:rPr>
        <w:t>permettant de procéder au choix du matériau par l’utilisation de cartes à bulles d’Ashby</w:t>
      </w:r>
      <w:r w:rsidR="00421C06">
        <w:rPr>
          <w:rFonts w:cs="Arial"/>
          <w:i/>
          <w:sz w:val="24"/>
        </w:rPr>
        <w:t xml:space="preserve">. </w:t>
      </w:r>
    </w:p>
    <w:p w:rsidR="004242CB" w:rsidRDefault="00421C06" w:rsidP="00CA0ADF">
      <w:pPr>
        <w:autoSpaceDE w:val="0"/>
        <w:autoSpaceDN w:val="0"/>
        <w:adjustRightInd w:val="0"/>
        <w:rPr>
          <w:rFonts w:ascii="ArialMT" w:hAnsi="ArialMT" w:cs="ArialMT"/>
          <w:sz w:val="24"/>
        </w:rPr>
      </w:pPr>
      <w:r>
        <w:rPr>
          <w:rFonts w:ascii="ArialMT" w:hAnsi="ArialMT" w:cs="ArialMT"/>
          <w:sz w:val="24"/>
        </w:rPr>
        <w:t>Le tableau de la figure 3</w:t>
      </w:r>
      <w:r w:rsidR="002D1801">
        <w:rPr>
          <w:rFonts w:ascii="ArialMT" w:hAnsi="ArialMT" w:cs="ArialMT"/>
          <w:sz w:val="24"/>
        </w:rPr>
        <w:t>5</w:t>
      </w:r>
      <w:r>
        <w:rPr>
          <w:rFonts w:ascii="ArialMT" w:hAnsi="ArialMT" w:cs="ArialMT"/>
          <w:sz w:val="24"/>
        </w:rPr>
        <w:t xml:space="preserve"> regroupe dans le cas du vérin les éléments de choix à prendre en compt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7230"/>
      </w:tblGrid>
      <w:tr w:rsidR="0036733D" w:rsidRPr="00611D78" w:rsidTr="00285586">
        <w:tc>
          <w:tcPr>
            <w:tcW w:w="2268" w:type="dxa"/>
            <w:shd w:val="clear" w:color="auto" w:fill="auto"/>
            <w:vAlign w:val="center"/>
          </w:tcPr>
          <w:p w:rsidR="0036733D" w:rsidRPr="00611D78" w:rsidRDefault="0036733D" w:rsidP="00CA0ADF">
            <w:pPr>
              <w:autoSpaceDE w:val="0"/>
              <w:autoSpaceDN w:val="0"/>
              <w:adjustRightInd w:val="0"/>
              <w:jc w:val="center"/>
              <w:rPr>
                <w:rFonts w:ascii="ArialMT" w:hAnsi="ArialMT" w:cs="ArialMT"/>
                <w:sz w:val="24"/>
              </w:rPr>
            </w:pPr>
            <w:r>
              <w:rPr>
                <w:rFonts w:ascii="ArialMT" w:hAnsi="ArialMT" w:cs="ArialMT"/>
                <w:sz w:val="24"/>
              </w:rPr>
              <w:t>Pièce</w:t>
            </w:r>
          </w:p>
        </w:tc>
        <w:tc>
          <w:tcPr>
            <w:tcW w:w="7230" w:type="dxa"/>
            <w:shd w:val="clear" w:color="auto" w:fill="auto"/>
          </w:tcPr>
          <w:p w:rsidR="0036733D" w:rsidRPr="00611D78" w:rsidRDefault="00421C06" w:rsidP="00CA0ADF">
            <w:pPr>
              <w:autoSpaceDE w:val="0"/>
              <w:autoSpaceDN w:val="0"/>
              <w:adjustRightInd w:val="0"/>
              <w:jc w:val="center"/>
              <w:rPr>
                <w:rFonts w:ascii="ArialMT" w:hAnsi="ArialMT" w:cs="ArialMT"/>
                <w:sz w:val="24"/>
              </w:rPr>
            </w:pPr>
            <w:r>
              <w:rPr>
                <w:rFonts w:ascii="ArialMT" w:hAnsi="ArialMT" w:cs="ArialMT"/>
                <w:sz w:val="24"/>
              </w:rPr>
              <w:t>V</w:t>
            </w:r>
            <w:r w:rsidR="0036733D" w:rsidRPr="00611D78">
              <w:rPr>
                <w:rFonts w:ascii="ArialMT" w:hAnsi="ArialMT" w:cs="ArialMT"/>
                <w:sz w:val="24"/>
              </w:rPr>
              <w:t>érin</w:t>
            </w:r>
          </w:p>
        </w:tc>
      </w:tr>
      <w:tr w:rsidR="00285586" w:rsidRPr="00611D78" w:rsidTr="00285586">
        <w:tc>
          <w:tcPr>
            <w:tcW w:w="2268" w:type="dxa"/>
            <w:shd w:val="clear" w:color="auto" w:fill="auto"/>
            <w:vAlign w:val="center"/>
          </w:tcPr>
          <w:p w:rsidR="00285586" w:rsidRPr="00611D78" w:rsidRDefault="00285586" w:rsidP="00CA0ADF">
            <w:pPr>
              <w:autoSpaceDE w:val="0"/>
              <w:autoSpaceDN w:val="0"/>
              <w:adjustRightInd w:val="0"/>
              <w:jc w:val="center"/>
              <w:rPr>
                <w:rFonts w:ascii="ArialMT" w:hAnsi="ArialMT" w:cs="ArialMT"/>
                <w:sz w:val="24"/>
              </w:rPr>
            </w:pPr>
            <w:r>
              <w:rPr>
                <w:rFonts w:ascii="ArialMT" w:hAnsi="ArialMT" w:cs="ArialMT"/>
                <w:sz w:val="24"/>
              </w:rPr>
              <w:t>Objectif</w:t>
            </w:r>
          </w:p>
        </w:tc>
        <w:tc>
          <w:tcPr>
            <w:tcW w:w="7230" w:type="dxa"/>
            <w:shd w:val="clear" w:color="auto" w:fill="auto"/>
          </w:tcPr>
          <w:p w:rsidR="00285586" w:rsidRPr="00611D78" w:rsidRDefault="00285586" w:rsidP="00CA0ADF">
            <w:pPr>
              <w:autoSpaceDE w:val="0"/>
              <w:autoSpaceDN w:val="0"/>
              <w:adjustRightInd w:val="0"/>
              <w:jc w:val="left"/>
              <w:rPr>
                <w:rFonts w:ascii="ArialMT" w:hAnsi="ArialMT" w:cs="ArialMT"/>
                <w:sz w:val="24"/>
              </w:rPr>
            </w:pPr>
            <w:r w:rsidRPr="00611D78">
              <w:rPr>
                <w:rFonts w:ascii="ArialMT" w:hAnsi="ArialMT" w:cs="ArialMT"/>
                <w:sz w:val="24"/>
              </w:rPr>
              <w:t xml:space="preserve">Minimiser le prix du </w:t>
            </w:r>
            <w:r>
              <w:rPr>
                <w:rFonts w:ascii="ArialMT" w:hAnsi="ArialMT" w:cs="ArialMT"/>
                <w:sz w:val="24"/>
              </w:rPr>
              <w:t>vérin</w:t>
            </w:r>
          </w:p>
        </w:tc>
      </w:tr>
      <w:tr w:rsidR="00285586" w:rsidRPr="00611D78" w:rsidTr="00285586">
        <w:tc>
          <w:tcPr>
            <w:tcW w:w="2268" w:type="dxa"/>
            <w:shd w:val="clear" w:color="auto" w:fill="auto"/>
            <w:vAlign w:val="center"/>
          </w:tcPr>
          <w:p w:rsidR="00285586" w:rsidRPr="00611D78" w:rsidRDefault="00285586" w:rsidP="00CA0ADF">
            <w:pPr>
              <w:autoSpaceDE w:val="0"/>
              <w:autoSpaceDN w:val="0"/>
              <w:adjustRightInd w:val="0"/>
              <w:jc w:val="center"/>
              <w:rPr>
                <w:rFonts w:ascii="ArialMT" w:hAnsi="ArialMT" w:cs="ArialMT"/>
                <w:sz w:val="24"/>
              </w:rPr>
            </w:pPr>
            <w:r w:rsidRPr="00611D78">
              <w:rPr>
                <w:rFonts w:ascii="ArialMT" w:hAnsi="ArialMT" w:cs="ArialMT"/>
                <w:sz w:val="24"/>
              </w:rPr>
              <w:t>Contraintes</w:t>
            </w:r>
          </w:p>
        </w:tc>
        <w:tc>
          <w:tcPr>
            <w:tcW w:w="7230" w:type="dxa"/>
            <w:shd w:val="clear" w:color="auto" w:fill="auto"/>
          </w:tcPr>
          <w:p w:rsidR="00285586" w:rsidRDefault="00285586" w:rsidP="00CA0ADF">
            <w:pPr>
              <w:autoSpaceDE w:val="0"/>
              <w:autoSpaceDN w:val="0"/>
              <w:adjustRightInd w:val="0"/>
              <w:jc w:val="left"/>
              <w:rPr>
                <w:rFonts w:ascii="ArialMT" w:hAnsi="ArialMT" w:cs="ArialMT"/>
                <w:sz w:val="24"/>
              </w:rPr>
            </w:pPr>
            <w:r>
              <w:rPr>
                <w:rFonts w:ascii="ArialMT" w:hAnsi="ArialMT" w:cs="ArialMT"/>
                <w:sz w:val="24"/>
              </w:rPr>
              <w:t>R</w:t>
            </w:r>
            <w:r w:rsidRPr="00611D78">
              <w:rPr>
                <w:rFonts w:ascii="ArialMT" w:hAnsi="ArialMT" w:cs="ArialMT"/>
                <w:sz w:val="24"/>
              </w:rPr>
              <w:t xml:space="preserve">ésister en compression avec un coefficient de sécurité </w:t>
            </w:r>
            <w:r w:rsidRPr="00D778AE">
              <w:rPr>
                <w:rFonts w:ascii="ArialMT" w:hAnsi="ArialMT" w:cs="ArialMT"/>
                <w:i/>
                <w:sz w:val="24"/>
              </w:rPr>
              <w:t>s</w:t>
            </w:r>
            <w:r>
              <w:rPr>
                <w:rFonts w:ascii="ArialMT" w:hAnsi="ArialMT" w:cs="ArialMT"/>
                <w:sz w:val="24"/>
              </w:rPr>
              <w:t xml:space="preserve"> </w:t>
            </w:r>
            <w:r w:rsidRPr="00611D78">
              <w:rPr>
                <w:rFonts w:ascii="ArialMT" w:hAnsi="ArialMT" w:cs="ArialMT"/>
                <w:sz w:val="24"/>
              </w:rPr>
              <w:t xml:space="preserve">de </w:t>
            </w:r>
            <w:r w:rsidR="006A4BCD">
              <w:rPr>
                <w:rFonts w:ascii="ArialMT" w:hAnsi="ArialMT" w:cs="ArialMT"/>
                <w:sz w:val="24"/>
              </w:rPr>
              <w:t>2 </w:t>
            </w:r>
          </w:p>
          <w:p w:rsidR="00285586" w:rsidRDefault="00927178" w:rsidP="00CA0ADF">
            <w:pPr>
              <w:autoSpaceDE w:val="0"/>
              <w:autoSpaceDN w:val="0"/>
              <w:adjustRightInd w:val="0"/>
              <w:jc w:val="left"/>
              <w:rPr>
                <w:rFonts w:ascii="ArialMT" w:hAnsi="ArialMT" w:cs="ArialMT"/>
                <w:sz w:val="24"/>
              </w:rPr>
            </w:pPr>
            <w:r>
              <w:rPr>
                <w:rFonts w:ascii="ArialMT" w:hAnsi="ArialMT" w:cs="ArialMT"/>
                <w:sz w:val="24"/>
              </w:rPr>
              <w:t>Ne pas flamber</w:t>
            </w:r>
          </w:p>
          <w:p w:rsidR="00285586" w:rsidRDefault="00285586" w:rsidP="00CA0ADF">
            <w:pPr>
              <w:autoSpaceDE w:val="0"/>
              <w:autoSpaceDN w:val="0"/>
              <w:adjustRightInd w:val="0"/>
              <w:jc w:val="left"/>
              <w:rPr>
                <w:rFonts w:ascii="ArialMT" w:hAnsi="ArialMT" w:cs="ArialMT"/>
                <w:sz w:val="24"/>
              </w:rPr>
            </w:pPr>
            <w:r>
              <w:rPr>
                <w:rFonts w:ascii="ArialMT" w:hAnsi="ArialMT" w:cs="ArialMT"/>
                <w:sz w:val="24"/>
              </w:rPr>
              <w:t>M</w:t>
            </w:r>
            <w:r w:rsidRPr="00655142">
              <w:rPr>
                <w:rFonts w:ascii="ArialMT" w:hAnsi="ArialMT" w:cs="ArialMT"/>
                <w:sz w:val="24"/>
              </w:rPr>
              <w:t>inimiser l’</w:t>
            </w:r>
            <w:r w:rsidR="00927178">
              <w:rPr>
                <w:rFonts w:ascii="ArialMT" w:hAnsi="ArialMT" w:cs="ArialMT"/>
                <w:sz w:val="24"/>
              </w:rPr>
              <w:t>impact environnemental</w:t>
            </w:r>
          </w:p>
          <w:p w:rsidR="00285586" w:rsidRPr="00CD6FFC" w:rsidRDefault="00285586" w:rsidP="00CA0ADF">
            <w:pPr>
              <w:autoSpaceDE w:val="0"/>
              <w:autoSpaceDN w:val="0"/>
              <w:adjustRightInd w:val="0"/>
              <w:jc w:val="left"/>
              <w:rPr>
                <w:rFonts w:ascii="ArialMT" w:hAnsi="ArialMT" w:cs="ArialMT"/>
                <w:sz w:val="24"/>
              </w:rPr>
            </w:pPr>
            <w:r>
              <w:rPr>
                <w:rFonts w:ascii="ArialMT" w:hAnsi="ArialMT" w:cs="ArialMT"/>
                <w:sz w:val="24"/>
              </w:rPr>
              <w:t xml:space="preserve">Choisir une </w:t>
            </w:r>
            <w:r w:rsidRPr="00FF491E">
              <w:rPr>
                <w:rFonts w:ascii="ArialMT" w:hAnsi="ArialMT" w:cs="ArialMT"/>
                <w:sz w:val="24"/>
              </w:rPr>
              <w:t>famille de matériaux du type métaux et alliages</w:t>
            </w:r>
            <w:r>
              <w:rPr>
                <w:rFonts w:ascii="ArialMT" w:hAnsi="ArialMT" w:cs="ArialMT"/>
                <w:sz w:val="24"/>
              </w:rPr>
              <w:t xml:space="preserve"> ferreux</w:t>
            </w:r>
          </w:p>
        </w:tc>
      </w:tr>
      <w:tr w:rsidR="00285586" w:rsidRPr="00611D78" w:rsidTr="00285586">
        <w:tc>
          <w:tcPr>
            <w:tcW w:w="2268" w:type="dxa"/>
            <w:shd w:val="clear" w:color="auto" w:fill="auto"/>
            <w:vAlign w:val="center"/>
          </w:tcPr>
          <w:p w:rsidR="00285586" w:rsidRDefault="00285586" w:rsidP="00CA0ADF">
            <w:pPr>
              <w:autoSpaceDE w:val="0"/>
              <w:autoSpaceDN w:val="0"/>
              <w:adjustRightInd w:val="0"/>
              <w:jc w:val="center"/>
              <w:rPr>
                <w:rFonts w:ascii="ArialMT" w:hAnsi="ArialMT" w:cs="ArialMT"/>
                <w:sz w:val="24"/>
              </w:rPr>
            </w:pPr>
            <w:r>
              <w:rPr>
                <w:rFonts w:ascii="ArialMT" w:hAnsi="ArialMT" w:cs="ArialMT"/>
                <w:sz w:val="24"/>
              </w:rPr>
              <w:t>Variables fixées</w:t>
            </w:r>
          </w:p>
        </w:tc>
        <w:tc>
          <w:tcPr>
            <w:tcW w:w="7230" w:type="dxa"/>
            <w:shd w:val="clear" w:color="auto" w:fill="auto"/>
          </w:tcPr>
          <w:p w:rsidR="00285586" w:rsidRPr="00611D78" w:rsidRDefault="00927178" w:rsidP="00CA0ADF">
            <w:pPr>
              <w:autoSpaceDE w:val="0"/>
              <w:autoSpaceDN w:val="0"/>
              <w:adjustRightInd w:val="0"/>
              <w:jc w:val="left"/>
              <w:rPr>
                <w:rFonts w:ascii="ArialMT" w:hAnsi="ArialMT" w:cs="ArialMT"/>
                <w:sz w:val="24"/>
              </w:rPr>
            </w:pPr>
            <w:r>
              <w:rPr>
                <w:rFonts w:ascii="ArialMT" w:hAnsi="ArialMT" w:cs="ArialMT"/>
                <w:sz w:val="24"/>
              </w:rPr>
              <w:t>E</w:t>
            </w:r>
            <w:r w:rsidR="00285586" w:rsidRPr="00CD6FFC">
              <w:rPr>
                <w:rFonts w:ascii="ArialMT" w:hAnsi="ArialMT" w:cs="ArialMT"/>
                <w:sz w:val="24"/>
              </w:rPr>
              <w:t xml:space="preserve">ffort </w:t>
            </w:r>
            <w:r w:rsidR="00285586" w:rsidRPr="00CD6FFC">
              <w:rPr>
                <w:rFonts w:ascii="ArialMT" w:hAnsi="ArialMT" w:cs="ArialMT"/>
                <w:i/>
                <w:sz w:val="24"/>
              </w:rPr>
              <w:t>F</w:t>
            </w:r>
            <w:r w:rsidR="00285586" w:rsidRPr="00CD6FFC">
              <w:rPr>
                <w:rFonts w:ascii="ArialMT" w:hAnsi="ArialMT" w:cs="ArialMT"/>
                <w:sz w:val="24"/>
              </w:rPr>
              <w:t xml:space="preserve">, longueur </w:t>
            </w:r>
            <w:r w:rsidR="00285586" w:rsidRPr="00CD6FFC">
              <w:rPr>
                <w:rFonts w:ascii="ArialMT" w:hAnsi="ArialMT" w:cs="ArialMT"/>
                <w:i/>
                <w:sz w:val="24"/>
              </w:rPr>
              <w:t>L</w:t>
            </w:r>
            <w:r w:rsidR="00285586" w:rsidRPr="00CD6FFC">
              <w:rPr>
                <w:rFonts w:ascii="ArialMT" w:hAnsi="ArialMT" w:cs="ArialMT"/>
                <w:sz w:val="24"/>
              </w:rPr>
              <w:t xml:space="preserve"> et </w:t>
            </w:r>
            <w:r w:rsidR="00285586">
              <w:rPr>
                <w:rFonts w:ascii="ArialMT" w:hAnsi="ArialMT" w:cs="ArialMT"/>
                <w:sz w:val="24"/>
              </w:rPr>
              <w:t xml:space="preserve">diamètre intérieur </w:t>
            </w:r>
            <w:r w:rsidR="00285586" w:rsidRPr="00285586">
              <w:rPr>
                <w:rFonts w:ascii="ArialMT" w:hAnsi="ArialMT" w:cs="ArialMT"/>
                <w:sz w:val="24"/>
              </w:rPr>
              <w:t>D</w:t>
            </w:r>
            <w:r w:rsidR="00285586" w:rsidRPr="00285586">
              <w:rPr>
                <w:rFonts w:ascii="ArialMT" w:hAnsi="ArialMT" w:cs="ArialMT"/>
                <w:sz w:val="24"/>
                <w:vertAlign w:val="subscript"/>
              </w:rPr>
              <w:t>int</w:t>
            </w:r>
            <w:r w:rsidR="00285586" w:rsidRPr="00285586">
              <w:rPr>
                <w:rFonts w:ascii="ArialMT" w:hAnsi="ArialMT" w:cs="ArialMT"/>
                <w:sz w:val="24"/>
              </w:rPr>
              <w:t xml:space="preserve"> </w:t>
            </w:r>
          </w:p>
        </w:tc>
      </w:tr>
      <w:tr w:rsidR="00285586" w:rsidRPr="00611D78" w:rsidTr="00285586">
        <w:tc>
          <w:tcPr>
            <w:tcW w:w="2268" w:type="dxa"/>
            <w:shd w:val="clear" w:color="auto" w:fill="auto"/>
            <w:vAlign w:val="center"/>
          </w:tcPr>
          <w:p w:rsidR="00285586" w:rsidRPr="00611D78" w:rsidRDefault="00285586" w:rsidP="00CA0ADF">
            <w:pPr>
              <w:autoSpaceDE w:val="0"/>
              <w:autoSpaceDN w:val="0"/>
              <w:adjustRightInd w:val="0"/>
              <w:jc w:val="center"/>
              <w:rPr>
                <w:rFonts w:ascii="ArialMT" w:hAnsi="ArialMT" w:cs="ArialMT"/>
                <w:sz w:val="24"/>
              </w:rPr>
            </w:pPr>
            <w:r w:rsidRPr="00611D78">
              <w:rPr>
                <w:rFonts w:ascii="ArialMT" w:hAnsi="ArialMT" w:cs="ArialMT"/>
                <w:sz w:val="24"/>
              </w:rPr>
              <w:t>Variables libres</w:t>
            </w:r>
          </w:p>
        </w:tc>
        <w:tc>
          <w:tcPr>
            <w:tcW w:w="7230" w:type="dxa"/>
            <w:shd w:val="clear" w:color="auto" w:fill="auto"/>
          </w:tcPr>
          <w:p w:rsidR="00285586" w:rsidRPr="0030571A" w:rsidRDefault="00285586" w:rsidP="00CA0ADF">
            <w:pPr>
              <w:autoSpaceDE w:val="0"/>
              <w:autoSpaceDN w:val="0"/>
              <w:adjustRightInd w:val="0"/>
              <w:jc w:val="left"/>
              <w:rPr>
                <w:rFonts w:ascii="ArialMT" w:hAnsi="ArialMT" w:cs="ArialMT"/>
                <w:sz w:val="24"/>
              </w:rPr>
            </w:pPr>
            <w:r w:rsidRPr="00611D78">
              <w:rPr>
                <w:rFonts w:ascii="ArialMT" w:hAnsi="ArialMT" w:cs="ArialMT"/>
                <w:sz w:val="24"/>
              </w:rPr>
              <w:t xml:space="preserve">Diamètre </w:t>
            </w:r>
            <w:proofErr w:type="spellStart"/>
            <w:r w:rsidRPr="004A6F3A">
              <w:rPr>
                <w:rFonts w:cs="Arial"/>
                <w:i/>
                <w:sz w:val="24"/>
              </w:rPr>
              <w:t>D</w:t>
            </w:r>
            <w:r w:rsidRPr="004A6F3A">
              <w:rPr>
                <w:rFonts w:cs="Arial"/>
                <w:i/>
                <w:sz w:val="24"/>
                <w:vertAlign w:val="subscript"/>
              </w:rPr>
              <w:t>ext</w:t>
            </w:r>
            <w:proofErr w:type="spellEnd"/>
          </w:p>
          <w:p w:rsidR="00285586" w:rsidRPr="00611D78" w:rsidRDefault="00285586" w:rsidP="00CA0ADF">
            <w:pPr>
              <w:autoSpaceDE w:val="0"/>
              <w:autoSpaceDN w:val="0"/>
              <w:adjustRightInd w:val="0"/>
              <w:jc w:val="left"/>
              <w:rPr>
                <w:rFonts w:ascii="ArialMT" w:hAnsi="ArialMT" w:cs="ArialMT"/>
                <w:sz w:val="24"/>
              </w:rPr>
            </w:pPr>
            <w:r w:rsidRPr="00611D78">
              <w:rPr>
                <w:rFonts w:ascii="ArialMT" w:hAnsi="ArialMT" w:cs="ArialMT"/>
                <w:sz w:val="24"/>
              </w:rPr>
              <w:t>C</w:t>
            </w:r>
            <w:r>
              <w:rPr>
                <w:rFonts w:ascii="ArialMT" w:hAnsi="ArialMT" w:cs="ArialMT"/>
                <w:sz w:val="24"/>
              </w:rPr>
              <w:t xml:space="preserve">aractéristiques intrinsèques </w:t>
            </w:r>
            <w:r w:rsidRPr="00611D78">
              <w:rPr>
                <w:rFonts w:ascii="ArialMT" w:hAnsi="ArialMT" w:cs="ArialMT"/>
                <w:sz w:val="24"/>
              </w:rPr>
              <w:t>du matériau</w:t>
            </w:r>
          </w:p>
        </w:tc>
      </w:tr>
    </w:tbl>
    <w:p w:rsidR="0036733D" w:rsidRPr="00421C06" w:rsidRDefault="00421C06" w:rsidP="00CA0ADF">
      <w:pPr>
        <w:pStyle w:val="Style1"/>
        <w:ind w:hanging="3479"/>
        <w:jc w:val="center"/>
        <w:rPr>
          <w:i/>
          <w:sz w:val="20"/>
          <w:szCs w:val="20"/>
        </w:rPr>
      </w:pPr>
      <w:r w:rsidRPr="00421C06">
        <w:rPr>
          <w:i/>
          <w:sz w:val="20"/>
          <w:szCs w:val="20"/>
          <w:lang w:val="fr-FR"/>
        </w:rPr>
        <w:t>Elément</w:t>
      </w:r>
      <w:r w:rsidR="00403881">
        <w:rPr>
          <w:i/>
          <w:sz w:val="20"/>
          <w:szCs w:val="20"/>
          <w:lang w:val="fr-FR"/>
        </w:rPr>
        <w:t>s</w:t>
      </w:r>
      <w:r w:rsidRPr="00421C06">
        <w:rPr>
          <w:i/>
          <w:sz w:val="20"/>
          <w:szCs w:val="20"/>
          <w:lang w:val="fr-FR"/>
        </w:rPr>
        <w:t xml:space="preserve"> à prendre en</w:t>
      </w:r>
      <w:r>
        <w:rPr>
          <w:i/>
          <w:sz w:val="20"/>
          <w:szCs w:val="20"/>
          <w:lang w:val="fr-FR"/>
        </w:rPr>
        <w:t xml:space="preserve"> </w:t>
      </w:r>
      <w:r w:rsidRPr="00421C06">
        <w:rPr>
          <w:i/>
          <w:sz w:val="20"/>
          <w:szCs w:val="20"/>
          <w:lang w:val="fr-FR"/>
        </w:rPr>
        <w:t>compte lors du choix du matériau du vérin</w:t>
      </w:r>
    </w:p>
    <w:p w:rsidR="006A4BCD" w:rsidRDefault="006A4BCD" w:rsidP="00CA0ADF">
      <w:pPr>
        <w:autoSpaceDE w:val="0"/>
        <w:autoSpaceDN w:val="0"/>
        <w:adjustRightInd w:val="0"/>
        <w:rPr>
          <w:rFonts w:ascii="ArialMT" w:hAnsi="ArialMT" w:cs="ArialMT"/>
          <w:sz w:val="24"/>
        </w:rPr>
      </w:pPr>
    </w:p>
    <w:p w:rsidR="0036733D" w:rsidRDefault="0036733D" w:rsidP="00CA0ADF">
      <w:pPr>
        <w:autoSpaceDE w:val="0"/>
        <w:autoSpaceDN w:val="0"/>
        <w:adjustRightInd w:val="0"/>
        <w:rPr>
          <w:rFonts w:ascii="ArialMT" w:hAnsi="ArialMT" w:cs="ArialMT"/>
          <w:sz w:val="24"/>
        </w:rPr>
      </w:pPr>
      <w:r>
        <w:rPr>
          <w:rFonts w:ascii="ArialMT" w:hAnsi="ArialMT" w:cs="ArialMT"/>
          <w:sz w:val="24"/>
        </w:rPr>
        <w:t xml:space="preserve">On considère une situation très simplifiée, </w:t>
      </w:r>
      <w:r w:rsidR="00421C06">
        <w:rPr>
          <w:rFonts w:ascii="ArialMT" w:hAnsi="ArialMT" w:cs="ArialMT"/>
          <w:sz w:val="24"/>
        </w:rPr>
        <w:t>dans</w:t>
      </w:r>
      <w:r>
        <w:rPr>
          <w:rFonts w:ascii="ArialMT" w:hAnsi="ArialMT" w:cs="ArialMT"/>
          <w:sz w:val="24"/>
        </w:rPr>
        <w:t xml:space="preserve"> laque</w:t>
      </w:r>
      <w:r w:rsidR="00421C06">
        <w:rPr>
          <w:rFonts w:ascii="ArialMT" w:hAnsi="ArialMT" w:cs="ArialMT"/>
          <w:sz w:val="24"/>
        </w:rPr>
        <w:t>lle l</w:t>
      </w:r>
      <w:r w:rsidR="007A47CE">
        <w:rPr>
          <w:rFonts w:ascii="ArialMT" w:hAnsi="ArialMT" w:cs="ArialMT"/>
          <w:sz w:val="24"/>
        </w:rPr>
        <w:t xml:space="preserve">e </w:t>
      </w:r>
      <w:r w:rsidR="00421C06">
        <w:rPr>
          <w:rFonts w:ascii="ArialMT" w:hAnsi="ArialMT" w:cs="ArialMT"/>
          <w:sz w:val="24"/>
        </w:rPr>
        <w:t>vérin peut être modélisé</w:t>
      </w:r>
      <w:r w:rsidR="007A47CE">
        <w:rPr>
          <w:rFonts w:ascii="ArialMT" w:hAnsi="ArialMT" w:cs="ArialMT"/>
          <w:sz w:val="24"/>
        </w:rPr>
        <w:t>e</w:t>
      </w:r>
      <w:r>
        <w:rPr>
          <w:rFonts w:ascii="ArialMT" w:hAnsi="ArialMT" w:cs="ArialMT"/>
          <w:sz w:val="24"/>
        </w:rPr>
        <w:t xml:space="preserve"> par une poutre AB de section constante</w:t>
      </w:r>
      <w:r w:rsidR="00C53D6E">
        <w:rPr>
          <w:rFonts w:ascii="ArialMT" w:hAnsi="ArialMT" w:cs="ArialMT"/>
          <w:sz w:val="24"/>
        </w:rPr>
        <w:t xml:space="preserve"> (</w:t>
      </w:r>
      <w:r w:rsidR="00421C06">
        <w:rPr>
          <w:rFonts w:ascii="ArialMT" w:hAnsi="ArialMT" w:cs="ArialMT"/>
          <w:sz w:val="24"/>
        </w:rPr>
        <w:t>où</w:t>
      </w:r>
      <w:r>
        <w:rPr>
          <w:rFonts w:ascii="ArialMT" w:hAnsi="ArialMT" w:cs="ArialMT"/>
          <w:sz w:val="24"/>
        </w:rPr>
        <w:t xml:space="preserve"> </w:t>
      </w:r>
      <w:r w:rsidRPr="00881CBA">
        <w:rPr>
          <w:rFonts w:ascii="ArialMT" w:hAnsi="ArialMT" w:cs="ArialMT"/>
          <w:i/>
          <w:sz w:val="24"/>
        </w:rPr>
        <w:t>D</w:t>
      </w:r>
      <w:r w:rsidRPr="00881CBA">
        <w:rPr>
          <w:rFonts w:ascii="ArialMT" w:hAnsi="ArialMT" w:cs="ArialMT"/>
          <w:i/>
          <w:sz w:val="24"/>
          <w:vertAlign w:val="subscript"/>
        </w:rPr>
        <w:t>ext</w:t>
      </w:r>
      <w:r>
        <w:rPr>
          <w:rFonts w:ascii="ArialMT" w:hAnsi="ArialMT" w:cs="ArialMT"/>
          <w:sz w:val="24"/>
        </w:rPr>
        <w:t xml:space="preserve"> et </w:t>
      </w:r>
      <w:r w:rsidRPr="00285586">
        <w:rPr>
          <w:rFonts w:ascii="ArialMT" w:hAnsi="ArialMT" w:cs="ArialMT"/>
          <w:sz w:val="24"/>
        </w:rPr>
        <w:t>D</w:t>
      </w:r>
      <w:r w:rsidRPr="00285586">
        <w:rPr>
          <w:rFonts w:ascii="ArialMT" w:hAnsi="ArialMT" w:cs="ArialMT"/>
          <w:sz w:val="24"/>
          <w:vertAlign w:val="subscript"/>
        </w:rPr>
        <w:t>int</w:t>
      </w:r>
      <w:r>
        <w:rPr>
          <w:rFonts w:ascii="ArialMT" w:hAnsi="ArialMT" w:cs="ArialMT"/>
          <w:sz w:val="24"/>
        </w:rPr>
        <w:t xml:space="preserve"> </w:t>
      </w:r>
      <w:r w:rsidR="00421C06">
        <w:rPr>
          <w:rFonts w:ascii="ArialMT" w:hAnsi="ArialMT" w:cs="ArialMT"/>
          <w:sz w:val="24"/>
        </w:rPr>
        <w:t xml:space="preserve">sont </w:t>
      </w:r>
      <w:r>
        <w:rPr>
          <w:rFonts w:ascii="ArialMT" w:hAnsi="ArialMT" w:cs="ArialMT"/>
          <w:sz w:val="24"/>
        </w:rPr>
        <w:t>respectivement les diamètres extérieur et intérieur d</w:t>
      </w:r>
      <w:r w:rsidR="00C53D6E">
        <w:rPr>
          <w:rFonts w:ascii="ArialMT" w:hAnsi="ArialMT" w:cs="ArialMT"/>
          <w:sz w:val="24"/>
        </w:rPr>
        <w:t>e la section du modè</w:t>
      </w:r>
      <w:r>
        <w:rPr>
          <w:rFonts w:ascii="ArialMT" w:hAnsi="ArialMT" w:cs="ArialMT"/>
          <w:sz w:val="24"/>
        </w:rPr>
        <w:t>le</w:t>
      </w:r>
      <w:r w:rsidR="00C53D6E">
        <w:rPr>
          <w:rFonts w:ascii="ArialMT" w:hAnsi="ArialMT" w:cs="ArialMT"/>
          <w:sz w:val="24"/>
        </w:rPr>
        <w:t>)</w:t>
      </w:r>
      <w:r w:rsidR="00421C06">
        <w:rPr>
          <w:rFonts w:ascii="ArialMT" w:hAnsi="ArialMT" w:cs="ArialMT"/>
          <w:sz w:val="24"/>
        </w:rPr>
        <w:t xml:space="preserve"> </w:t>
      </w:r>
      <w:r w:rsidR="007A47CE">
        <w:rPr>
          <w:rFonts w:ascii="ArialMT" w:hAnsi="ArialMT" w:cs="ArialMT"/>
          <w:sz w:val="24"/>
        </w:rPr>
        <w:t xml:space="preserve">et soumise à un effort </w:t>
      </w:r>
      <w:r w:rsidR="007A47CE" w:rsidRPr="007A47CE">
        <w:rPr>
          <w:rFonts w:ascii="ArialMT" w:hAnsi="ArialMT" w:cs="ArialMT"/>
          <w:i/>
          <w:sz w:val="24"/>
        </w:rPr>
        <w:t>F</w:t>
      </w:r>
      <w:r w:rsidR="007A47CE">
        <w:rPr>
          <w:rFonts w:ascii="ArialMT" w:hAnsi="ArialMT" w:cs="ArialMT"/>
          <w:sz w:val="24"/>
        </w:rPr>
        <w:t xml:space="preserve"> (figure 3</w:t>
      </w:r>
      <w:r w:rsidR="002D1801">
        <w:rPr>
          <w:rFonts w:ascii="ArialMT" w:hAnsi="ArialMT" w:cs="ArialMT"/>
          <w:sz w:val="24"/>
        </w:rPr>
        <w:t>6</w:t>
      </w:r>
      <w:r w:rsidR="007A47CE">
        <w:rPr>
          <w:rFonts w:ascii="ArialMT" w:hAnsi="ArialMT" w:cs="ArialMT"/>
          <w:sz w:val="24"/>
        </w:rPr>
        <w:t>)</w:t>
      </w:r>
      <w:r>
        <w:rPr>
          <w:rFonts w:ascii="ArialMT" w:hAnsi="ArialMT" w:cs="ArialMT"/>
          <w:sz w:val="24"/>
        </w:rPr>
        <w:t xml:space="preserve">. </w:t>
      </w:r>
    </w:p>
    <w:p w:rsidR="007915A7" w:rsidRDefault="007915A7" w:rsidP="00CA0ADF">
      <w:pPr>
        <w:autoSpaceDE w:val="0"/>
        <w:autoSpaceDN w:val="0"/>
        <w:adjustRightInd w:val="0"/>
        <w:rPr>
          <w:rFonts w:ascii="ArialMT" w:hAnsi="ArialMT" w:cs="ArialMT"/>
          <w:sz w:val="24"/>
        </w:rPr>
      </w:pPr>
    </w:p>
    <w:p w:rsidR="00342EFD" w:rsidRDefault="00342EFD" w:rsidP="00CA0ADF">
      <w:pPr>
        <w:autoSpaceDE w:val="0"/>
        <w:autoSpaceDN w:val="0"/>
        <w:adjustRightInd w:val="0"/>
        <w:rPr>
          <w:rFonts w:ascii="ArialMT" w:hAnsi="ArialMT" w:cs="ArialMT"/>
          <w:sz w:val="24"/>
        </w:rPr>
      </w:pPr>
    </w:p>
    <w:p w:rsidR="0036733D" w:rsidRDefault="00D16AC3" w:rsidP="00CA0ADF">
      <w:pPr>
        <w:autoSpaceDE w:val="0"/>
        <w:autoSpaceDN w:val="0"/>
        <w:adjustRightInd w:val="0"/>
        <w:jc w:val="center"/>
        <w:rPr>
          <w:rFonts w:ascii="ArialMT" w:hAnsi="ArialMT" w:cs="ArialMT"/>
          <w:sz w:val="24"/>
        </w:rPr>
      </w:pPr>
      <w:r w:rsidRPr="00D16AC3">
        <w:rPr>
          <w:noProof/>
        </w:rPr>
        <w:pict>
          <v:group id="Group 8153" o:spid="_x0000_s1333" style="position:absolute;left:0;text-align:left;margin-left:52.1pt;margin-top:-6.25pt;width:358.05pt;height:72.85pt;z-index:251683328" coordorigin="2176,1009" coordsize="7161,14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">
            <v:group id="Group 7930" o:spid="_x0000_s1334" style="position:absolute;left:2176;top:1398;width:4837;height:951" coordorigin="2460,14042" coordsize="4837,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shape id="Text Box 7931" o:spid="_x0000_s1335" type="#_x0000_t202" style="position:absolute;left:2874;top:14126;width:451;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upcEA&#10;AADcAAAADwAAAGRycy9kb3ducmV2LnhtbERP24rCMBB9X/Afwgi+LGuqqN3tNooKiq+6fsDYTC9s&#10;MylNtPXvjSD4NodznXTVm1rcqHWVZQWTcQSCOLO64kLB+W/39Q3CeWSNtWVScCcHq+XgI8VE246P&#10;dDv5QoQQdgkqKL1vEildVpJBN7YNceBy2xr0AbaF1C12IdzUchpFC2mw4tBQYkPbkrL/09UoyA/d&#10;5/ynu+z9OT7OFhus4ou9KzUa9utfEJ56/xa/3Acd5s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bqXBAAAA3AAAAA8AAAAAAAAAAAAAAAAAmAIAAGRycy9kb3du&#10;cmV2LnhtbFBLBQYAAAAABAAEAPUAAACGAwAAAAA=&#10;" stroked="f">
                <v:textbox>
                  <w:txbxContent>
                    <w:p w:rsidR="00D975D8" w:rsidRDefault="00D975D8" w:rsidP="0036733D">
                      <w:r>
                        <w:t>A</w:t>
                      </w:r>
                    </w:p>
                  </w:txbxContent>
                </v:textbox>
              </v:shape>
              <v:shape id="Text Box 7932" o:spid="_x0000_s1336" type="#_x0000_t202" style="position:absolute;left:5684;top:14110;width:583;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618QA&#10;AADcAAAADwAAAGRycy9kb3ducmV2LnhtbESPzW7CQAyE75V4h5WReqlgA6L8BBYElYq48vMAJmuS&#10;iKw3yi4kvH19QOrN1oxnPq82navUk5pQejYwGiagiDNvS84NXM6/gzmoEJEtVp7JwIsCbNa9jxWm&#10;1rd8pOcp5kpCOKRooIixTrUOWUEOw9DXxKLdfOMwytrk2jbYSrir9DhJptphydJQYE0/BWX308MZ&#10;uB3ar+9Fe93Hy+w4me6wnF39y5jPfrddgorUxX/z+/pgBX8i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A+tfEAAAA3AAAAA8AAAAAAAAAAAAAAAAAmAIAAGRycy9k&#10;b3ducmV2LnhtbFBLBQYAAAAABAAEAPUAAACJAwAAAAA=&#10;" stroked="f">
                <v:textbox>
                  <w:txbxContent>
                    <w:p w:rsidR="00D975D8" w:rsidRDefault="00D975D8" w:rsidP="0036733D">
                      <w:r>
                        <w:t>B</w:t>
                      </w:r>
                    </w:p>
                  </w:txbxContent>
                </v:textbox>
              </v:shape>
              <v:shape id="Text Box 7933" o:spid="_x0000_s1337" type="#_x0000_t202" style="position:absolute;left:6705;top:14149;width:592;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fTMEA&#10;AADcAAAADwAAAGRycy9kb3ducmV2LnhtbERP22rCQBB9F/oPyxT6IrqxxFt0DVZo8dXLB4zZMQlm&#10;Z0N2m8vfu4WCb3M419mmvalES40rLSuYTSMQxJnVJecKrpfvyQqE88gaK8ukYCAH6e5ttMVE245P&#10;1J59LkIIuwQVFN7XiZQuK8igm9qaOHB32xj0ATa51A12IdxU8jOKFtJgyaGhwJoOBWWP869RcD92&#10;4/m6u/346/IUL76wXN7soNTHe7/fgPDU+5f4333UYX68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MX0zBAAAA3AAAAA8AAAAAAAAAAAAAAAAAmAIAAGRycy9kb3du&#10;cmV2LnhtbFBLBQYAAAAABAAEAPUAAACGAwAAAAA=&#10;" stroked="f">
                <v:textbox>
                  <w:txbxContent>
                    <w:p w:rsidR="00D975D8" w:rsidRPr="00AF343D" w:rsidRDefault="00D975D8" w:rsidP="0036733D">
                      <w:pPr>
                        <w:rPr>
                          <w:b/>
                          <w:i/>
                        </w:rPr>
                      </w:pPr>
                      <w:r w:rsidRPr="00AF343D">
                        <w:rPr>
                          <w:b/>
                          <w:i/>
                        </w:rPr>
                        <w:t>F</w:t>
                      </w:r>
                    </w:p>
                  </w:txbxContent>
                </v:textbox>
              </v:shape>
              <v:shape id="AutoShape 7934" o:spid="_x0000_s1338" type="#_x0000_t32" style="position:absolute;left:2905;top:14042;width:0;height:9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ckC8QAAADcAAAADwAAAGRycy9kb3ducmV2LnhtbERPTWvCQBC9F/wPywheSt1Y2yKpq2gh&#10;ouBBraXXITvNBrOzIbsm8d+7hUJv83ifM1/2thItNb50rGAyTkAQ506XXCg4f2ZPMxA+IGusHJOC&#10;G3lYLgYPc0y16/hI7SkUIoawT1GBCaFOpfS5IYt+7GriyP24xmKIsCmkbrCL4baSz0nyJi2WHBsM&#10;1vRhKL+crlZBaJOpf5ydj+svs7nsv6er3S07KDUa9qt3EIH68C/+c291nP/6Ar/PxAv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yQLxAAAANwAAAAPAAAAAAAAAAAA&#10;AAAAAKECAABkcnMvZG93bnJldi54bWxQSwUGAAAAAAQABAD5AAAAkgMAAAAA&#10;" strokeweight="2.25pt"/>
              <v:rect id="Rectangle 7935" o:spid="_x0000_s1339" alt="noir)" style="position:absolute;left:2460;top:14042;width:432;height:9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cPMEA&#10;AADcAAAADwAAAGRycy9kb3ducmV2LnhtbERPTWvDMAy9F/ofjAq7tc46EkJWt6yFsezYbLCriNUk&#10;NJaD7TXJfv08GPSmx/vU7jCZXtzI+c6ygsdNAoK4trrjRsHnx+s6B+EDssbeMimYycNhv1zssNB2&#10;5DPdqtCIGMK+QAVtCEMhpa9bMug3diCO3MU6gyFC10jtcIzhppfbJMmkwY5jQ4sDnVqqr9W3UfCW&#10;Ne8Jl/PTVM2uCl/5EX/0UamH1fTyDCLQFO7if3ep4/w0hb9n4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HDzBAAAA3AAAAA8AAAAAAAAAAAAAAAAAmAIAAGRycy9kb3du&#10;cmV2LnhtbFBLBQYAAAAABAAEAPUAAACGAwAAAAA=&#10;" fillcolor="black" stroked="f">
                <v:fill r:id="rId219" o:title="" type="pattern"/>
              </v:rect>
              <v:shape id="AutoShape 7936" o:spid="_x0000_s1340" type="#_x0000_t32" style="position:absolute;left:2891;top:14511;width:311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veocIAAADcAAAADwAAAGRycy9kb3ducmV2LnhtbERPS2vCQBC+F/wPywje6qTBakldpRQE&#10;vSjVQq/T7OTRZmdDdjXpv3eFgrf5+J6zXA+2URfufO1Ew9M0AcWSO1NLqeHztHl8AeUDiaHGCWv4&#10;Yw/r1ehhSZlxvXzw5RhKFUPEZ6ShCqHNEH1esSU/dS1L5ArXWQoRdiWajvoYbhtMk2SOlmqJDRW1&#10;/F5x/ns8Ww3f6Pa7n8OhwSI58X4xkyLFL60n4+HtFVTgIdzF/+6tifOf53B7Jl6Aq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veocIAAADcAAAADwAAAAAAAAAAAAAA&#10;AAChAgAAZHJzL2Rvd25yZXYueG1sUEsFBgAAAAAEAAQA+QAAAJADAAAAAA==&#10;" strokeweight="4.5pt"/>
              <v:shape id="AutoShape 7937" o:spid="_x0000_s1341" type="#_x0000_t32" style="position:absolute;left:6025;top:14506;width:104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v7MIAAADcAAAADwAAAGRycy9kb3ducmV2LnhtbERP24rCMBB9F/yHMAv7tqYreKtGEVHW&#10;FV+sfsDQjG21mZQm1urXm4UF3+ZwrjNbtKYUDdWusKzguxeBIE6tLjhTcDpuvsYgnEfWWFomBQ9y&#10;sJh3OzOMtb3zgZrEZyKEsItRQe59FUvp0pwMup6tiAN3trVBH2CdSV3jPYSbUvajaCgNFhwacqxo&#10;lVN6TW5GwTMZ3Hb7n4Nbby/H6vrrZDopG6U+P9rlFISn1r/F/+6tDvMHI/h7Jlw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Vv7MIAAADcAAAADwAAAAAAAAAAAAAA&#10;AAChAgAAZHJzL2Rvd25yZXYueG1sUEsFBgAAAAAEAAQA+QAAAJADAAAAAA==&#10;" strokeweight="2.25pt">
                <v:stroke startarrow="block"/>
              </v:shape>
            </v:group>
            <v:group id="Group 8152" o:spid="_x0000_s1342" style="position:absolute;left:7171;top:1009;width:2166;height:1457" coordorigin="7171,1009" coordsize="2166,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group id="Group 7938" o:spid="_x0000_s1343" style="position:absolute;left:7423;top:1160;width:1306;height:1306" coordorigin="8540,13838" coordsize="1306,1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7939" o:spid="_x0000_s1344" alt="noir)" style="position:absolute;left:8773;top:14079;width:850;height:8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Q8eMQA&#10;AADcAAAADwAAAGRycy9kb3ducmV2LnhtbESPQU/DMAyF70j7D5EncWMpO1SjLJsmtGkwTi1I7Gg1&#10;XlOtcaomdOXf4wMSN1vv+b3P6+3kOzXSENvABh4XGSjiOtiWGwOfH4eHFaiYkC12gcnAD0XYbmZ3&#10;ayxsuHFJY5UaJSEcCzTgUuoLrWPtyGNchJ5YtEsYPCZZh0bbAW8S7ju9zLJce2xZGhz29OKovlbf&#10;3sDxvTzROctdad+q8SnnL96PbMz9fNo9g0o0pX/z3/WrFfxc8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EPHjEAAAA3AAAAA8AAAAAAAAAAAAAAAAAmAIAAGRycy9k&#10;b3ducmV2LnhtbFBLBQYAAAAABAAEAPUAAACJAwAAAAA=&#10;" fillcolor="black">
                  <v:fill r:id="rId219" o:title="" type="pattern"/>
                </v:oval>
                <v:oval id="Oval 7940" o:spid="_x0000_s1345" style="position:absolute;left:8858;top:14166;width:680;height:6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p1cIA&#10;AADcAAAADwAAAGRycy9kb3ducmV2LnhtbERPTUvDQBC9F/wPywjemk0aGiR2W4pFaA8ejHofstMk&#10;NDsbstM0/nu3IHibx/uczW52vZpoDJ1nA1mSgiKuve24MfD1+bZ8BhUE2WLvmQz8UIDd9mGxwdL6&#10;G3/QVEmjYgiHEg20IkOpdahbchgSPxBH7uxHhxLh2Gg74i2Gu16v0rTQDjuODS0O9NpSfamuzsCh&#10;2VfFpHNZ5+fDUdaX7/dTnhnz9DjvX0AJzfIv/nMfbZxfZHB/Jl6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inVwgAAANwAAAAPAAAAAAAAAAAAAAAAAJgCAABkcnMvZG93&#10;bnJldi54bWxQSwUGAAAAAAQABAD1AAAAhwMAAAAA&#10;"/>
                <v:shape id="AutoShape 7941" o:spid="_x0000_s1346" type="#_x0000_t32" style="position:absolute;left:8540;top:14506;width:130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7w2MIAAADcAAAADwAAAGRycy9kb3ducmV2LnhtbERPTYvCMBC9C/6HMII3TfUgWo2yLCji&#10;4mF1KettaMa22ExKErXur98Igrd5vM9ZrFpTixs5X1lWMBomIIhzqysuFPwc14MpCB+QNdaWScGD&#10;PKyW3c4CU23v/E23QyhEDGGfooIyhCaV0uclGfRD2xBH7mydwRChK6R2eI/hppbjJJlIgxXHhhIb&#10;+iwpvxyuRsHv1+yaPbI97bLRbHdCZ/zfcaNUv9d+zEEEasNb/HJvdZw/GcPzmXi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7w2MIAAADcAAAADwAAAAAAAAAAAAAA&#10;AAChAgAAZHJzL2Rvd25yZXYueG1sUEsFBgAAAAAEAAQA+QAAAJADAAAAAA==&#10;">
                  <v:stroke endarrow="block"/>
                </v:shape>
                <v:shape id="AutoShape 7942" o:spid="_x0000_s1347" type="#_x0000_t32" style="position:absolute;left:8556;top:14491;width:1306;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uMIAAADcAAAADwAAAGRycy9kb3ducmV2LnhtbERPS2vCQBC+C/0PyxS86aYVQkldRSyK&#10;16YKPY7ZaR7NzobsNMb+elco9DYf33OW69G1aqA+1J4NPM0TUMSFtzWXBo4fu9kLqCDIFlvPZOBK&#10;Adarh8kSM+sv/E5DLqWKIRwyNFCJdJnWoajIYZj7jjhyX753KBH2pbY9XmK4a/VzkqTaYc2xocKO&#10;thUV3/mPM2DlnJ+a07BPf9vzvvmUZtcc34yZPo6bV1BCo/yL/9wHG+enC7g/Ey/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M/uMIAAADcAAAADwAAAAAAAAAAAAAA&#10;AAChAgAAZHJzL2Rvd25yZXYueG1sUEsFBgAAAAAEAAQA+QAAAJADAAAAAA==&#10;">
                  <v:stroke endarrow="block"/>
                </v:shape>
              </v:group>
              <v:shape id="AutoShape 8143" o:spid="_x0000_s1348" type="#_x0000_t32" style="position:absolute;left:7647;top:1317;width:954;height:9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3hC8IAAADcAAAADwAAAGRycy9kb3ducmV2LnhtbERPTYvCMBC9C/6HMIIXWdOKiHSNIgsL&#10;i4cFtQePQzK2xWZSk2zt/vvNguBtHu9zNrvBtqInHxrHCvJ5BoJYO9NwpaA8f76tQYSIbLB1TAp+&#10;KcBuOx5tsDDuwUfqT7ESKYRDgQrqGLtCyqBrshjmriNO3NV5izFBX0nj8ZHCbSsXWbaSFhtODTV2&#10;9FGTvp1+rILmUH6X/ewevV4f8ovPw/nSaqWmk2H/DiLSEF/ip/vLpPmrJ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3hC8IAAADcAAAADwAAAAAAAAAAAAAA&#10;AAChAgAAZHJzL2Rvd25yZXYueG1sUEsFBgAAAAAEAAQA+QAAAJADAAAAAA==&#10;"/>
              <v:shape id="AutoShape 8144" o:spid="_x0000_s1349" type="#_x0000_t32" style="position:absolute;left:7698;top:2124;width:101;height: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Yj778AAADcAAAADwAAAGRycy9kb3ducmV2LnhtbERPTYvCMBC9L/gfwgje1lRBWapRVBDE&#10;y7KuoMehGdtgMylNbOq/3ywI3ubxPme57m0tOmq9caxgMs5AEBdOGy4VnH/3n18gfEDWWDsmBU/y&#10;sF4NPpaYaxf5h7pTKEUKYZ+jgiqEJpfSFxVZ9GPXECfu5lqLIcG2lLrFmMJtLadZNpcWDaeGChva&#10;VVTcTw+rwMRv0zWHXdweL1evI5nnzBmlRsN+swARqA9v8ct90Gn+fAb/z6QL5Oo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Yj778AAADcAAAADwAAAAAAAAAAAAAAAACh&#10;AgAAZHJzL2Rvd25yZXYueG1sUEsFBgAAAAAEAAQA+QAAAI0DAAAAAA==&#10;">
                <v:stroke endarrow="block"/>
              </v:shape>
              <v:shape id="AutoShape 8145" o:spid="_x0000_s1350" type="#_x0000_t32" style="position:absolute;left:8377;top:1447;width:101;height: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S9mMAAAADcAAAADwAAAGRycy9kb3ducmV2LnhtbERPTYvCMBC9C/sfwix409QFi3SNsgoL&#10;4kVWBT0OzWwbtpmUJjb135sFwds83ucs14NtRE+dN44VzKYZCOLSacOVgvPpe7IA4QOyxsYxKbiT&#10;h/XqbbTEQrvIP9QfQyVSCPsCFdQhtIWUvqzJop+6ljhxv66zGBLsKqk7jCncNvIjy3Jp0XBqqLGl&#10;bU3l3/FmFZh4MH2728bN/nL1OpK5z51Ravw+fH2CCDSEl/jp3uk0P8/h/5l0gV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UvZjAAAAA3AAAAA8AAAAAAAAAAAAAAAAA&#10;oQIAAGRycy9kb3ducmV2LnhtbFBLBQYAAAAABAAEAPkAAACOAwAAAAA=&#10;">
                <v:stroke endarrow="block"/>
              </v:shape>
              <v:shape id="AutoShape 8146" o:spid="_x0000_s1351" type="#_x0000_t32" style="position:absolute;left:8601;top:1317;width:37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Text Box 8147" o:spid="_x0000_s1352" type="#_x0000_t202" style="position:absolute;left:8436;top:1009;width:901;height: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D975D8" w:rsidRDefault="00D975D8">
                      <w:proofErr w:type="spellStart"/>
                      <w:r>
                        <w:t>D</w:t>
                      </w:r>
                      <w:r w:rsidRPr="00A7658F">
                        <w:rPr>
                          <w:vertAlign w:val="subscript"/>
                        </w:rPr>
                        <w:t>ext</w:t>
                      </w:r>
                      <w:proofErr w:type="spellEnd"/>
                    </w:p>
                  </w:txbxContent>
                </v:textbox>
              </v:shape>
              <v:shape id="AutoShape 8148" o:spid="_x0000_s1353" type="#_x0000_t32" style="position:absolute;left:7656;top:1447;width:686;height:60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0DasQAAADcAAAADwAAAGRycy9kb3ducmV2LnhtbERPTWvCQBC9F/wPywi9lLqxULHRTQhK&#10;oQiiiUKuQ3aapGZnQ3ar6b/vCoXe5vE+Z52OphNXGlxrWcF8FoEgrqxuuVZwPr0/L0E4j6yxs0wK&#10;fshBmkwe1hhre+OcroWvRQhhF6OCxvs+ltJVDRl0M9sTB+7TDgZ9gEMt9YC3EG46+RJFC2mw5dDQ&#10;YE+bhqpL8W0U+P3T7vUrPxyygnmbHXflJduUSj1Ox2wFwtPo/8V/7g8d5i/e4P5MuEA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XQNqxAAAANwAAAAPAAAAAAAAAAAA&#10;AAAAAKECAABkcnMvZG93bnJldi54bWxQSwUGAAAAAAQABAD5AAAAkgMAAAAA&#10;"/>
              <v:shape id="AutoShape 8149" o:spid="_x0000_s1354" type="#_x0000_t32" style="position:absolute;left:7842;top:1603;width:488;height:43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tSsMUAAADcAAAADwAAAGRycy9kb3ducmV2LnhtbESPQWvCQBCF74X+h2UK3urGgrZEV5HS&#10;oiAqjeY+ZMckmJ0N2VWjv75zKPQ2w3vz3jezRe8adaUu1J4NjIYJKOLC25pLA8fD9+sHqBCRLTae&#10;ycCdAizmz08zTK2/8Q9ds1gqCeGQooEqxjbVOhQVOQxD3xKLdvKdwyhrV2rb4U3CXaPfkmSiHdYs&#10;DRW29FlRcc4uzsBju6LDFk+P/VeW7zbj1Wi8y3NjBi/9cgoqUh//zX/Xayv47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tSsMUAAADcAAAADwAAAAAAAAAA&#10;AAAAAAChAgAAZHJzL2Rvd25yZXYueG1sUEsFBgAAAAAEAAQA+QAAAJMDAAAAAA==&#10;">
                <v:stroke startarrow="block" endarrow="block"/>
              </v:shape>
              <v:shape id="AutoShape 8150" o:spid="_x0000_s1355" type="#_x0000_t32" style="position:absolute;left:7304;top:1447;width:343;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PUTsIAAADcAAAADwAAAGRycy9kb3ducmV2LnhtbERPTYvCMBC9L/gfwgh7WTStB1eqUUQQ&#10;xMPCag8eh2Rsi82kJrF2//1mQdjbPN7nrDaDbUVPPjSOFeTTDASxdqbhSkF53k8WIEJENtg6JgU/&#10;FGCzHr2tsDDuyd/Un2IlUgiHAhXUMXaFlEHXZDFMXUecuKvzFmOCvpLG4zOF21bOsmwuLTacGmrs&#10;aFeTvp0eVkFzLL/K/uMevV4c84vPw/nSaqXex8N2CSLSEP/FL/fBpPmfOf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PUTsIAAADcAAAADwAAAAAAAAAAAAAA&#10;AAChAgAAZHJzL2Rvd25yZXYueG1sUEsFBgAAAAAEAAQA+QAAAJADAAAAAA==&#10;"/>
              <v:shape id="Text Box 8151" o:spid="_x0000_s1356" type="#_x0000_t202" style="position:absolute;left:7171;top:1143;width:723;height:3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D975D8" w:rsidRDefault="00D975D8">
                      <w:proofErr w:type="spellStart"/>
                      <w:r>
                        <w:t>D</w:t>
                      </w:r>
                      <w:r w:rsidRPr="00A7658F">
                        <w:rPr>
                          <w:vertAlign w:val="subscript"/>
                        </w:rPr>
                        <w:t>int</w:t>
                      </w:r>
                      <w:proofErr w:type="spellEnd"/>
                    </w:p>
                  </w:txbxContent>
                </v:textbox>
              </v:shape>
            </v:group>
          </v:group>
        </w:pict>
      </w:r>
    </w:p>
    <w:p w:rsidR="0036733D" w:rsidRDefault="0036733D" w:rsidP="00CA0ADF">
      <w:pPr>
        <w:autoSpaceDE w:val="0"/>
        <w:autoSpaceDN w:val="0"/>
        <w:adjustRightInd w:val="0"/>
        <w:jc w:val="center"/>
        <w:rPr>
          <w:rFonts w:ascii="ArialMT" w:hAnsi="ArialMT" w:cs="ArialMT"/>
          <w:sz w:val="24"/>
        </w:rPr>
      </w:pPr>
    </w:p>
    <w:p w:rsidR="0036733D" w:rsidRDefault="0036733D" w:rsidP="00CA0ADF">
      <w:pPr>
        <w:autoSpaceDE w:val="0"/>
        <w:autoSpaceDN w:val="0"/>
        <w:adjustRightInd w:val="0"/>
        <w:jc w:val="center"/>
        <w:rPr>
          <w:rFonts w:ascii="ArialMT" w:hAnsi="ArialMT" w:cs="ArialMT"/>
          <w:sz w:val="24"/>
        </w:rPr>
      </w:pPr>
    </w:p>
    <w:p w:rsidR="00342EFD" w:rsidRDefault="00342EFD" w:rsidP="00CA0ADF">
      <w:pPr>
        <w:autoSpaceDE w:val="0"/>
        <w:autoSpaceDN w:val="0"/>
        <w:adjustRightInd w:val="0"/>
        <w:jc w:val="center"/>
        <w:rPr>
          <w:rFonts w:ascii="ArialMT" w:hAnsi="ArialMT" w:cs="ArialMT"/>
          <w:sz w:val="24"/>
        </w:rPr>
      </w:pPr>
    </w:p>
    <w:p w:rsidR="00342EFD" w:rsidRDefault="00342EFD" w:rsidP="00CA0ADF">
      <w:pPr>
        <w:autoSpaceDE w:val="0"/>
        <w:autoSpaceDN w:val="0"/>
        <w:adjustRightInd w:val="0"/>
        <w:jc w:val="center"/>
        <w:rPr>
          <w:rFonts w:ascii="ArialMT" w:hAnsi="ArialMT" w:cs="ArialMT"/>
          <w:sz w:val="24"/>
        </w:rPr>
      </w:pPr>
    </w:p>
    <w:p w:rsidR="0036733D" w:rsidRPr="006A4BCD" w:rsidRDefault="0036733D" w:rsidP="00CA0ADF">
      <w:pPr>
        <w:pStyle w:val="Style1"/>
        <w:ind w:left="851"/>
        <w:jc w:val="center"/>
        <w:rPr>
          <w:i/>
        </w:rPr>
      </w:pPr>
      <w:r w:rsidRPr="00BB1D3B">
        <w:rPr>
          <w:i/>
          <w:lang w:val="fr-FR"/>
        </w:rPr>
        <w:t xml:space="preserve">Modèle simplifié </w:t>
      </w:r>
      <w:r w:rsidR="007A47CE">
        <w:rPr>
          <w:i/>
          <w:lang w:val="fr-FR"/>
        </w:rPr>
        <w:t>d</w:t>
      </w:r>
      <w:r w:rsidRPr="00BB1D3B">
        <w:rPr>
          <w:i/>
          <w:lang w:val="fr-FR"/>
        </w:rPr>
        <w:t>u vérin pneumatique</w:t>
      </w:r>
    </w:p>
    <w:p w:rsidR="006A4BCD" w:rsidRPr="006A4BCD" w:rsidRDefault="006A4BCD" w:rsidP="006A4BCD">
      <w:pPr>
        <w:pStyle w:val="Style1"/>
        <w:numPr>
          <w:ilvl w:val="0"/>
          <w:numId w:val="0"/>
        </w:numPr>
        <w:ind w:left="851"/>
        <w:jc w:val="both"/>
        <w:rPr>
          <w:rFonts w:cs="Arial"/>
          <w:sz w:val="24"/>
          <w:lang w:val="fr-FR"/>
        </w:rPr>
      </w:pPr>
    </w:p>
    <w:p w:rsidR="0036733D" w:rsidRPr="006A4BCD" w:rsidRDefault="006A4BCD" w:rsidP="006A4BCD">
      <w:pPr>
        <w:pStyle w:val="Style1"/>
        <w:numPr>
          <w:ilvl w:val="0"/>
          <w:numId w:val="0"/>
        </w:numPr>
        <w:jc w:val="both"/>
        <w:rPr>
          <w:i/>
        </w:rPr>
      </w:pPr>
      <w:r>
        <w:rPr>
          <w:rFonts w:cs="Arial"/>
          <w:b/>
          <w:sz w:val="24"/>
          <w:lang w:val="fr-FR"/>
        </w:rPr>
        <w:t>4.1.2. </w:t>
      </w:r>
      <w:r w:rsidR="0044593C" w:rsidRPr="006A4BCD">
        <w:rPr>
          <w:rFonts w:cs="Arial"/>
          <w:b/>
          <w:sz w:val="24"/>
        </w:rPr>
        <w:t>É</w:t>
      </w:r>
      <w:r w:rsidR="0036733D" w:rsidRPr="006A4BCD">
        <w:rPr>
          <w:rFonts w:cs="Arial"/>
          <w:b/>
          <w:sz w:val="24"/>
        </w:rPr>
        <w:t>tude des objectifs 1 et 2</w:t>
      </w:r>
    </w:p>
    <w:p w:rsidR="006A4BCD" w:rsidRDefault="006A4BCD" w:rsidP="00CA0ADF">
      <w:pPr>
        <w:pStyle w:val="QUESTION"/>
      </w:pPr>
    </w:p>
    <w:p w:rsidR="00803F58" w:rsidRDefault="00803F58" w:rsidP="00CA0ADF">
      <w:pPr>
        <w:pStyle w:val="QUESTION"/>
        <w:rPr>
          <w:i/>
        </w:rPr>
      </w:pPr>
      <w:r w:rsidRPr="006A4BCD">
        <w:rPr>
          <w:b/>
        </w:rPr>
        <w:t>Question 33</w:t>
      </w:r>
      <w:r>
        <w:t xml:space="preserve"> : </w:t>
      </w:r>
      <w:r w:rsidR="00A7658F">
        <w:t>d</w:t>
      </w:r>
      <w:r w:rsidR="0036733D">
        <w:t>étermin</w:t>
      </w:r>
      <w:r>
        <w:t>er</w:t>
      </w:r>
      <w:r w:rsidR="00C31C93">
        <w:t>,</w:t>
      </w:r>
      <w:r w:rsidR="0036733D">
        <w:t xml:space="preserve"> dans l</w:t>
      </w:r>
      <w:r w:rsidR="0036733D" w:rsidRPr="00DB1872">
        <w:t xml:space="preserve">e cas </w:t>
      </w:r>
      <w:r w:rsidR="0036733D">
        <w:t xml:space="preserve">du modèle </w:t>
      </w:r>
      <w:r w:rsidR="0036733D" w:rsidRPr="00DB1872">
        <w:t>simplifié</w:t>
      </w:r>
      <w:r w:rsidR="0036733D">
        <w:t xml:space="preserve"> de la figure 3</w:t>
      </w:r>
      <w:r w:rsidR="002D1801">
        <w:t>6</w:t>
      </w:r>
      <w:r w:rsidR="0036733D" w:rsidRPr="00DB1872">
        <w:t xml:space="preserve">, </w:t>
      </w:r>
      <w:r w:rsidR="0036733D">
        <w:t xml:space="preserve">la relation traduisant la résistance à la compression du vérin entre la contrainte de compression, les diamètres et l’effort </w:t>
      </w:r>
      <w:r w:rsidR="0036733D" w:rsidRPr="00A7658F">
        <w:rPr>
          <w:i/>
        </w:rPr>
        <w:t>F</w:t>
      </w:r>
      <w:r>
        <w:rPr>
          <w:i/>
        </w:rPr>
        <w:t xml:space="preserve">. </w:t>
      </w:r>
    </w:p>
    <w:p w:rsidR="006A4BCD" w:rsidRDefault="006A4BCD" w:rsidP="00CA0ADF">
      <w:pPr>
        <w:pStyle w:val="QUESTION"/>
        <w:rPr>
          <w:i/>
        </w:rPr>
      </w:pPr>
    </w:p>
    <w:p w:rsidR="0036733D" w:rsidRDefault="00803F58" w:rsidP="00CA0ADF">
      <w:pPr>
        <w:pStyle w:val="QUESTION"/>
      </w:pPr>
      <w:r w:rsidRPr="006A4BCD">
        <w:rPr>
          <w:b/>
        </w:rPr>
        <w:t>Question 34</w:t>
      </w:r>
      <w:r>
        <w:t xml:space="preserve"> : </w:t>
      </w:r>
      <w:r>
        <w:rPr>
          <w:i/>
        </w:rPr>
        <w:t>e</w:t>
      </w:r>
      <w:r w:rsidR="0036733D">
        <w:t>xprim</w:t>
      </w:r>
      <w:r w:rsidR="00A7658F">
        <w:t xml:space="preserve">er le prix du vérin </w:t>
      </w:r>
      <w:r w:rsidR="0036733D">
        <w:t xml:space="preserve">en fonction des paramètres géométriques, de la résistance pratique à la compression </w:t>
      </w:r>
      <w:r w:rsidR="0036733D" w:rsidRPr="00A7658F">
        <w:rPr>
          <w:i/>
        </w:rPr>
        <w:t>R</w:t>
      </w:r>
      <w:r w:rsidR="0036733D" w:rsidRPr="00A7658F">
        <w:rPr>
          <w:i/>
          <w:vertAlign w:val="subscript"/>
        </w:rPr>
        <w:t>pc</w:t>
      </w:r>
      <w:r w:rsidR="0036733D">
        <w:t xml:space="preserve">, du prix massique noté </w:t>
      </w:r>
      <w:r w:rsidR="0036733D" w:rsidRPr="00A7658F">
        <w:rPr>
          <w:i/>
        </w:rPr>
        <w:t>P</w:t>
      </w:r>
      <w:r w:rsidR="0036733D" w:rsidRPr="00A7658F">
        <w:rPr>
          <w:i/>
          <w:vertAlign w:val="subscript"/>
        </w:rPr>
        <w:t>m</w:t>
      </w:r>
      <w:r w:rsidR="00A7658F">
        <w:rPr>
          <w:i/>
        </w:rPr>
        <w:t xml:space="preserve">, </w:t>
      </w:r>
      <w:r w:rsidR="00A7658F">
        <w:t xml:space="preserve">du coefficient de sécurité </w:t>
      </w:r>
      <w:r w:rsidR="00A7658F" w:rsidRPr="00A7658F">
        <w:rPr>
          <w:i/>
        </w:rPr>
        <w:t>s</w:t>
      </w:r>
      <w:r w:rsidR="00A7658F">
        <w:t xml:space="preserve"> </w:t>
      </w:r>
      <w:r w:rsidR="0036733D">
        <w:t xml:space="preserve">et de la masse volumique </w:t>
      </w:r>
      <w:r w:rsidR="0036733D" w:rsidRPr="00A7658F">
        <w:rPr>
          <w:i/>
        </w:rPr>
        <w:t>ρ</w:t>
      </w:r>
      <w:r w:rsidR="0036733D">
        <w:t xml:space="preserve">. En déduire un indice de performance noté </w:t>
      </w:r>
      <w:r w:rsidR="0036733D" w:rsidRPr="00A7658F">
        <w:rPr>
          <w:i/>
        </w:rPr>
        <w:t>Prix1=</w:t>
      </w:r>
      <w:proofErr w:type="gramStart"/>
      <w:r w:rsidR="0036733D" w:rsidRPr="00A7658F">
        <w:rPr>
          <w:i/>
        </w:rPr>
        <w:t>f(</w:t>
      </w:r>
      <w:proofErr w:type="gramEnd"/>
      <w:r w:rsidR="0036733D" w:rsidRPr="00A7658F">
        <w:rPr>
          <w:i/>
        </w:rPr>
        <w:t>R</w:t>
      </w:r>
      <w:r w:rsidR="0036733D" w:rsidRPr="00A7658F">
        <w:rPr>
          <w:i/>
          <w:vertAlign w:val="subscript"/>
        </w:rPr>
        <w:t>pc</w:t>
      </w:r>
      <w:r w:rsidR="0036733D" w:rsidRPr="00A7658F">
        <w:rPr>
          <w:i/>
        </w:rPr>
        <w:t>, P</w:t>
      </w:r>
      <w:r w:rsidR="0036733D" w:rsidRPr="00A7658F">
        <w:rPr>
          <w:i/>
          <w:vertAlign w:val="subscript"/>
        </w:rPr>
        <w:t>m</w:t>
      </w:r>
      <w:r w:rsidR="0036733D" w:rsidRPr="00A7658F">
        <w:rPr>
          <w:i/>
        </w:rPr>
        <w:t>, ρ)</w:t>
      </w:r>
      <w:r w:rsidR="0036733D">
        <w:t xml:space="preserve"> répondant </w:t>
      </w:r>
      <w:r w:rsidR="007915A7">
        <w:t>aux</w:t>
      </w:r>
      <w:r w:rsidR="0036733D">
        <w:t xml:space="preserve"> objectif</w:t>
      </w:r>
      <w:r w:rsidR="007915A7">
        <w:t>s 1 et</w:t>
      </w:r>
      <w:r w:rsidR="0036733D">
        <w:t xml:space="preserve"> 2. </w:t>
      </w:r>
    </w:p>
    <w:p w:rsidR="006A4BCD" w:rsidRDefault="006A4BCD" w:rsidP="00CA0ADF">
      <w:pPr>
        <w:pStyle w:val="QUESTION"/>
      </w:pPr>
    </w:p>
    <w:p w:rsidR="0036733D" w:rsidRPr="00AB3BF0" w:rsidRDefault="0036733D" w:rsidP="00CA0ADF">
      <w:pPr>
        <w:pStyle w:val="NormalWeb"/>
        <w:spacing w:before="0" w:beforeAutospacing="0" w:after="0" w:afterAutospacing="0"/>
        <w:jc w:val="both"/>
        <w:rPr>
          <w:rFonts w:ascii="Arial" w:hAnsi="Arial" w:cs="Arial"/>
        </w:rPr>
      </w:pPr>
      <w:r w:rsidRPr="00AB3BF0">
        <w:rPr>
          <w:rFonts w:ascii="Arial" w:hAnsi="Arial" w:cs="Arial"/>
        </w:rPr>
        <w:t>On s’intéresse maintenant au risque de flambement d</w:t>
      </w:r>
      <w:r w:rsidR="00E137B9">
        <w:rPr>
          <w:rFonts w:ascii="Arial" w:hAnsi="Arial" w:cs="Arial"/>
        </w:rPr>
        <w:t>e la tige d</w:t>
      </w:r>
      <w:r w:rsidRPr="00AB3BF0">
        <w:rPr>
          <w:rFonts w:ascii="Arial" w:hAnsi="Arial" w:cs="Arial"/>
        </w:rPr>
        <w:t xml:space="preserve">u vérin. </w:t>
      </w:r>
    </w:p>
    <w:p w:rsidR="0036733D" w:rsidRPr="00597C96" w:rsidRDefault="0036733D" w:rsidP="00CA0ADF">
      <w:pPr>
        <w:rPr>
          <w:sz w:val="24"/>
        </w:rPr>
      </w:pPr>
      <w:r w:rsidRPr="00597C96">
        <w:rPr>
          <w:sz w:val="24"/>
        </w:rPr>
        <w:t>Hypothèses :</w:t>
      </w:r>
    </w:p>
    <w:p w:rsidR="0036733D" w:rsidRPr="00597C96" w:rsidRDefault="0036733D" w:rsidP="006A4BCD">
      <w:pPr>
        <w:numPr>
          <w:ilvl w:val="0"/>
          <w:numId w:val="27"/>
        </w:numPr>
        <w:rPr>
          <w:sz w:val="24"/>
        </w:rPr>
      </w:pPr>
      <w:r w:rsidRPr="00597C96">
        <w:rPr>
          <w:sz w:val="24"/>
        </w:rPr>
        <w:t>la ligne moyenne de la poutre est parfaitement rectiligne sans sollicitation ;</w:t>
      </w:r>
    </w:p>
    <w:p w:rsidR="0036733D" w:rsidRPr="00597C96" w:rsidRDefault="0036733D" w:rsidP="006A4BCD">
      <w:pPr>
        <w:numPr>
          <w:ilvl w:val="0"/>
          <w:numId w:val="27"/>
        </w:numPr>
        <w:rPr>
          <w:sz w:val="24"/>
        </w:rPr>
      </w:pPr>
      <w:r w:rsidRPr="00597C96">
        <w:rPr>
          <w:sz w:val="24"/>
        </w:rPr>
        <w:t xml:space="preserve">la poutre est de section constante </w:t>
      </w:r>
      <w:r w:rsidRPr="006A4BCD">
        <w:rPr>
          <w:sz w:val="24"/>
        </w:rPr>
        <w:t>S</w:t>
      </w:r>
      <w:r w:rsidRPr="00597C96">
        <w:rPr>
          <w:sz w:val="24"/>
        </w:rPr>
        <w:t> ;</w:t>
      </w:r>
    </w:p>
    <w:p w:rsidR="0036733D" w:rsidRPr="00597C96" w:rsidRDefault="0036733D" w:rsidP="006A4BCD">
      <w:pPr>
        <w:numPr>
          <w:ilvl w:val="0"/>
          <w:numId w:val="27"/>
        </w:numPr>
        <w:rPr>
          <w:sz w:val="24"/>
        </w:rPr>
      </w:pPr>
      <w:r w:rsidRPr="00597C96">
        <w:rPr>
          <w:sz w:val="24"/>
        </w:rPr>
        <w:t>le problème est supposé plan ;</w:t>
      </w:r>
    </w:p>
    <w:p w:rsidR="0036733D" w:rsidRPr="00597C96" w:rsidRDefault="0036733D" w:rsidP="006A4BCD">
      <w:pPr>
        <w:numPr>
          <w:ilvl w:val="0"/>
          <w:numId w:val="27"/>
        </w:numPr>
        <w:rPr>
          <w:sz w:val="24"/>
        </w:rPr>
      </w:pPr>
      <w:r w:rsidRPr="00597C96">
        <w:rPr>
          <w:sz w:val="24"/>
        </w:rPr>
        <w:t>les f</w:t>
      </w:r>
      <w:r w:rsidR="00C31C93" w:rsidRPr="00597C96">
        <w:rPr>
          <w:sz w:val="24"/>
        </w:rPr>
        <w:t>orces de volumes sont négligées ;</w:t>
      </w:r>
    </w:p>
    <w:p w:rsidR="0036733D" w:rsidRPr="00597C96" w:rsidRDefault="00C31C93" w:rsidP="006A4BCD">
      <w:pPr>
        <w:numPr>
          <w:ilvl w:val="0"/>
          <w:numId w:val="27"/>
        </w:numPr>
        <w:rPr>
          <w:sz w:val="24"/>
        </w:rPr>
      </w:pPr>
      <w:r w:rsidRPr="00597C96">
        <w:rPr>
          <w:sz w:val="24"/>
        </w:rPr>
        <w:lastRenderedPageBreak/>
        <w:t xml:space="preserve">et </w:t>
      </w:r>
      <w:r w:rsidR="0036733D" w:rsidRPr="00597C96">
        <w:rPr>
          <w:sz w:val="24"/>
        </w:rPr>
        <w:t xml:space="preserve">le </w:t>
      </w:r>
      <w:r w:rsidR="00285586">
        <w:rPr>
          <w:sz w:val="24"/>
        </w:rPr>
        <w:t xml:space="preserve">comportement du </w:t>
      </w:r>
      <w:r w:rsidR="0036733D" w:rsidRPr="00597C96">
        <w:rPr>
          <w:sz w:val="24"/>
        </w:rPr>
        <w:t xml:space="preserve">matériau est </w:t>
      </w:r>
      <w:r w:rsidR="00285586">
        <w:rPr>
          <w:sz w:val="24"/>
        </w:rPr>
        <w:t xml:space="preserve">considéré </w:t>
      </w:r>
      <w:r w:rsidR="0036733D" w:rsidRPr="00597C96">
        <w:rPr>
          <w:sz w:val="24"/>
        </w:rPr>
        <w:t>élastique</w:t>
      </w:r>
      <w:r w:rsidRPr="00597C96">
        <w:rPr>
          <w:sz w:val="24"/>
        </w:rPr>
        <w:t>,</w:t>
      </w:r>
      <w:r w:rsidR="0036733D" w:rsidRPr="00597C96">
        <w:rPr>
          <w:sz w:val="24"/>
        </w:rPr>
        <w:t xml:space="preserve"> </w:t>
      </w:r>
      <w:r w:rsidR="00285586" w:rsidRPr="00597C96">
        <w:rPr>
          <w:sz w:val="24"/>
        </w:rPr>
        <w:t>linéaire</w:t>
      </w:r>
      <w:r w:rsidR="00285586">
        <w:rPr>
          <w:sz w:val="24"/>
        </w:rPr>
        <w:t xml:space="preserve">, </w:t>
      </w:r>
      <w:r w:rsidR="00285586" w:rsidRPr="00597C96">
        <w:rPr>
          <w:sz w:val="24"/>
        </w:rPr>
        <w:t>de caractéristiques mécaniques constantes</w:t>
      </w:r>
      <w:r w:rsidR="0036733D" w:rsidRPr="00597C96">
        <w:rPr>
          <w:sz w:val="24"/>
        </w:rPr>
        <w:t xml:space="preserve">. </w:t>
      </w:r>
    </w:p>
    <w:p w:rsidR="006A4BCD" w:rsidRPr="00245AA9" w:rsidRDefault="006A4BCD" w:rsidP="00CA0ADF">
      <w:pPr>
        <w:rPr>
          <w:sz w:val="24"/>
        </w:rPr>
      </w:pPr>
    </w:p>
    <w:p w:rsidR="0036733D" w:rsidRPr="00597C96" w:rsidRDefault="0036733D" w:rsidP="00CA0ADF">
      <w:pPr>
        <w:rPr>
          <w:sz w:val="24"/>
          <w:lang w:val="en-US"/>
        </w:rPr>
      </w:pPr>
      <w:r w:rsidRPr="00597C96">
        <w:rPr>
          <w:sz w:val="24"/>
          <w:lang w:val="en-US"/>
        </w:rPr>
        <w:t>Notations</w:t>
      </w:r>
      <w:r w:rsidR="00EF5B0E">
        <w:rPr>
          <w:sz w:val="24"/>
          <w:lang w:val="en-US"/>
        </w:rPr>
        <w:t xml:space="preserve"> </w:t>
      </w:r>
      <w:r w:rsidR="00951759">
        <w:rPr>
          <w:sz w:val="24"/>
          <w:lang w:val="en-US"/>
        </w:rPr>
        <w:t>:</w:t>
      </w:r>
      <w:r w:rsidR="00821C77" w:rsidRPr="00597C96">
        <w:rPr>
          <w:sz w:val="24"/>
          <w:lang w:val="en-US"/>
        </w:rPr>
        <w:t xml:space="preserve"> </w:t>
      </w:r>
    </w:p>
    <w:p w:rsidR="0036733D" w:rsidRPr="006A4BCD" w:rsidRDefault="0036733D" w:rsidP="006A4BCD">
      <w:pPr>
        <w:numPr>
          <w:ilvl w:val="0"/>
          <w:numId w:val="27"/>
        </w:numPr>
        <w:rPr>
          <w:sz w:val="24"/>
        </w:rPr>
      </w:pPr>
      <w:r w:rsidRPr="006A4BCD">
        <w:rPr>
          <w:sz w:val="24"/>
        </w:rPr>
        <w:t>module d’Young E</w:t>
      </w:r>
      <w:r w:rsidR="00821C77" w:rsidRPr="006A4BCD">
        <w:rPr>
          <w:sz w:val="24"/>
        </w:rPr>
        <w:t xml:space="preserve"> </w:t>
      </w:r>
      <w:r w:rsidRPr="006A4BCD">
        <w:rPr>
          <w:sz w:val="24"/>
        </w:rPr>
        <w:t>;</w:t>
      </w:r>
    </w:p>
    <w:p w:rsidR="0036733D" w:rsidRPr="00F30EA3" w:rsidRDefault="0036733D" w:rsidP="006A4BCD">
      <w:pPr>
        <w:numPr>
          <w:ilvl w:val="0"/>
          <w:numId w:val="27"/>
        </w:numPr>
        <w:rPr>
          <w:sz w:val="24"/>
        </w:rPr>
      </w:pPr>
      <w:r w:rsidRPr="00597C96">
        <w:rPr>
          <w:sz w:val="24"/>
        </w:rPr>
        <w:t>limite</w:t>
      </w:r>
      <w:r w:rsidRPr="00F30EA3">
        <w:rPr>
          <w:sz w:val="24"/>
        </w:rPr>
        <w:t xml:space="preserve"> élastique</w:t>
      </w:r>
      <w:r w:rsidR="00821C77">
        <w:rPr>
          <w:sz w:val="24"/>
        </w:rPr>
        <w:t xml:space="preserve"> </w:t>
      </w:r>
      <w:r w:rsidRPr="006A4BCD">
        <w:rPr>
          <w:sz w:val="24"/>
        </w:rPr>
        <w:t>σe</w:t>
      </w:r>
      <w:r w:rsidR="00821C77" w:rsidRPr="006A4BCD">
        <w:rPr>
          <w:sz w:val="24"/>
        </w:rPr>
        <w:t xml:space="preserve"> </w:t>
      </w:r>
      <w:r w:rsidRPr="00F30EA3">
        <w:rPr>
          <w:sz w:val="24"/>
        </w:rPr>
        <w:t>;</w:t>
      </w:r>
    </w:p>
    <w:p w:rsidR="0036733D" w:rsidRDefault="00E7053F" w:rsidP="006A4BCD">
      <w:pPr>
        <w:numPr>
          <w:ilvl w:val="0"/>
          <w:numId w:val="27"/>
        </w:numPr>
        <w:rPr>
          <w:sz w:val="24"/>
        </w:rPr>
      </w:pPr>
      <w:r>
        <w:rPr>
          <w:sz w:val="24"/>
        </w:rPr>
        <w:t>diamètre</w:t>
      </w:r>
      <w:r w:rsidR="00821C77">
        <w:rPr>
          <w:sz w:val="24"/>
        </w:rPr>
        <w:t>s</w:t>
      </w:r>
      <w:r>
        <w:rPr>
          <w:sz w:val="24"/>
        </w:rPr>
        <w:t xml:space="preserve"> d</w:t>
      </w:r>
      <w:r w:rsidR="00821C77">
        <w:rPr>
          <w:sz w:val="24"/>
        </w:rPr>
        <w:t>u vérin</w:t>
      </w:r>
      <w:r w:rsidR="00927178">
        <w:rPr>
          <w:sz w:val="24"/>
        </w:rPr>
        <w:t xml:space="preserve"> </w:t>
      </w:r>
      <w:r w:rsidR="00821C77" w:rsidRPr="006A4BCD">
        <w:rPr>
          <w:sz w:val="24"/>
        </w:rPr>
        <w:t xml:space="preserve">Dext </w:t>
      </w:r>
      <w:r w:rsidR="00821C77">
        <w:rPr>
          <w:sz w:val="24"/>
        </w:rPr>
        <w:t xml:space="preserve"> et </w:t>
      </w:r>
      <w:r w:rsidR="00821C77" w:rsidRPr="00285586">
        <w:rPr>
          <w:sz w:val="24"/>
        </w:rPr>
        <w:t>D</w:t>
      </w:r>
      <w:r w:rsidR="00821C77" w:rsidRPr="006A4BCD">
        <w:rPr>
          <w:sz w:val="24"/>
        </w:rPr>
        <w:t>int</w:t>
      </w:r>
      <w:r w:rsidR="00821C77" w:rsidRPr="00285586">
        <w:rPr>
          <w:sz w:val="24"/>
        </w:rPr>
        <w:t xml:space="preserve"> </w:t>
      </w:r>
      <w:r w:rsidR="0036733D" w:rsidRPr="00F30EA3">
        <w:rPr>
          <w:sz w:val="24"/>
        </w:rPr>
        <w:t>;</w:t>
      </w:r>
    </w:p>
    <w:p w:rsidR="00E52B9B" w:rsidRPr="00F30EA3" w:rsidRDefault="00927178" w:rsidP="006A4BCD">
      <w:pPr>
        <w:numPr>
          <w:ilvl w:val="0"/>
          <w:numId w:val="27"/>
        </w:numPr>
        <w:rPr>
          <w:sz w:val="24"/>
        </w:rPr>
      </w:pPr>
      <w:r>
        <w:rPr>
          <w:sz w:val="24"/>
        </w:rPr>
        <w:t>longueur de sortie de la tige</w:t>
      </w:r>
      <w:r w:rsidR="00E52B9B">
        <w:rPr>
          <w:sz w:val="24"/>
        </w:rPr>
        <w:t xml:space="preserve"> </w:t>
      </w:r>
      <w:r w:rsidR="00E52B9B" w:rsidRPr="006A4BCD">
        <w:rPr>
          <w:sz w:val="24"/>
        </w:rPr>
        <w:t>Ls</w:t>
      </w:r>
      <w:r w:rsidR="00E52B9B">
        <w:rPr>
          <w:sz w:val="24"/>
        </w:rPr>
        <w:t> ;</w:t>
      </w:r>
    </w:p>
    <w:p w:rsidR="00E52B9B" w:rsidRPr="00F30EA3" w:rsidRDefault="00E52B9B" w:rsidP="006A4BCD">
      <w:pPr>
        <w:numPr>
          <w:ilvl w:val="0"/>
          <w:numId w:val="27"/>
        </w:numPr>
        <w:rPr>
          <w:sz w:val="24"/>
        </w:rPr>
      </w:pPr>
      <w:r w:rsidRPr="00F30EA3">
        <w:rPr>
          <w:sz w:val="24"/>
        </w:rPr>
        <w:t>longueur de flambement</w:t>
      </w:r>
      <w:r>
        <w:rPr>
          <w:sz w:val="24"/>
        </w:rPr>
        <w:t xml:space="preserve"> </w:t>
      </w:r>
      <w:proofErr w:type="spellStart"/>
      <w:r w:rsidRPr="006A4BCD">
        <w:rPr>
          <w:sz w:val="24"/>
        </w:rPr>
        <w:t>Lf</w:t>
      </w:r>
      <w:proofErr w:type="spellEnd"/>
      <w:r w:rsidRPr="006A4BCD">
        <w:rPr>
          <w:sz w:val="24"/>
        </w:rPr>
        <w:t xml:space="preserve"> = 2</w:t>
      </w:r>
      <w:r w:rsidR="000C401B">
        <w:rPr>
          <w:sz w:val="24"/>
        </w:rPr>
        <w:sym w:font="Symbol" w:char="F0D7"/>
      </w:r>
      <w:proofErr w:type="spellStart"/>
      <w:r w:rsidRPr="006A4BCD">
        <w:rPr>
          <w:sz w:val="24"/>
        </w:rPr>
        <w:t>Ls</w:t>
      </w:r>
      <w:proofErr w:type="spellEnd"/>
      <w:r>
        <w:rPr>
          <w:sz w:val="24"/>
        </w:rPr>
        <w:t> ;</w:t>
      </w:r>
    </w:p>
    <w:p w:rsidR="0036733D" w:rsidRPr="00F30EA3" w:rsidRDefault="0036733D" w:rsidP="006A4BCD">
      <w:pPr>
        <w:numPr>
          <w:ilvl w:val="0"/>
          <w:numId w:val="27"/>
        </w:numPr>
        <w:rPr>
          <w:sz w:val="24"/>
        </w:rPr>
      </w:pPr>
      <w:r w:rsidRPr="00F30EA3">
        <w:rPr>
          <w:sz w:val="24"/>
        </w:rPr>
        <w:t>charge axiale</w:t>
      </w:r>
      <w:r w:rsidR="00821C77">
        <w:rPr>
          <w:sz w:val="24"/>
        </w:rPr>
        <w:t xml:space="preserve"> </w:t>
      </w:r>
      <w:r w:rsidRPr="006A4BCD">
        <w:rPr>
          <w:sz w:val="24"/>
        </w:rPr>
        <w:t>F</w:t>
      </w:r>
      <w:r w:rsidRPr="00F30EA3">
        <w:rPr>
          <w:sz w:val="24"/>
        </w:rPr>
        <w:t>.</w:t>
      </w:r>
    </w:p>
    <w:p w:rsidR="006A4BCD" w:rsidRDefault="006A4BCD" w:rsidP="00CA0ADF">
      <w:pPr>
        <w:rPr>
          <w:sz w:val="24"/>
        </w:rPr>
      </w:pPr>
    </w:p>
    <w:p w:rsidR="0036733D" w:rsidRDefault="00D16AC3" w:rsidP="00CA0ADF">
      <w:r>
        <w:rPr>
          <w:noProof/>
        </w:rPr>
        <w:pict>
          <v:group id="Group 7903" o:spid="_x0000_s1357" style="position:absolute;left:0;text-align:left;margin-left:55.15pt;margin-top:50.95pt;width:358.5pt;height:123.8pt;z-index:251646464" coordorigin="1784,5369" coordsize="7170,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">
            <v:shape id="Text Box 7904" o:spid="_x0000_s1358" type="#_x0000_t202" style="position:absolute;left:2351;top:5788;width:451;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D975D8" w:rsidRDefault="00D975D8" w:rsidP="0036733D">
                    <w:r>
                      <w:t>A</w:t>
                    </w:r>
                  </w:p>
                </w:txbxContent>
              </v:textbox>
            </v:shape>
            <v:shape id="Text Box 7905" o:spid="_x0000_s1359" type="#_x0000_t202" style="position:absolute;left:6851;top:5947;width:583;height: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D975D8" w:rsidRDefault="00D975D8" w:rsidP="0036733D">
                    <w:r>
                      <w:t>B</w:t>
                    </w:r>
                  </w:p>
                </w:txbxContent>
              </v:textbox>
            </v:shape>
            <v:shape id="Text Box 7906" o:spid="_x0000_s1360" type="#_x0000_t202" style="position:absolute;left:4701;top:7255;width:601;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D975D8" w:rsidRPr="007C136C" w:rsidRDefault="00D975D8" w:rsidP="0036733D">
                    <w:pPr>
                      <w:rPr>
                        <w:i/>
                        <w:vertAlign w:val="subscript"/>
                      </w:rPr>
                    </w:pPr>
                    <w:proofErr w:type="spellStart"/>
                    <w:r w:rsidRPr="007A4C3D">
                      <w:rPr>
                        <w:i/>
                      </w:rPr>
                      <w:t>L</w:t>
                    </w:r>
                    <w:r>
                      <w:rPr>
                        <w:i/>
                        <w:vertAlign w:val="subscript"/>
                      </w:rPr>
                      <w:t>f</w:t>
                    </w:r>
                    <w:proofErr w:type="spellEnd"/>
                  </w:p>
                </w:txbxContent>
              </v:textbox>
            </v:shape>
            <v:shape id="Text Box 7907" o:spid="_x0000_s1361" type="#_x0000_t202" style="position:absolute;left:7933;top:5896;width:592;height: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D975D8" w:rsidRPr="00AF343D" w:rsidRDefault="00D975D8" w:rsidP="0036733D">
                    <w:pPr>
                      <w:rPr>
                        <w:b/>
                        <w:i/>
                      </w:rPr>
                    </w:pPr>
                    <w:r w:rsidRPr="00AF343D">
                      <w:rPr>
                        <w:b/>
                        <w:i/>
                      </w:rPr>
                      <w:t>F</w:t>
                    </w:r>
                  </w:p>
                </w:txbxContent>
              </v:textbox>
            </v:shape>
            <v:shape id="AutoShape 7908" o:spid="_x0000_s1362" type="#_x0000_t32" style="position:absolute;left:2229;top:5823;width:0;height:95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fUMYAAADbAAAADwAAAGRycy9kb3ducmV2LnhtbESPQWvCQBSE7wX/w/IEL6VurLSV1FW0&#10;EFHwoNbS6yP7mg1m34bsmsR/7xYKPQ4z8w0zX/a2Ei01vnSsYDJOQBDnTpdcKDh/Zk8zED4ga6wc&#10;k4IbeVguBg9zTLXr+EjtKRQiQtinqMCEUKdS+tyQRT92NXH0flxjMUTZFFI32EW4reRzkrxKiyXH&#10;BYM1fRjKL6erVRDaZOofZ+fj+stsLvvv6Wp3yw5KjYb96h1EoD78h//aW63g5Q1+v8Qf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x31DGAAAA2wAAAA8AAAAAAAAA&#10;AAAAAAAAoQIAAGRycy9kb3ducmV2LnhtbFBLBQYAAAAABAAEAPkAAACUAwAAAAA=&#10;" strokeweight="2.25pt"/>
            <v:rect id="Rectangle 7909" o:spid="_x0000_s1363" alt="noir)" style="position:absolute;left:1784;top:5823;width:432;height:9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4+A78A&#10;AADbAAAADwAAAGRycy9kb3ducmV2LnhtbERPz2vCMBS+D/wfwhO8zVRlRWpTUWHYHdcNvD6aZ1ts&#10;XkqSaetfvxwGO358v/P9aHpxJ+c7ywpWywQEcW11x42C76/31y0IH5A19pZJwUQe9sXsJcdM2wd/&#10;0r0KjYgh7DNU0IYwZFL6uiWDfmkH4shdrTMYInSN1A4fMdz0cp0kqTTYcWxocaBTS/Wt+jEKzmnz&#10;kXA5bcZqclW4bI/41EelFvPxsAMRaAz/4j93qRW8xbHxS/wBsv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j4DvwAAANsAAAAPAAAAAAAAAAAAAAAAAJgCAABkcnMvZG93bnJl&#10;di54bWxQSwUGAAAAAAQABAD1AAAAhAMAAAAA&#10;" fillcolor="black" stroked="f">
              <v:fill r:id="rId219" o:title="" type="pattern"/>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910" o:spid="_x0000_s1364" type="#_x0000_t5" style="position:absolute;left:2230;top:6135;width:338;height:31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B8QA&#10;AADbAAAADwAAAGRycy9kb3ducmV2LnhtbESPS4vCQBCE7wv+h6EFbzpR8BUdRWRFcQ/L+rw2mTYJ&#10;ZnqymVHjv98RhD0WVfUVNZ3XphB3qlxuWUG3E4EgTqzOOVVw2K/aIxDOI2ssLJOCJzmYzxofU4y1&#10;ffAP3Xc+FQHCLkYFmfdlLKVLMjLoOrYkDt7FVgZ9kFUqdYWPADeF7EXRQBrMOSxkWNIyo+S6uxkF&#10;uD3azfchXZun/P3sXxfDy+n8pVSrWS8mIDzV/j/8bm+0gv4YXl/C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PqwfEAAAA2wAAAA8AAAAAAAAAAAAAAAAAmAIAAGRycy9k&#10;b3ducmV2LnhtbFBLBQYAAAAABAAEAPUAAACJAwAAAAA=&#10;"/>
            <v:oval id="Oval 7911" o:spid="_x0000_s1365" style="position:absolute;left:2480;top:622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shape id="AutoShape 7912" o:spid="_x0000_s1366" type="#_x0000_t32" style="position:absolute;left:2623;top:6292;width:464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vUqsMAAADbAAAADwAAAGRycy9kb3ducmV2LnhtbESPX2vCQBDE34V+h2MLfdONUlRSL6EU&#10;CvZF0Qh93eY2f9rcXsidmn77XkHwcZiZ3zCbfLSduvDgWyca5rMEFEvpTCu1hlPxPl2D8oHEUOeE&#10;Nfyyhzx7mGwoNe4qB74cQ60iRHxKGpoQ+hTRlw1b8jPXs0SvcoOlEOVQoxnoGuG2w0WSLNFSK3Gh&#10;oZ7fGi5/jmer4Qvd7uN7v++wSgrerZ6lWuCn1k+P4+sLqMBjuIdv7a3RsJzD/5f4AzD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r1KrDAAAA2wAAAA8AAAAAAAAAAAAA&#10;AAAAoQIAAGRycy9kb3ducmV2LnhtbFBLBQYAAAAABAAEAPkAAACRAwAAAAA=&#10;" strokeweight="4.5pt"/>
            <v:shape id="AutoShape 7913" o:spid="_x0000_s1367" type="#_x0000_t5" style="position:absolute;left:7093;top:6299;width:338;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6WcMA&#10;AADbAAAADwAAAGRycy9kb3ducmV2LnhtbESPQYvCMBSE74L/ITzBi2iqB3epxiKC7LIX0S6Ct0fz&#10;bEubl9Kktf77jSDscZiZb5htMpha9NS60rKC5SICQZxZXXKu4Dc9zj9BOI+ssbZMCp7kINmNR1uM&#10;tX3wmfqLz0WAsItRQeF9E0vpsoIMuoVtiIN3t61BH2SbS93iI8BNLVdRtJYGSw4LBTZ0KCirLp1R&#10;gNXt+mP0SXZpXkZft272kVak1HQy7DcgPA3+P/xuf2sF6xW8voQf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Z6WcMAAADbAAAADwAAAAAAAAAAAAAAAACYAgAAZHJzL2Rv&#10;d25yZXYueG1sUEsFBgAAAAAEAAQA9QAAAIgDAAAAAA==&#10;"/>
            <v:oval id="Oval 7914" o:spid="_x0000_s1368" style="position:absolute;left:7283;top:662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oval id="Oval 7915" o:spid="_x0000_s1369" style="position:absolute;left:7088;top:662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zosEA&#10;AADdAAAADwAAAGRycy9kb3ducmV2LnhtbERPTWvCQBC9F/wPywi91Y0GRaOriFLQQw+Neh+yYxLM&#10;zobsNKb/3j0Ueny8781ucI3qqQu1ZwPTSQKKuPC25tLA9fL5sQQVBNli45kM/FKA3Xb0tsHM+id/&#10;U59LqWIIhwwNVCJtpnUoKnIYJr4ljtzddw4lwq7UtsNnDHeNniXJQjusOTZU2NKhouKR/zgDx3Kf&#10;L3qdyjy9H08yf9y+zunUmPfxsF+DEhrkX/znPlkDy2QV58Y38Qno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IM6LBAAAA3QAAAA8AAAAAAAAAAAAAAAAAmAIAAGRycy9kb3du&#10;cmV2LnhtbFBLBQYAAAAABAAEAPUAAACGAwAAAAA=&#10;"/>
            <v:rect id="Rectangle 7916" o:spid="_x0000_s1370" alt="noir)" style="position:absolute;left:7036;top:6538;width:432;height:95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Q9cMA&#10;AADbAAAADwAAAGRycy9kb3ducmV2LnhtbESPQWvCQBSE74X+h+UVvJS6UdBK6iqhIOQkmvbQ4yP7&#10;moRm3wu7WxP/fbcgeBxm5htmu59cry7kQydsYDHPQBHXYjtuDHx+HF42oEJEttgLk4ErBdjvHh+2&#10;mFsZ+UyXKjYqQTjkaKCNcci1DnVLDsNcBuLkfYt3GJP0jbYexwR3vV5m2Vo77DgttDjQe0v1T/Xr&#10;DJTnpiyOxyib4vS8+FqPUg1ejJk9TcUbqEhTvIdv7dIaeF3B/5f0A/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UQ9cMAAADbAAAADwAAAAAAAAAAAAAAAACYAgAAZHJzL2Rv&#10;d25yZXYueG1sUEsFBgAAAAAEAAQA9QAAAIgDAAAAAA==&#10;" fillcolor="black" stroked="f">
              <v:fill r:id="rId219" o:title="" type="pattern"/>
            </v:rect>
            <v:shape id="AutoShape 7917" o:spid="_x0000_s1371" type="#_x0000_t32" style="position:absolute;left:6775;top:6792;width:95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mq8UAAADbAAAADwAAAGRycy9kb3ducmV2LnhtbESPQWvCQBSE70L/w/IKvUjdVEElzUas&#10;oFjwoNbS6yP7mg1m34bsNsZ/3xUEj8PMfMNki97WoqPWV44VvI0SEMSF0xWXCk5f69c5CB+QNdaO&#10;ScGVPCzyp0GGqXYXPlB3DKWIEPYpKjAhNKmUvjBk0Y9cQxy9X9daDFG2pdQtXiLc1nKcJFNpseK4&#10;YLChlaHifPyzCkKXTPxwfjp8fJvNefczWX5e13ulXp775TuIQH14hO/trVYwm8LtS/wBM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gmq8UAAADbAAAADwAAAAAAAAAA&#10;AAAAAAChAgAAZHJzL2Rvd25yZXYueG1sUEsFBgAAAAAEAAQA+QAAAJMDAAAAAA==&#10;" strokeweight="2.25pt"/>
            <v:shape id="AutoShape 7918" o:spid="_x0000_s1372" type="#_x0000_t32" style="position:absolute;left:7321;top:6287;width:163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oDTMMAAADbAAAADwAAAGRycy9kb3ducmV2LnhtbESP0YrCMBRE3wX/IVzBN01dUGw1ioiL&#10;uvhi9QMuzd22a3NTmli7+/UbQfBxmJkzzHLdmUq01LjSsoLJOAJBnFldcq7gevkczUE4j6yxskwK&#10;fsnBetXvLTHR9sFnalOfiwBhl6CCwvs6kdJlBRl0Y1sTB+/bNgZ9kE0udYOPADeV/IiimTRYclgo&#10;sKZtQdktvRsFf+n0/nXan93u8HOpb0cns7hqlRoOus0ChKfOv8Ov9kEriKfw/BJ+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KA0zDAAAA2wAAAA8AAAAAAAAAAAAA&#10;AAAAoQIAAGRycy9kb3ducmV2LnhtbFBLBQYAAAAABAAEAPkAAACRAwAAAAA=&#10;" strokeweight="2.25pt">
              <v:stroke startarrow="block"/>
            </v:shape>
            <v:shape id="AutoShape 7919" o:spid="_x0000_s1373" type="#_x0000_t32" style="position:absolute;left:2538;top:7628;width:4745;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r2W8IAAADbAAAADwAAAGRycy9kb3ducmV2LnhtbESPQWvCQBSE74L/YXlCb7qxhaCpq0hA&#10;qGgPRr0/sq9J2uzbkF2T+O/dguBxmJlvmNVmMLXoqHWVZQXzWQSCOLe64kLB5bybLkA4j6yxtkwK&#10;7uRgsx6PVpho2/OJuswXIkDYJaig9L5JpHR5SQbdzDbEwfuxrUEfZFtI3WIf4KaW71EUS4MVh4US&#10;G0pLyv+ym1GQfnRHvGZp2s37mL4PHoffPSr1Nhm2nyA8Df4Vfra/tIJlDP9fw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r2W8IAAADbAAAADwAAAAAAAAAAAAAA&#10;AAChAgAAZHJzL2Rvd25yZXYueG1sUEsFBgAAAAAEAAQA+QAAAJADAAAAAA==&#10;">
              <v:stroke startarrow="open" endarrow="open"/>
            </v:shape>
            <v:shape id="AutoShape 7920" o:spid="_x0000_s1374" type="#_x0000_t32" style="position:absolute;left:2555;top:7333;width:1;height:51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3c8QAAADbAAAADwAAAGRycy9kb3ducmV2LnhtbESPzWoCMRSF94LvEK7QjWhGhdaORhFB&#10;6KaitguXt5PrzOjkZkhSZ/TpjVDo8nB+Ps582ZpKXMn50rKC0TABQZxZXXKu4PtrM5iC8AFZY2WZ&#10;FNzIw3LR7cwx1bbhPV0PIRdxhH2KCooQ6lRKnxVk0A9tTRy9k3UGQ5Qul9phE8dNJcdJ8ioNlhwJ&#10;Bda0Lii7HH5NhPTPu891c7tPwsVOR7z98cfaKfXSa1czEIHa8B/+a39oBe9v8PwSf4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7DdzxAAAANsAAAAPAAAAAAAAAAAA&#10;AAAAAKECAABkcnMvZG93bnJldi54bWxQSwUGAAAAAAQABAD5AAAAkgMAAAAA&#10;" strokeweight=".25pt"/>
            <v:shape id="AutoShape 7921" o:spid="_x0000_s1375" type="#_x0000_t32" style="position:absolute;left:7268;top:7331;width:1;height:51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jAcIAAADbAAAADwAAAGRycy9kb3ducmV2LnhtbERPTWvCQBC9F/wPyxS8FN1YoWjqKiIU&#10;elFa9eBxzE6T1Oxs2N2a2F/fORQ8Pt73YtW7Rl0pxNqzgck4A0VceFtzaeB4eBvNQMWEbLHxTAZu&#10;FGG1HDwsMLe+40+67lOpJIRjjgaqlNpc61hU5DCOfUss3JcPDpPAUGobsJNw1+jnLHvRDmuWhgpb&#10;2lRUXPY/Tkqevj+2m+72O00XP5vw7hxPbTBm+NivX0El6tNd/O9+twbmMla+yA/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OjAcIAAADbAAAADwAAAAAAAAAAAAAA&#10;AAChAgAAZHJzL2Rvd25yZXYueG1sUEsFBgAAAAAEAAQA+QAAAJADAAAAAA==&#10;" strokeweight=".25pt"/>
            <v:group id="Group 7922" o:spid="_x0000_s1376" style="position:absolute;left:6775;top:5369;width:952;height:931;flip:y" coordorigin="7015,5039" coordsize="952,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y7N/8EAAADcAAAADwAA&#10;AAAAAAAAAAAAAACqAgAAZHJzL2Rvd25yZXYueG1sUEsFBgAAAAAEAAQA+gAAAJgDAAAAAA==&#10;">
              <v:shape id="AutoShape 7923" o:spid="_x0000_s1377" type="#_x0000_t5" style="position:absolute;left:7333;top:5039;width:338;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CzsEA&#10;AADcAAAADwAAAGRycy9kb3ducmV2LnhtbERPTYvCMBC9L/gfwgheFk3WgyvVKCLIipdFK4K3oRnb&#10;0mZSmlTrv98Iwt7m8T5nue5tLe7U+tKxhq+JAkGcOVNyruGc7sZzED4gG6wdk4YneVivBh9LTIx7&#10;8JHup5CLGMI+QQ1FCE0ipc8KsugnriGO3M21FkOEbS5Ni48Ybms5VWomLZYcGwpsaFtQVp06qwGr&#10;6+Vgza/s0rxUP9fu8zutSOvRsN8sQATqw7/47d6bOF9N4fVMvE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Wws7BAAAA3AAAAA8AAAAAAAAAAAAAAAAAmAIAAGRycy9kb3du&#10;cmV2LnhtbFBLBQYAAAAABAAEAPUAAACGAwAAAAA=&#10;"/>
              <v:oval id="Oval 7924" o:spid="_x0000_s1378" style="position:absolute;left:7523;top:536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oval id="Oval 7925" o:spid="_x0000_s1379" style="position:absolute;left:7328;top:536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lUMEA&#10;AADcAAAADwAAAGRycy9kb3ducmV2LnhtbERPTWvCQBC9F/oflil4qxsblZK6ilQEPXhobO9DdkyC&#10;2dmQHWP8964g9DaP9zmL1eAa1VMXas8GJuMEFHHhbc2lgd/j9v0TVBBki41nMnCjAKvl68sCM+uv&#10;/EN9LqWKIRwyNFCJtJnWoajIYRj7ljhyJ985lAi7UtsOrzHcNfojSebaYc2xocKWvisqzvnFGdiU&#10;63ze61Rm6Wmzk9n577BPJ8aM3ob1FyihQf7FT/fOxvnp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2pVDBAAAA3AAAAA8AAAAAAAAAAAAAAAAAmAIAAGRycy9kb3du&#10;cmV2LnhtbFBLBQYAAAAABAAEAPUAAACGAwAAAAA=&#10;"/>
              <v:rect id="Rectangle 7926" o:spid="_x0000_s1380" alt="noir)" style="position:absolute;left:7276;top:5278;width:432;height:95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NIasIA&#10;AADcAAAADwAAAGRycy9kb3ducmV2LnhtbERPTWvCQBC9F/oflhF6KXVjRZHoKqFQyElq2kOPQ3ZM&#10;gtmZsLs16b/vFgRv83ifsztMrldX8qETNrCYZ6CIa7EdNwa+Pt9fNqBCRLbYC5OBXwpw2D8+7DC3&#10;MvKJrlVsVArhkKOBNsYh1zrULTkMcxmIE3cW7zAm6BttPY4p3PX6NcvW2mHHqaHFgd5aqi/VjzNQ&#10;npqyOB6jbIqP58X3epRq8GLM02wqtqAiTfEuvrlLm+YvV/D/TLpA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00hqwgAAANwAAAAPAAAAAAAAAAAAAAAAAJgCAABkcnMvZG93&#10;bnJldi54bWxQSwUGAAAAAAQABAD1AAAAhwMAAAAA&#10;" fillcolor="black" stroked="f">
                <v:fill r:id="rId219" o:title="" type="pattern"/>
              </v:rect>
              <v:shape id="AutoShape 7927" o:spid="_x0000_s1381" type="#_x0000_t32" style="position:absolute;left:7015;top:5532;width:95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b6R8QAAADcAAAADwAAAGRycy9kb3ducmV2LnhtbERPyWrDMBC9F/oPYgq9lERuDcE4kU0S&#10;SGmhh2yl18GaWCbWyFiq4/x9VQjkNo+3zqIcbSsG6n3jWMHrNAFBXDndcK3geNhMMhA+IGtsHZOC&#10;K3koi8eHBebaXXhHwz7UIoawz1GBCaHLpfSVIYt+6jriyJ1cbzFE2NdS93iJ4baVb0kykxYbjg0G&#10;O1obqs77X6sgDEnqX7LjbvVt3s9fP+ny87rZKvX8NC7nIAKN4S6+uT90nJ/O4P+ZeIE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vpHxAAAANwAAAAPAAAAAAAAAAAA&#10;AAAAAKECAABkcnMvZG93bnJldi54bWxQSwUGAAAAAAQABAD5AAAAkgMAAAAA&#10;" strokeweight="2.25pt"/>
            </v:group>
            <v:oval id="Oval 7928" o:spid="_x0000_s1382" style="position:absolute;left:7187;top:622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7J8EA&#10;AADcAAAADwAAAGRycy9kb3ducmV2LnhtbERPTWvCQBC9C/0Pywi96UaDtkRXkUrBHjw0tvchOybB&#10;7GzIjjH+e7cg9DaP9znr7eAa1VMXas8GZtMEFHHhbc2lgZ/T5+QdVBBki41nMnCnANvNy2iNmfU3&#10;/qY+l1LFEA4ZGqhE2kzrUFTkMEx9Sxy5s+8cSoRdqW2HtxjuGj1PkqV2WHNsqLClj4qKS351Bvbl&#10;Ll/2OpVFet4fZHH5PX6lM2Nex8NuBUpokH/x032wcX76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kOyfBAAAA3AAAAA8AAAAAAAAAAAAAAAAAmAIAAGRycy9kb3du&#10;cmV2LnhtbFBLBQYAAAAABAAEAPUAAACGAwAAAAA=&#10;"/>
          </v:group>
        </w:pict>
      </w:r>
      <w:r w:rsidR="0036733D" w:rsidRPr="00F30EA3">
        <w:rPr>
          <w:sz w:val="24"/>
        </w:rPr>
        <w:t xml:space="preserve">La figure </w:t>
      </w:r>
      <w:r w:rsidR="0036733D">
        <w:rPr>
          <w:sz w:val="24"/>
        </w:rPr>
        <w:t>3</w:t>
      </w:r>
      <w:r w:rsidR="002D1801">
        <w:rPr>
          <w:sz w:val="24"/>
        </w:rPr>
        <w:t>7</w:t>
      </w:r>
      <w:r w:rsidR="0036733D" w:rsidRPr="00F30EA3">
        <w:rPr>
          <w:sz w:val="24"/>
        </w:rPr>
        <w:t xml:space="preserve"> représente le modèle simplifié du vérin </w:t>
      </w:r>
      <w:r w:rsidR="00C31C93">
        <w:rPr>
          <w:sz w:val="24"/>
        </w:rPr>
        <w:t>à partir d’</w:t>
      </w:r>
      <w:r w:rsidR="0036733D" w:rsidRPr="00F30EA3">
        <w:rPr>
          <w:sz w:val="24"/>
        </w:rPr>
        <w:t>une poutre rectiligne homogène</w:t>
      </w:r>
      <w:r w:rsidR="00C31C93">
        <w:rPr>
          <w:sz w:val="24"/>
        </w:rPr>
        <w:t xml:space="preserve">, </w:t>
      </w:r>
      <w:r w:rsidR="0036733D" w:rsidRPr="00F30EA3">
        <w:rPr>
          <w:sz w:val="24"/>
        </w:rPr>
        <w:t xml:space="preserve">de longueur </w:t>
      </w:r>
      <w:r w:rsidR="0036733D" w:rsidRPr="009157D6">
        <w:rPr>
          <w:i/>
          <w:sz w:val="24"/>
        </w:rPr>
        <w:t>L</w:t>
      </w:r>
      <w:r w:rsidR="00E7053F" w:rsidRPr="00E7053F">
        <w:rPr>
          <w:i/>
          <w:sz w:val="24"/>
          <w:vertAlign w:val="subscript"/>
        </w:rPr>
        <w:t>f</w:t>
      </w:r>
      <w:r w:rsidR="00E137B9">
        <w:rPr>
          <w:sz w:val="24"/>
        </w:rPr>
        <w:t>, bi-</w:t>
      </w:r>
      <w:r w:rsidR="0036733D" w:rsidRPr="00F30EA3">
        <w:rPr>
          <w:sz w:val="24"/>
        </w:rPr>
        <w:t xml:space="preserve">articulée en A et en B (sans déplacement latéral en B), de section </w:t>
      </w:r>
      <w:r w:rsidR="0036733D" w:rsidRPr="00F30EA3">
        <w:rPr>
          <w:i/>
          <w:sz w:val="24"/>
        </w:rPr>
        <w:t>S</w:t>
      </w:r>
      <w:r w:rsidR="0036733D" w:rsidRPr="00F30EA3">
        <w:rPr>
          <w:sz w:val="24"/>
        </w:rPr>
        <w:t xml:space="preserve"> à deux plans de symétrie, </w:t>
      </w:r>
      <w:r w:rsidR="00C31C93">
        <w:rPr>
          <w:sz w:val="24"/>
        </w:rPr>
        <w:t xml:space="preserve">de module d’Young </w:t>
      </w:r>
      <w:r w:rsidR="00C31C93" w:rsidRPr="00C31C93">
        <w:rPr>
          <w:i/>
          <w:sz w:val="24"/>
        </w:rPr>
        <w:t>E</w:t>
      </w:r>
      <w:r w:rsidR="00C31C93">
        <w:rPr>
          <w:sz w:val="24"/>
        </w:rPr>
        <w:t xml:space="preserve">, </w:t>
      </w:r>
      <w:r w:rsidR="0036733D" w:rsidRPr="00F30EA3">
        <w:rPr>
          <w:sz w:val="24"/>
        </w:rPr>
        <w:t xml:space="preserve">d’inertie constante et soumise à un effort de compression </w:t>
      </w:r>
      <w:r w:rsidR="0036733D" w:rsidRPr="00F30EA3">
        <w:rPr>
          <w:i/>
          <w:sz w:val="24"/>
        </w:rPr>
        <w:t>F</w:t>
      </w:r>
      <w:r w:rsidR="0036733D" w:rsidRPr="00F30EA3">
        <w:rPr>
          <w:sz w:val="24"/>
        </w:rPr>
        <w:t>.</w:t>
      </w:r>
    </w:p>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Default="0036733D" w:rsidP="00CA0ADF"/>
    <w:p w:rsidR="0036733D" w:rsidRPr="00BB1D3B" w:rsidRDefault="0036733D" w:rsidP="00CA0ADF">
      <w:pPr>
        <w:pStyle w:val="Style1"/>
        <w:ind w:left="0" w:firstLine="0"/>
        <w:jc w:val="center"/>
        <w:rPr>
          <w:i/>
        </w:rPr>
      </w:pPr>
      <w:r w:rsidRPr="00BB1D3B">
        <w:rPr>
          <w:i/>
          <w:lang w:val="fr-FR"/>
        </w:rPr>
        <w:t xml:space="preserve">Modèle simplifié d’étude du flambement du vérin </w:t>
      </w:r>
    </w:p>
    <w:p w:rsidR="006A4BCD" w:rsidRDefault="006A4BCD" w:rsidP="00CA0ADF">
      <w:pPr>
        <w:pStyle w:val="QUESTION"/>
      </w:pPr>
    </w:p>
    <w:p w:rsidR="0036733D" w:rsidRDefault="00803F58" w:rsidP="00CA0ADF">
      <w:pPr>
        <w:pStyle w:val="QUESTION"/>
      </w:pPr>
      <w:r w:rsidRPr="006A4BCD">
        <w:rPr>
          <w:b/>
        </w:rPr>
        <w:t>Question 35</w:t>
      </w:r>
      <w:r>
        <w:t> : d</w:t>
      </w:r>
      <w:r w:rsidR="0036733D">
        <w:t xml:space="preserve">éterminer littéralement la charge critique de compression </w:t>
      </w:r>
      <w:r w:rsidR="0036733D" w:rsidRPr="00A7658F">
        <w:rPr>
          <w:i/>
        </w:rPr>
        <w:t>F</w:t>
      </w:r>
      <w:r w:rsidR="0036733D" w:rsidRPr="00A7658F">
        <w:rPr>
          <w:i/>
          <w:vertAlign w:val="subscript"/>
        </w:rPr>
        <w:t>cc</w:t>
      </w:r>
      <w:r w:rsidR="0036733D">
        <w:t xml:space="preserve">. </w:t>
      </w:r>
      <w:r w:rsidR="0036733D" w:rsidRPr="00DB1872">
        <w:t xml:space="preserve">En déduire un </w:t>
      </w:r>
      <w:r w:rsidR="0036733D">
        <w:t xml:space="preserve">second </w:t>
      </w:r>
      <w:r w:rsidR="0036733D" w:rsidRPr="00DB1872">
        <w:t xml:space="preserve">indice de performance </w:t>
      </w:r>
      <w:r w:rsidR="0036733D" w:rsidRPr="00A7658F">
        <w:rPr>
          <w:i/>
        </w:rPr>
        <w:t>Prix2</w:t>
      </w:r>
      <w:r w:rsidR="0036733D" w:rsidRPr="00A7658F">
        <w:rPr>
          <w:rFonts w:ascii="Arial-ItalicMT" w:hAnsi="Arial-ItalicMT" w:cs="Arial-ItalicMT"/>
          <w:i/>
          <w:iCs/>
        </w:rPr>
        <w:t xml:space="preserve"> = f(E, </w:t>
      </w:r>
      <w:r w:rsidR="0036733D" w:rsidRPr="00A7658F">
        <w:rPr>
          <w:rFonts w:ascii="Arial,Italic" w:hAnsi="Arial,Italic" w:cs="Arial,Italic"/>
          <w:i/>
          <w:iCs/>
        </w:rPr>
        <w:t>ρ, P</w:t>
      </w:r>
      <w:r w:rsidR="0036733D" w:rsidRPr="00A7658F">
        <w:rPr>
          <w:rFonts w:ascii="Arial,Italic" w:hAnsi="Arial,Italic" w:cs="Arial,Italic"/>
          <w:i/>
          <w:iCs/>
          <w:vertAlign w:val="subscript"/>
        </w:rPr>
        <w:t>m</w:t>
      </w:r>
      <w:r w:rsidR="0036733D" w:rsidRPr="00A7658F">
        <w:rPr>
          <w:rFonts w:ascii="Arial-ItalicMT" w:hAnsi="Arial-ItalicMT" w:cs="Arial-ItalicMT"/>
          <w:i/>
          <w:iCs/>
        </w:rPr>
        <w:t xml:space="preserve">) </w:t>
      </w:r>
      <w:r w:rsidR="0036733D" w:rsidRPr="00DB1872">
        <w:t xml:space="preserve">répondant </w:t>
      </w:r>
      <w:r w:rsidR="007915A7">
        <w:t>aux</w:t>
      </w:r>
      <w:r w:rsidR="0036733D" w:rsidRPr="00DB1872">
        <w:t xml:space="preserve"> objectif</w:t>
      </w:r>
      <w:r w:rsidR="007915A7">
        <w:t>s 1 et</w:t>
      </w:r>
      <w:r w:rsidR="0036733D" w:rsidRPr="00DB1872">
        <w:t xml:space="preserve"> </w:t>
      </w:r>
      <w:r w:rsidR="0036733D">
        <w:t>2</w:t>
      </w:r>
      <w:r w:rsidR="0036733D" w:rsidRPr="00DB1872">
        <w:t xml:space="preserve">, pour lequel </w:t>
      </w:r>
      <w:r w:rsidR="0036733D" w:rsidRPr="00A7658F">
        <w:rPr>
          <w:i/>
        </w:rPr>
        <w:t>P</w:t>
      </w:r>
      <w:r w:rsidR="0036733D" w:rsidRPr="00A7658F">
        <w:rPr>
          <w:i/>
          <w:vertAlign w:val="subscript"/>
        </w:rPr>
        <w:t>m</w:t>
      </w:r>
      <w:r w:rsidR="0036733D">
        <w:t xml:space="preserve"> </w:t>
      </w:r>
      <w:r w:rsidR="00E137B9">
        <w:t xml:space="preserve">représente </w:t>
      </w:r>
      <w:r w:rsidR="0036733D">
        <w:t>le prix massique</w:t>
      </w:r>
      <w:r w:rsidR="0036733D" w:rsidRPr="00DB1872">
        <w:t>.</w:t>
      </w:r>
      <w:r w:rsidR="0036733D">
        <w:t xml:space="preserve"> </w:t>
      </w:r>
    </w:p>
    <w:p w:rsidR="006A4BCD" w:rsidRDefault="006A4BCD" w:rsidP="00CA0ADF">
      <w:pPr>
        <w:pStyle w:val="QUESTION"/>
      </w:pPr>
    </w:p>
    <w:p w:rsidR="0036733D" w:rsidRDefault="00803F58" w:rsidP="00CA0ADF">
      <w:pPr>
        <w:pStyle w:val="QUESTION"/>
      </w:pPr>
      <w:r w:rsidRPr="006A4BCD">
        <w:rPr>
          <w:b/>
        </w:rPr>
        <w:t>Question 36</w:t>
      </w:r>
      <w:r>
        <w:t> : a</w:t>
      </w:r>
      <w:r w:rsidR="0036733D" w:rsidRPr="00DB1872">
        <w:t>près avoir tracé sur l</w:t>
      </w:r>
      <w:r w:rsidR="00273276">
        <w:t>es</w:t>
      </w:r>
      <w:r w:rsidR="0036733D" w:rsidRPr="00DB1872">
        <w:t xml:space="preserve"> carte</w:t>
      </w:r>
      <w:r w:rsidR="00273276">
        <w:t>s à bulles des</w:t>
      </w:r>
      <w:r w:rsidR="0036733D" w:rsidRPr="00DB1872">
        <w:t xml:space="preserve"> document</w:t>
      </w:r>
      <w:r w:rsidR="00273276">
        <w:t>s</w:t>
      </w:r>
      <w:r w:rsidR="0036733D" w:rsidRPr="00DB1872">
        <w:t xml:space="preserve"> </w:t>
      </w:r>
      <w:r w:rsidR="0036733D" w:rsidRPr="00DB1872">
        <w:rPr>
          <w:rFonts w:ascii="Arial-BoldMT" w:hAnsi="Arial-BoldMT" w:cs="Arial-BoldMT"/>
        </w:rPr>
        <w:t>DR</w:t>
      </w:r>
      <w:r w:rsidR="005746FE">
        <w:rPr>
          <w:rFonts w:ascii="Arial-BoldMT" w:hAnsi="Arial-BoldMT" w:cs="Arial-BoldMT"/>
        </w:rPr>
        <w:t>6</w:t>
      </w:r>
      <w:r w:rsidR="0036733D" w:rsidRPr="00DB1872">
        <w:rPr>
          <w:rFonts w:ascii="Arial-BoldMT" w:hAnsi="Arial-BoldMT" w:cs="Arial-BoldMT"/>
        </w:rPr>
        <w:t xml:space="preserve"> </w:t>
      </w:r>
      <w:r w:rsidR="00273276">
        <w:rPr>
          <w:rFonts w:ascii="Arial-BoldMT" w:hAnsi="Arial-BoldMT" w:cs="Arial-BoldMT"/>
        </w:rPr>
        <w:t xml:space="preserve">et </w:t>
      </w:r>
      <w:r w:rsidR="00273276" w:rsidRPr="00DB1872">
        <w:rPr>
          <w:rFonts w:ascii="Arial-BoldMT" w:hAnsi="Arial-BoldMT" w:cs="Arial-BoldMT"/>
        </w:rPr>
        <w:t>DR</w:t>
      </w:r>
      <w:r w:rsidR="005746FE">
        <w:rPr>
          <w:rFonts w:ascii="Arial-BoldMT" w:hAnsi="Arial-BoldMT" w:cs="Arial-BoldMT"/>
        </w:rPr>
        <w:t>7</w:t>
      </w:r>
      <w:r w:rsidR="00273276">
        <w:rPr>
          <w:rFonts w:ascii="Arial-BoldMT" w:hAnsi="Arial-BoldMT" w:cs="Arial-BoldMT"/>
        </w:rPr>
        <w:t xml:space="preserve"> </w:t>
      </w:r>
      <w:r w:rsidR="0036733D" w:rsidRPr="00DB1872">
        <w:t>l</w:t>
      </w:r>
      <w:r w:rsidR="00273276">
        <w:t xml:space="preserve">es 2 </w:t>
      </w:r>
      <w:r w:rsidR="0036733D" w:rsidRPr="00DB1872">
        <w:t>indice</w:t>
      </w:r>
      <w:r w:rsidR="00273276">
        <w:t>s</w:t>
      </w:r>
      <w:r w:rsidR="0036733D" w:rsidRPr="00DB1872">
        <w:t xml:space="preserve"> de performance</w:t>
      </w:r>
      <w:r w:rsidR="0036733D">
        <w:t xml:space="preserve"> </w:t>
      </w:r>
      <w:r w:rsidR="0036733D">
        <w:rPr>
          <w:rFonts w:ascii="Arial-ItalicMT" w:hAnsi="Arial-ItalicMT" w:cs="Arial-ItalicMT"/>
          <w:i/>
          <w:iCs/>
        </w:rPr>
        <w:t>Prix1</w:t>
      </w:r>
      <w:r w:rsidR="00273276">
        <w:rPr>
          <w:rFonts w:ascii="Arial-ItalicMT" w:hAnsi="Arial-ItalicMT" w:cs="Arial-ItalicMT"/>
          <w:i/>
          <w:iCs/>
        </w:rPr>
        <w:t xml:space="preserve"> </w:t>
      </w:r>
      <w:r w:rsidR="00273276">
        <w:rPr>
          <w:rFonts w:ascii="Arial-ItalicMT" w:hAnsi="Arial-ItalicMT" w:cs="Arial-ItalicMT"/>
          <w:iCs/>
        </w:rPr>
        <w:t xml:space="preserve">et </w:t>
      </w:r>
      <w:r w:rsidR="00273276">
        <w:rPr>
          <w:rFonts w:ascii="Arial-ItalicMT" w:hAnsi="Arial-ItalicMT" w:cs="Arial-ItalicMT"/>
          <w:i/>
          <w:iCs/>
        </w:rPr>
        <w:t>Prix2</w:t>
      </w:r>
      <w:r w:rsidR="0036733D" w:rsidRPr="00CD14CF">
        <w:rPr>
          <w:rFonts w:ascii="Arial-ItalicMT" w:hAnsi="Arial-ItalicMT" w:cs="Arial-ItalicMT"/>
          <w:iCs/>
        </w:rPr>
        <w:t>,</w:t>
      </w:r>
      <w:r w:rsidR="0036733D" w:rsidRPr="00DB1872">
        <w:rPr>
          <w:rFonts w:ascii="Arial-ItalicMT" w:hAnsi="Arial-ItalicMT" w:cs="Arial-ItalicMT"/>
          <w:i/>
          <w:iCs/>
        </w:rPr>
        <w:t xml:space="preserve"> </w:t>
      </w:r>
      <w:r w:rsidR="0036733D" w:rsidRPr="00DB1872">
        <w:t>proposer une exploitation de ce</w:t>
      </w:r>
      <w:r w:rsidR="00273276">
        <w:t>s</w:t>
      </w:r>
      <w:r w:rsidR="0036733D" w:rsidRPr="00DB1872">
        <w:t xml:space="preserve"> indice</w:t>
      </w:r>
      <w:r w:rsidR="00273276">
        <w:t>s</w:t>
      </w:r>
      <w:r w:rsidR="0036733D" w:rsidRPr="00DB1872">
        <w:t xml:space="preserve">. En déduire </w:t>
      </w:r>
      <w:r w:rsidR="00020015">
        <w:t>trois</w:t>
      </w:r>
      <w:r w:rsidR="0036733D" w:rsidRPr="00DB1872">
        <w:t xml:space="preserve"> champ</w:t>
      </w:r>
      <w:r w:rsidR="007915A7">
        <w:t>s</w:t>
      </w:r>
      <w:r w:rsidR="0036733D" w:rsidRPr="00DB1872">
        <w:t xml:space="preserve"> de matériaux possibles répondant </w:t>
      </w:r>
      <w:proofErr w:type="gramStart"/>
      <w:r w:rsidR="0036733D" w:rsidRPr="00DB1872">
        <w:t>aux objectifs</w:t>
      </w:r>
      <w:proofErr w:type="gramEnd"/>
      <w:r w:rsidR="0036733D" w:rsidRPr="00DB1872">
        <w:t xml:space="preserve"> 1 et 2.</w:t>
      </w:r>
      <w:r w:rsidR="0036733D">
        <w:t xml:space="preserve"> </w:t>
      </w:r>
    </w:p>
    <w:p w:rsidR="006A4BCD" w:rsidRDefault="006A4BCD" w:rsidP="00CA0ADF">
      <w:pPr>
        <w:pStyle w:val="QUESTION"/>
      </w:pPr>
    </w:p>
    <w:p w:rsidR="0036733D" w:rsidRPr="00F25D08" w:rsidRDefault="006A4BCD" w:rsidP="006A4BCD">
      <w:pPr>
        <w:tabs>
          <w:tab w:val="left" w:pos="851"/>
        </w:tabs>
        <w:rPr>
          <w:rFonts w:cs="Arial"/>
          <w:b/>
          <w:bCs/>
          <w:sz w:val="24"/>
          <w:szCs w:val="26"/>
        </w:rPr>
      </w:pPr>
      <w:r>
        <w:rPr>
          <w:rFonts w:cs="Arial"/>
          <w:b/>
          <w:bCs/>
          <w:sz w:val="24"/>
        </w:rPr>
        <w:t>4.1.3. </w:t>
      </w:r>
      <w:r w:rsidR="0044593C">
        <w:rPr>
          <w:rFonts w:cs="Arial"/>
          <w:b/>
          <w:bCs/>
          <w:sz w:val="24"/>
        </w:rPr>
        <w:t>Étude</w:t>
      </w:r>
      <w:r w:rsidR="0036733D" w:rsidRPr="00F25D08">
        <w:rPr>
          <w:rFonts w:cs="Arial"/>
          <w:b/>
          <w:bCs/>
          <w:sz w:val="24"/>
        </w:rPr>
        <w:t xml:space="preserve"> de l’objectif 3</w:t>
      </w:r>
    </w:p>
    <w:p w:rsidR="0036733D" w:rsidRDefault="0036733D" w:rsidP="00CA0ADF">
      <w:pPr>
        <w:rPr>
          <w:sz w:val="24"/>
        </w:rPr>
      </w:pPr>
      <w:r w:rsidRPr="00814889">
        <w:rPr>
          <w:sz w:val="24"/>
        </w:rPr>
        <w:t xml:space="preserve">On s’intéresse désormais au procédé de fabrication </w:t>
      </w:r>
      <w:r w:rsidR="00A7658F">
        <w:rPr>
          <w:sz w:val="24"/>
        </w:rPr>
        <w:t>d</w:t>
      </w:r>
      <w:r w:rsidR="00E137B9">
        <w:rPr>
          <w:sz w:val="24"/>
        </w:rPr>
        <w:t>e la tige du</w:t>
      </w:r>
      <w:r w:rsidR="00A7658F">
        <w:rPr>
          <w:sz w:val="24"/>
        </w:rPr>
        <w:t xml:space="preserve"> vérin</w:t>
      </w:r>
      <w:r w:rsidRPr="00814889">
        <w:rPr>
          <w:sz w:val="24"/>
        </w:rPr>
        <w:t xml:space="preserve">. L’objectif est de </w:t>
      </w:r>
      <w:r w:rsidR="00AA7007">
        <w:rPr>
          <w:sz w:val="24"/>
        </w:rPr>
        <w:t>proposer</w:t>
      </w:r>
      <w:r w:rsidRPr="00814889">
        <w:rPr>
          <w:sz w:val="24"/>
        </w:rPr>
        <w:t xml:space="preserve"> un procédé d’obtention adapté au matériau et </w:t>
      </w:r>
      <w:r w:rsidR="00EF5B0E">
        <w:rPr>
          <w:sz w:val="24"/>
        </w:rPr>
        <w:t xml:space="preserve">aux </w:t>
      </w:r>
      <w:r w:rsidRPr="00814889">
        <w:rPr>
          <w:sz w:val="24"/>
        </w:rPr>
        <w:t xml:space="preserve">caractéristiques dimensionnelles. </w:t>
      </w:r>
    </w:p>
    <w:p w:rsidR="006A4BCD" w:rsidRDefault="006A4BCD" w:rsidP="00CA0ADF">
      <w:pPr>
        <w:rPr>
          <w:sz w:val="24"/>
        </w:rPr>
      </w:pPr>
    </w:p>
    <w:p w:rsidR="0036733D" w:rsidRDefault="00803F58" w:rsidP="00CA0ADF">
      <w:pPr>
        <w:pStyle w:val="QUESTION"/>
      </w:pPr>
      <w:r w:rsidRPr="006A4BCD">
        <w:rPr>
          <w:b/>
        </w:rPr>
        <w:t>Question 37</w:t>
      </w:r>
      <w:r>
        <w:t> : c</w:t>
      </w:r>
      <w:r w:rsidR="0036733D" w:rsidRPr="00DB1872">
        <w:t>ompte-tenu de l’objectif 3, proposer</w:t>
      </w:r>
      <w:r w:rsidR="0036733D">
        <w:t xml:space="preserve"> </w:t>
      </w:r>
      <w:r w:rsidR="0044593C">
        <w:t xml:space="preserve">un moyen d’obtention </w:t>
      </w:r>
      <w:r w:rsidR="0036733D">
        <w:t>d</w:t>
      </w:r>
      <w:r w:rsidR="00E137B9">
        <w:t>e la tige d</w:t>
      </w:r>
      <w:r w:rsidR="0036733D">
        <w:t>u vérin</w:t>
      </w:r>
      <w:r w:rsidR="0036733D" w:rsidRPr="00DB1872">
        <w:t>.</w:t>
      </w:r>
      <w:r w:rsidR="0036733D">
        <w:t xml:space="preserve"> Justifier votre choix en précisant les critères retenus. </w:t>
      </w:r>
    </w:p>
    <w:p w:rsidR="006A4BCD" w:rsidRDefault="006A4BCD" w:rsidP="00CA0ADF">
      <w:pPr>
        <w:pStyle w:val="QUESTION"/>
      </w:pPr>
    </w:p>
    <w:p w:rsidR="0036733D" w:rsidRDefault="0036733D" w:rsidP="00CA0ADF">
      <w:pPr>
        <w:rPr>
          <w:sz w:val="24"/>
        </w:rPr>
      </w:pPr>
      <w:r w:rsidRPr="00A73DBA">
        <w:rPr>
          <w:sz w:val="24"/>
        </w:rPr>
        <w:t xml:space="preserve">Suite à cette étude, plusieurs matériaux répondant </w:t>
      </w:r>
      <w:proofErr w:type="gramStart"/>
      <w:r w:rsidRPr="00A73DBA">
        <w:rPr>
          <w:sz w:val="24"/>
        </w:rPr>
        <w:t>aux objecti</w:t>
      </w:r>
      <w:r w:rsidR="0044593C">
        <w:rPr>
          <w:sz w:val="24"/>
        </w:rPr>
        <w:t>fs</w:t>
      </w:r>
      <w:proofErr w:type="gramEnd"/>
      <w:r w:rsidR="0044593C">
        <w:rPr>
          <w:sz w:val="24"/>
        </w:rPr>
        <w:t xml:space="preserve"> 1, 2 et 3 sont </w:t>
      </w:r>
      <w:r w:rsidR="00E137B9">
        <w:rPr>
          <w:sz w:val="24"/>
        </w:rPr>
        <w:t>utilisables</w:t>
      </w:r>
      <w:r w:rsidRPr="00A73DBA">
        <w:rPr>
          <w:sz w:val="24"/>
        </w:rPr>
        <w:t xml:space="preserve">. Afin de limiter la suite de l’étude, seuls </w:t>
      </w:r>
      <w:r w:rsidR="005229AA">
        <w:rPr>
          <w:sz w:val="24"/>
        </w:rPr>
        <w:t>deux</w:t>
      </w:r>
      <w:r w:rsidRPr="00A73DBA">
        <w:rPr>
          <w:sz w:val="24"/>
        </w:rPr>
        <w:t xml:space="preserve"> matériaux </w:t>
      </w:r>
      <w:r w:rsidR="005229AA" w:rsidRPr="00A73DBA">
        <w:rPr>
          <w:sz w:val="24"/>
        </w:rPr>
        <w:t>seront étudiés</w:t>
      </w:r>
      <w:r w:rsidRPr="00A73DBA">
        <w:rPr>
          <w:sz w:val="24"/>
        </w:rPr>
        <w:t xml:space="preserve">. </w:t>
      </w:r>
    </w:p>
    <w:p w:rsidR="006A4BCD" w:rsidRPr="00A73DBA" w:rsidRDefault="006A4BCD" w:rsidP="00CA0ADF">
      <w:pPr>
        <w:rPr>
          <w:sz w:val="24"/>
        </w:rPr>
      </w:pPr>
    </w:p>
    <w:p w:rsidR="0036733D" w:rsidRPr="008F6B4E" w:rsidRDefault="006A4BCD" w:rsidP="006A4BCD">
      <w:pPr>
        <w:tabs>
          <w:tab w:val="left" w:pos="851"/>
        </w:tabs>
        <w:rPr>
          <w:rFonts w:cs="Arial"/>
          <w:b/>
          <w:bCs/>
          <w:sz w:val="26"/>
          <w:szCs w:val="26"/>
        </w:rPr>
      </w:pPr>
      <w:r>
        <w:rPr>
          <w:rFonts w:cs="Arial"/>
          <w:b/>
          <w:bCs/>
          <w:sz w:val="24"/>
        </w:rPr>
        <w:t>4.1.4. </w:t>
      </w:r>
      <w:r w:rsidR="0044593C">
        <w:rPr>
          <w:rFonts w:cs="Arial"/>
          <w:b/>
          <w:bCs/>
          <w:sz w:val="24"/>
        </w:rPr>
        <w:t>Étude</w:t>
      </w:r>
      <w:r w:rsidR="0036733D">
        <w:rPr>
          <w:rFonts w:cs="Arial"/>
          <w:b/>
          <w:bCs/>
          <w:sz w:val="24"/>
        </w:rPr>
        <w:t xml:space="preserve"> de l’objectif 4</w:t>
      </w:r>
    </w:p>
    <w:p w:rsidR="0036733D" w:rsidRDefault="0036733D" w:rsidP="00CA0ADF">
      <w:pPr>
        <w:rPr>
          <w:sz w:val="24"/>
        </w:rPr>
      </w:pPr>
      <w:r w:rsidRPr="00FF491E">
        <w:rPr>
          <w:sz w:val="24"/>
        </w:rPr>
        <w:t xml:space="preserve">On s’intéresse enfin à l’objectif 4 </w:t>
      </w:r>
      <w:r w:rsidR="0044593C" w:rsidRPr="00FF491E">
        <w:rPr>
          <w:sz w:val="24"/>
        </w:rPr>
        <w:t>pour l</w:t>
      </w:r>
      <w:r w:rsidRPr="00FF491E">
        <w:rPr>
          <w:sz w:val="24"/>
        </w:rPr>
        <w:t xml:space="preserve">es </w:t>
      </w:r>
      <w:r w:rsidR="005229AA" w:rsidRPr="00FF491E">
        <w:rPr>
          <w:sz w:val="24"/>
        </w:rPr>
        <w:t>deux</w:t>
      </w:r>
      <w:r w:rsidRPr="00FF491E">
        <w:rPr>
          <w:sz w:val="24"/>
        </w:rPr>
        <w:t xml:space="preserve"> matériaux </w:t>
      </w:r>
      <w:r w:rsidR="005229AA" w:rsidRPr="00FF491E">
        <w:rPr>
          <w:sz w:val="24"/>
        </w:rPr>
        <w:t>suivants : 34CrMo4</w:t>
      </w:r>
      <w:r w:rsidRPr="00FF491E">
        <w:rPr>
          <w:sz w:val="24"/>
        </w:rPr>
        <w:t xml:space="preserve"> et </w:t>
      </w:r>
      <w:r w:rsidR="005229AA" w:rsidRPr="00FF491E">
        <w:rPr>
          <w:sz w:val="24"/>
        </w:rPr>
        <w:t>X3CrNiMoN27-5-2</w:t>
      </w:r>
      <w:r w:rsidRPr="00FF491E">
        <w:rPr>
          <w:sz w:val="24"/>
        </w:rPr>
        <w:t xml:space="preserve">. Les critères permettant d’affiner le choix du matériau répondant </w:t>
      </w:r>
      <w:r w:rsidR="00774E08" w:rsidRPr="00FF491E">
        <w:rPr>
          <w:sz w:val="24"/>
        </w:rPr>
        <w:t>à</w:t>
      </w:r>
      <w:r w:rsidR="00774E08">
        <w:rPr>
          <w:sz w:val="24"/>
        </w:rPr>
        <w:t xml:space="preserve"> l’objectif 4</w:t>
      </w:r>
      <w:r>
        <w:rPr>
          <w:sz w:val="24"/>
        </w:rPr>
        <w:t xml:space="preserve"> sont : </w:t>
      </w:r>
    </w:p>
    <w:p w:rsidR="0044593C" w:rsidRDefault="0044593C" w:rsidP="006A4BCD">
      <w:pPr>
        <w:numPr>
          <w:ilvl w:val="0"/>
          <w:numId w:val="27"/>
        </w:numPr>
        <w:rPr>
          <w:sz w:val="24"/>
        </w:rPr>
      </w:pPr>
      <w:r>
        <w:rPr>
          <w:sz w:val="24"/>
        </w:rPr>
        <w:t>l’acidification de l’air ;</w:t>
      </w:r>
    </w:p>
    <w:p w:rsidR="0044593C" w:rsidRDefault="0044593C" w:rsidP="006A4BCD">
      <w:pPr>
        <w:numPr>
          <w:ilvl w:val="0"/>
          <w:numId w:val="27"/>
        </w:numPr>
        <w:rPr>
          <w:sz w:val="24"/>
        </w:rPr>
      </w:pPr>
      <w:r>
        <w:rPr>
          <w:sz w:val="24"/>
        </w:rPr>
        <w:t>l’empreinte carbone ;</w:t>
      </w:r>
    </w:p>
    <w:p w:rsidR="0044593C" w:rsidRDefault="0044593C" w:rsidP="006A4BCD">
      <w:pPr>
        <w:numPr>
          <w:ilvl w:val="0"/>
          <w:numId w:val="27"/>
        </w:numPr>
        <w:rPr>
          <w:sz w:val="24"/>
        </w:rPr>
      </w:pPr>
      <w:r>
        <w:rPr>
          <w:sz w:val="24"/>
        </w:rPr>
        <w:t>l’énergie totale consommée ;</w:t>
      </w:r>
    </w:p>
    <w:p w:rsidR="0044593C" w:rsidRDefault="00E137B9" w:rsidP="006A4BCD">
      <w:pPr>
        <w:numPr>
          <w:ilvl w:val="0"/>
          <w:numId w:val="27"/>
        </w:numPr>
        <w:rPr>
          <w:sz w:val="24"/>
        </w:rPr>
      </w:pPr>
      <w:r>
        <w:rPr>
          <w:sz w:val="24"/>
        </w:rPr>
        <w:lastRenderedPageBreak/>
        <w:t>et l’eutrophisation de l’eau.</w:t>
      </w:r>
    </w:p>
    <w:p w:rsidR="00E137B9" w:rsidRDefault="00E137B9" w:rsidP="00CA0ADF">
      <w:pPr>
        <w:rPr>
          <w:sz w:val="24"/>
        </w:rPr>
      </w:pPr>
    </w:p>
    <w:p w:rsidR="0036733D" w:rsidRDefault="00E137B9" w:rsidP="00CA0ADF">
      <w:pPr>
        <w:rPr>
          <w:sz w:val="24"/>
        </w:rPr>
      </w:pPr>
      <w:r>
        <w:rPr>
          <w:sz w:val="24"/>
        </w:rPr>
        <w:t>Ces différents critères sont définis par :</w:t>
      </w:r>
    </w:p>
    <w:p w:rsidR="0036733D" w:rsidRPr="006A4BCD" w:rsidRDefault="0036733D" w:rsidP="006A4BCD">
      <w:pPr>
        <w:numPr>
          <w:ilvl w:val="0"/>
          <w:numId w:val="27"/>
        </w:numPr>
        <w:rPr>
          <w:sz w:val="24"/>
        </w:rPr>
      </w:pPr>
      <w:r w:rsidRPr="006A4BCD">
        <w:rPr>
          <w:sz w:val="24"/>
        </w:rPr>
        <w:t>l’acidification de l'air</w:t>
      </w:r>
      <w:r w:rsidR="00E137B9" w:rsidRPr="006A4BCD">
        <w:rPr>
          <w:sz w:val="24"/>
        </w:rPr>
        <w:t xml:space="preserve"> -</w:t>
      </w:r>
      <w:r w:rsidRPr="006A4BCD">
        <w:rPr>
          <w:sz w:val="24"/>
        </w:rPr>
        <w:t xml:space="preserve"> </w:t>
      </w:r>
      <w:r w:rsidR="0044593C" w:rsidRPr="006A4BCD">
        <w:rPr>
          <w:sz w:val="24"/>
        </w:rPr>
        <w:t>c</w:t>
      </w:r>
      <w:r w:rsidRPr="006A4BCD">
        <w:rPr>
          <w:sz w:val="24"/>
        </w:rPr>
        <w:t>e critère traduit notamment la présence de dioxyde de soufre, d’oxydes nitreux dans l'air. Cette présence dans l’air, lors des pluies, est à l'origine de l'acidification de l'eau de pluie qui contribue à l'acidification des lacs et des sols. Ces acides peuvent, rendre la terre et l'eau toxiques pour la faune et la flore, mais aussi peuvent dissoudre les matériaux d'origine humaine comme le béton. Ce critère est exprimé en équivalent kg de dioxyde de soufre (SO2</w:t>
      </w:r>
      <w:r w:rsidR="00064F7F" w:rsidRPr="006A4BCD">
        <w:rPr>
          <w:sz w:val="24"/>
        </w:rPr>
        <w:t>)</w:t>
      </w:r>
      <w:r w:rsidR="006A4BCD">
        <w:rPr>
          <w:sz w:val="24"/>
        </w:rPr>
        <w:t> ;</w:t>
      </w:r>
    </w:p>
    <w:p w:rsidR="0036733D" w:rsidRPr="006A4BCD" w:rsidRDefault="0036733D" w:rsidP="006A4BCD">
      <w:pPr>
        <w:numPr>
          <w:ilvl w:val="0"/>
          <w:numId w:val="27"/>
        </w:numPr>
        <w:rPr>
          <w:sz w:val="24"/>
        </w:rPr>
      </w:pPr>
      <w:r w:rsidRPr="006A4BCD">
        <w:rPr>
          <w:sz w:val="24"/>
        </w:rPr>
        <w:t>l’empreinte carbone </w:t>
      </w:r>
      <w:r w:rsidR="00803F58" w:rsidRPr="006A4BCD">
        <w:rPr>
          <w:sz w:val="24"/>
        </w:rPr>
        <w:t>-</w:t>
      </w:r>
      <w:r w:rsidRPr="006A4BCD">
        <w:rPr>
          <w:sz w:val="24"/>
        </w:rPr>
        <w:t xml:space="preserve"> ce critère traduit la présence notamment de dioxyde de carbone (et autres gaz) résultant de la combustion des combustibles fossiles qui s'accumulent dans l'atmosphère, contribuant au réchauffement de la planète. Le réchauffement planétaire est responsable, entre autres, de la fonte des glaciers, de l'extinction de certaines espèces animales</w:t>
      </w:r>
      <w:r w:rsidR="006A4BCD">
        <w:rPr>
          <w:sz w:val="24"/>
        </w:rPr>
        <w:t xml:space="preserve"> et de dérèglements climatiques ;</w:t>
      </w:r>
    </w:p>
    <w:p w:rsidR="0036733D" w:rsidRPr="006A4BCD" w:rsidRDefault="00645B17" w:rsidP="006A4BCD">
      <w:pPr>
        <w:numPr>
          <w:ilvl w:val="0"/>
          <w:numId w:val="27"/>
        </w:numPr>
        <w:rPr>
          <w:sz w:val="24"/>
        </w:rPr>
      </w:pPr>
      <w:r w:rsidRPr="006A4BCD">
        <w:rPr>
          <w:sz w:val="24"/>
        </w:rPr>
        <w:t xml:space="preserve">l’énergie totale </w:t>
      </w:r>
      <w:proofErr w:type="gramStart"/>
      <w:r w:rsidRPr="006A4BCD">
        <w:rPr>
          <w:sz w:val="24"/>
        </w:rPr>
        <w:t>consommée</w:t>
      </w:r>
      <w:r w:rsidR="00927178" w:rsidRPr="006A4BCD">
        <w:rPr>
          <w:sz w:val="24"/>
        </w:rPr>
        <w:t xml:space="preserve"> </w:t>
      </w:r>
      <w:r w:rsidR="00803F58" w:rsidRPr="006A4BCD">
        <w:rPr>
          <w:sz w:val="24"/>
        </w:rPr>
        <w:t>-</w:t>
      </w:r>
      <w:proofErr w:type="gramEnd"/>
      <w:r w:rsidR="0036733D" w:rsidRPr="006A4BCD">
        <w:rPr>
          <w:sz w:val="24"/>
        </w:rPr>
        <w:t xml:space="preserve"> ce critère, exprimé en mégajoules (MJ), traduit l’énergie consommée tout au long du cycle de vie du produit. Ce critère tient également compte de l'énergie nécessaire en amont pour obtenir et transformer ces énergies</w:t>
      </w:r>
      <w:r w:rsidR="006A4BCD">
        <w:rPr>
          <w:sz w:val="24"/>
        </w:rPr>
        <w:t> ;</w:t>
      </w:r>
    </w:p>
    <w:p w:rsidR="0036733D" w:rsidRPr="006A4BCD" w:rsidRDefault="0036733D" w:rsidP="006A4BCD">
      <w:pPr>
        <w:numPr>
          <w:ilvl w:val="0"/>
          <w:numId w:val="27"/>
        </w:numPr>
        <w:rPr>
          <w:sz w:val="24"/>
        </w:rPr>
      </w:pPr>
      <w:r w:rsidRPr="006A4BCD">
        <w:rPr>
          <w:sz w:val="24"/>
        </w:rPr>
        <w:t>l’eutrophisation de l'eau </w:t>
      </w:r>
      <w:r w:rsidR="00803F58" w:rsidRPr="006A4BCD">
        <w:rPr>
          <w:sz w:val="24"/>
        </w:rPr>
        <w:t>-</w:t>
      </w:r>
      <w:r w:rsidRPr="006A4BCD">
        <w:rPr>
          <w:sz w:val="24"/>
        </w:rPr>
        <w:t xml:space="preserve"> ce critère traduit la présence d'éléments nutritifs dans l’eau tel que l'azote, le phosphore et les fertilisants agricoles. Cette présence stimule l'éclosion d'algues, ce qui épuise l'oxygène dissous dans l'eau et se traduit par la mort de la faune et de la flore. Ce critère est exprimé en équivalent kg de phosphate (PO4). </w:t>
      </w:r>
    </w:p>
    <w:p w:rsidR="006A4BCD" w:rsidRDefault="006A4BCD" w:rsidP="00CA0ADF">
      <w:pPr>
        <w:rPr>
          <w:rFonts w:cs="Arial"/>
          <w:sz w:val="24"/>
          <w:szCs w:val="18"/>
        </w:rPr>
      </w:pPr>
    </w:p>
    <w:p w:rsidR="005229AA" w:rsidRDefault="005229AA" w:rsidP="00CA0ADF">
      <w:pPr>
        <w:rPr>
          <w:rFonts w:cs="Arial"/>
          <w:sz w:val="24"/>
          <w:szCs w:val="18"/>
        </w:rPr>
      </w:pPr>
      <w:r>
        <w:rPr>
          <w:rFonts w:cs="Arial"/>
          <w:sz w:val="24"/>
          <w:szCs w:val="18"/>
        </w:rPr>
        <w:t xml:space="preserve">Ces 4 critères sont déterminés sur </w:t>
      </w:r>
      <w:r w:rsidR="00AF3D1F">
        <w:rPr>
          <w:rFonts w:cs="Arial"/>
          <w:sz w:val="24"/>
          <w:szCs w:val="18"/>
        </w:rPr>
        <w:t>quatre de</w:t>
      </w:r>
      <w:r>
        <w:rPr>
          <w:rFonts w:cs="Arial"/>
          <w:sz w:val="24"/>
          <w:szCs w:val="18"/>
        </w:rPr>
        <w:t xml:space="preserve">s cinq phases de vie de la pièce </w:t>
      </w:r>
      <w:r w:rsidR="00865336">
        <w:rPr>
          <w:rFonts w:cs="Arial"/>
          <w:sz w:val="24"/>
          <w:szCs w:val="18"/>
        </w:rPr>
        <w:t xml:space="preserve">étudiée </w:t>
      </w:r>
      <w:r>
        <w:rPr>
          <w:rFonts w:cs="Arial"/>
          <w:sz w:val="24"/>
          <w:szCs w:val="18"/>
        </w:rPr>
        <w:t>(</w:t>
      </w:r>
      <w:r w:rsidR="0078063D">
        <w:rPr>
          <w:rFonts w:cs="Arial"/>
          <w:sz w:val="24"/>
          <w:szCs w:val="18"/>
        </w:rPr>
        <w:t xml:space="preserve">création du </w:t>
      </w:r>
      <w:r>
        <w:rPr>
          <w:rFonts w:cs="Arial"/>
          <w:sz w:val="24"/>
          <w:szCs w:val="18"/>
        </w:rPr>
        <w:t>matériau, fabrication</w:t>
      </w:r>
      <w:r w:rsidR="0078063D">
        <w:rPr>
          <w:rFonts w:cs="Arial"/>
          <w:sz w:val="24"/>
          <w:szCs w:val="18"/>
        </w:rPr>
        <w:t xml:space="preserve"> de la pièce</w:t>
      </w:r>
      <w:r>
        <w:rPr>
          <w:rFonts w:cs="Arial"/>
          <w:sz w:val="24"/>
          <w:szCs w:val="18"/>
        </w:rPr>
        <w:t xml:space="preserve">, transport et fin de vie). </w:t>
      </w:r>
    </w:p>
    <w:p w:rsidR="006A4BCD" w:rsidRDefault="006A4BCD" w:rsidP="00CA0ADF">
      <w:pPr>
        <w:rPr>
          <w:rFonts w:cs="Arial"/>
          <w:sz w:val="24"/>
          <w:szCs w:val="18"/>
        </w:rPr>
      </w:pPr>
    </w:p>
    <w:p w:rsidR="0036733D" w:rsidRPr="00DB1872" w:rsidRDefault="00803F58" w:rsidP="00CA0ADF">
      <w:pPr>
        <w:pStyle w:val="QUESTION"/>
      </w:pPr>
      <w:r w:rsidRPr="006A4BCD">
        <w:rPr>
          <w:b/>
        </w:rPr>
        <w:t>Question 38</w:t>
      </w:r>
      <w:r>
        <w:t> : a</w:t>
      </w:r>
      <w:r w:rsidR="00E248F3">
        <w:t xml:space="preserve">nalyser le document technique </w:t>
      </w:r>
      <w:r w:rsidR="0036733D" w:rsidRPr="00DB1872">
        <w:rPr>
          <w:rFonts w:ascii="Arial-BoldMT" w:hAnsi="Arial-BoldMT" w:cs="Arial-BoldMT"/>
        </w:rPr>
        <w:t>DT</w:t>
      </w:r>
      <w:r w:rsidR="00A308E8">
        <w:rPr>
          <w:rFonts w:ascii="Arial-BoldMT" w:hAnsi="Arial-BoldMT" w:cs="Arial-BoldMT"/>
        </w:rPr>
        <w:t>1</w:t>
      </w:r>
      <w:r w:rsidR="00E248F3">
        <w:rPr>
          <w:rFonts w:ascii="Arial-BoldMT" w:hAnsi="Arial-BoldMT" w:cs="Arial-BoldMT"/>
        </w:rPr>
        <w:t>. I</w:t>
      </w:r>
      <w:r w:rsidR="0036733D">
        <w:t xml:space="preserve">ndiquer quel </w:t>
      </w:r>
      <w:r w:rsidR="0036733D" w:rsidRPr="00DB1872">
        <w:t>matériau répond d</w:t>
      </w:r>
      <w:r w:rsidR="00E248F3">
        <w:t>e</w:t>
      </w:r>
      <w:r w:rsidR="0036733D" w:rsidRPr="00DB1872">
        <w:t xml:space="preserve"> façon optimale à l’ensemble des </w:t>
      </w:r>
      <w:r w:rsidR="0036733D">
        <w:t>4</w:t>
      </w:r>
      <w:r w:rsidR="0036733D" w:rsidRPr="00DB1872">
        <w:t xml:space="preserve"> objectifs fonctionnels retenus.</w:t>
      </w:r>
      <w:r w:rsidR="0036733D">
        <w:t xml:space="preserve"> </w:t>
      </w:r>
    </w:p>
    <w:p w:rsidR="00205218" w:rsidRPr="006A4BCD" w:rsidRDefault="00205218" w:rsidP="00CA0ADF">
      <w:pPr>
        <w:autoSpaceDE w:val="0"/>
        <w:autoSpaceDN w:val="0"/>
        <w:adjustRightInd w:val="0"/>
        <w:rPr>
          <w:rFonts w:ascii="ArialMT" w:hAnsi="ArialMT" w:cs="ArialMT"/>
          <w:sz w:val="24"/>
        </w:rPr>
      </w:pPr>
    </w:p>
    <w:p w:rsidR="0036733D" w:rsidRPr="00FF491E" w:rsidRDefault="0036733D" w:rsidP="00CA0ADF">
      <w:pPr>
        <w:autoSpaceDE w:val="0"/>
        <w:autoSpaceDN w:val="0"/>
        <w:adjustRightInd w:val="0"/>
        <w:rPr>
          <w:rFonts w:ascii="ArialMT" w:hAnsi="ArialMT" w:cs="ArialMT"/>
          <w:sz w:val="24"/>
        </w:rPr>
      </w:pPr>
      <w:r w:rsidRPr="00FF491E">
        <w:rPr>
          <w:rFonts w:ascii="ArialMT" w:hAnsi="ArialMT" w:cs="ArialMT"/>
          <w:sz w:val="24"/>
        </w:rPr>
        <w:t xml:space="preserve">L’analyse menée a permis de </w:t>
      </w:r>
      <w:r w:rsidR="00774E08" w:rsidRPr="00FF491E">
        <w:rPr>
          <w:rFonts w:ascii="ArialMT" w:hAnsi="ArialMT" w:cs="ArialMT"/>
          <w:sz w:val="24"/>
        </w:rPr>
        <w:t>proposer</w:t>
      </w:r>
      <w:r w:rsidRPr="00FF491E">
        <w:rPr>
          <w:rFonts w:ascii="ArialMT" w:hAnsi="ArialMT" w:cs="ArialMT"/>
          <w:sz w:val="24"/>
        </w:rPr>
        <w:t xml:space="preserve"> un matériau répondant aux 4 objectifs définis en début de partie</w:t>
      </w:r>
      <w:r w:rsidR="006A4BCD">
        <w:rPr>
          <w:rFonts w:ascii="ArialMT" w:hAnsi="ArialMT" w:cs="ArialMT"/>
          <w:sz w:val="24"/>
        </w:rPr>
        <w:t>,</w:t>
      </w:r>
      <w:r w:rsidR="00292ACD" w:rsidRPr="00FF491E">
        <w:rPr>
          <w:rFonts w:ascii="ArialMT" w:hAnsi="ArialMT" w:cs="ArialMT"/>
          <w:sz w:val="24"/>
        </w:rPr>
        <w:t xml:space="preserve"> pour le choix du matériau du vérin</w:t>
      </w:r>
      <w:r w:rsidRPr="00FF491E">
        <w:rPr>
          <w:rFonts w:ascii="ArialMT" w:hAnsi="ArialMT" w:cs="ArialMT"/>
          <w:sz w:val="24"/>
        </w:rPr>
        <w:t xml:space="preserve">. Ce choix répondant à des objectifs multicritères est donc basé sur des compromis en </w:t>
      </w:r>
      <w:r w:rsidR="00292ACD" w:rsidRPr="00FF491E">
        <w:rPr>
          <w:rFonts w:ascii="ArialMT" w:hAnsi="ArialMT" w:cs="ArialMT"/>
          <w:sz w:val="24"/>
        </w:rPr>
        <w:t>termes de performances globales</w:t>
      </w:r>
      <w:r w:rsidRPr="00FF491E">
        <w:rPr>
          <w:rFonts w:ascii="ArialMT" w:hAnsi="ArialMT" w:cs="ArialMT"/>
          <w:sz w:val="24"/>
        </w:rPr>
        <w:t>.</w:t>
      </w:r>
      <w:r w:rsidR="00292ACD" w:rsidRPr="00FF491E">
        <w:rPr>
          <w:rFonts w:ascii="ArialMT" w:hAnsi="ArialMT" w:cs="ArialMT"/>
          <w:sz w:val="24"/>
        </w:rPr>
        <w:t xml:space="preserve"> Cette étude pourrait donc être élargie</w:t>
      </w:r>
      <w:r w:rsidR="00BB002C" w:rsidRPr="00FF491E">
        <w:rPr>
          <w:rFonts w:ascii="ArialMT" w:hAnsi="ArialMT" w:cs="ArialMT"/>
          <w:sz w:val="24"/>
        </w:rPr>
        <w:t>,</w:t>
      </w:r>
      <w:r w:rsidR="00292ACD" w:rsidRPr="00FF491E">
        <w:rPr>
          <w:rFonts w:ascii="ArialMT" w:hAnsi="ArialMT" w:cs="ArialMT"/>
          <w:sz w:val="24"/>
        </w:rPr>
        <w:t xml:space="preserve"> à l’ensemble de la prothèse 1P360 </w:t>
      </w:r>
      <w:r w:rsidR="00BB002C" w:rsidRPr="00FF491E">
        <w:rPr>
          <w:rFonts w:ascii="ArialMT" w:hAnsi="ArialMT" w:cs="ArialMT"/>
          <w:sz w:val="24"/>
        </w:rPr>
        <w:t xml:space="preserve">qui aurait pour conséquence de rajouter des contraintes, </w:t>
      </w:r>
      <w:r w:rsidR="00292ACD" w:rsidRPr="00FF491E">
        <w:rPr>
          <w:rFonts w:ascii="ArialMT" w:hAnsi="ArialMT" w:cs="ArialMT"/>
          <w:sz w:val="24"/>
        </w:rPr>
        <w:t>et à tous les champs de matériaux</w:t>
      </w:r>
      <w:r w:rsidR="002D5BBC" w:rsidRPr="00FF491E">
        <w:rPr>
          <w:rFonts w:ascii="ArialMT" w:hAnsi="ArialMT" w:cs="ArialMT"/>
          <w:sz w:val="24"/>
        </w:rPr>
        <w:t>.</w:t>
      </w:r>
      <w:r w:rsidR="00292ACD" w:rsidRPr="00FF491E">
        <w:rPr>
          <w:rFonts w:ascii="ArialMT" w:hAnsi="ArialMT" w:cs="ArialMT"/>
          <w:sz w:val="24"/>
        </w:rPr>
        <w:t xml:space="preserve"> </w:t>
      </w:r>
      <w:r w:rsidR="002D5BBC" w:rsidRPr="00FF491E">
        <w:rPr>
          <w:rFonts w:ascii="ArialMT" w:hAnsi="ArialMT" w:cs="ArialMT"/>
          <w:sz w:val="24"/>
        </w:rPr>
        <w:t>C</w:t>
      </w:r>
      <w:r w:rsidR="00292ACD" w:rsidRPr="00FF491E">
        <w:rPr>
          <w:rFonts w:ascii="ArialMT" w:hAnsi="ArialMT" w:cs="ArialMT"/>
          <w:sz w:val="24"/>
        </w:rPr>
        <w:t>e</w:t>
      </w:r>
      <w:r w:rsidR="002D5BBC" w:rsidRPr="00FF491E">
        <w:rPr>
          <w:rFonts w:ascii="ArialMT" w:hAnsi="ArialMT" w:cs="ArialMT"/>
          <w:sz w:val="24"/>
        </w:rPr>
        <w:t>tte étude plus globale</w:t>
      </w:r>
      <w:r w:rsidR="00292ACD" w:rsidRPr="00FF491E">
        <w:rPr>
          <w:rFonts w:ascii="ArialMT" w:hAnsi="ArialMT" w:cs="ArialMT"/>
          <w:sz w:val="24"/>
        </w:rPr>
        <w:t xml:space="preserve"> permettrait une analyse plus </w:t>
      </w:r>
      <w:r w:rsidR="002D5BBC" w:rsidRPr="00FF491E">
        <w:rPr>
          <w:rFonts w:ascii="ArialMT" w:hAnsi="ArialMT" w:cs="ArialMT"/>
          <w:sz w:val="24"/>
        </w:rPr>
        <w:t xml:space="preserve">performante, et pourrait remettre en cause </w:t>
      </w:r>
      <w:r w:rsidR="00292ACD" w:rsidRPr="00FF491E">
        <w:rPr>
          <w:rFonts w:ascii="ArialMT" w:hAnsi="ArialMT" w:cs="ArialMT"/>
          <w:sz w:val="24"/>
        </w:rPr>
        <w:t>le choix de matériau</w:t>
      </w:r>
      <w:r w:rsidR="002D5BBC" w:rsidRPr="00FF491E">
        <w:rPr>
          <w:rFonts w:ascii="ArialMT" w:hAnsi="ArialMT" w:cs="ArialMT"/>
          <w:sz w:val="24"/>
        </w:rPr>
        <w:t xml:space="preserve"> effectué</w:t>
      </w:r>
      <w:r w:rsidR="00292ACD" w:rsidRPr="00FF491E">
        <w:rPr>
          <w:rFonts w:ascii="ArialMT" w:hAnsi="ArialMT" w:cs="ArialMT"/>
          <w:sz w:val="24"/>
        </w:rPr>
        <w:t xml:space="preserve">. </w:t>
      </w:r>
    </w:p>
    <w:p w:rsidR="0044593C" w:rsidRPr="00810B26" w:rsidRDefault="0044593C" w:rsidP="00CA0ADF">
      <w:pPr>
        <w:autoSpaceDE w:val="0"/>
        <w:autoSpaceDN w:val="0"/>
        <w:adjustRightInd w:val="0"/>
        <w:rPr>
          <w:rFonts w:ascii="ArialMT" w:hAnsi="ArialMT" w:cs="ArialMT"/>
          <w:sz w:val="24"/>
        </w:rPr>
      </w:pPr>
    </w:p>
    <w:p w:rsidR="0036733D" w:rsidRPr="00F06F01" w:rsidRDefault="006A4BCD" w:rsidP="006A4BCD">
      <w:pPr>
        <w:rPr>
          <w:b/>
          <w:sz w:val="28"/>
          <w:szCs w:val="28"/>
        </w:rPr>
      </w:pPr>
      <w:r>
        <w:rPr>
          <w:b/>
          <w:sz w:val="28"/>
          <w:szCs w:val="28"/>
        </w:rPr>
        <w:t>4.2. </w:t>
      </w:r>
      <w:r w:rsidR="0036733D">
        <w:rPr>
          <w:b/>
          <w:sz w:val="28"/>
          <w:szCs w:val="28"/>
        </w:rPr>
        <w:t>Validation du matériau</w:t>
      </w:r>
      <w:r w:rsidR="00F02873">
        <w:rPr>
          <w:b/>
          <w:sz w:val="28"/>
          <w:szCs w:val="28"/>
        </w:rPr>
        <w:t xml:space="preserve"> </w:t>
      </w:r>
      <w:r w:rsidR="00064F7F">
        <w:rPr>
          <w:b/>
          <w:sz w:val="28"/>
          <w:szCs w:val="28"/>
        </w:rPr>
        <w:t xml:space="preserve">retenu sur la prothèse 1P360 </w:t>
      </w:r>
      <w:r w:rsidR="00F02873">
        <w:rPr>
          <w:b/>
          <w:sz w:val="28"/>
          <w:szCs w:val="28"/>
        </w:rPr>
        <w:t>sur le critère de flambement</w:t>
      </w:r>
    </w:p>
    <w:p w:rsidR="0036733D" w:rsidRDefault="0036733D" w:rsidP="00CA0ADF">
      <w:pPr>
        <w:tabs>
          <w:tab w:val="left" w:pos="851"/>
        </w:tabs>
        <w:jc w:val="left"/>
        <w:rPr>
          <w:rFonts w:cs="Arial"/>
          <w:sz w:val="24"/>
        </w:rPr>
      </w:pPr>
    </w:p>
    <w:p w:rsidR="00662757" w:rsidRDefault="00662757" w:rsidP="00CA0ADF">
      <w:pPr>
        <w:tabs>
          <w:tab w:val="left" w:pos="851"/>
        </w:tabs>
        <w:rPr>
          <w:rFonts w:cs="Arial"/>
          <w:sz w:val="24"/>
        </w:rPr>
      </w:pPr>
      <w:r>
        <w:rPr>
          <w:rFonts w:cs="Arial"/>
          <w:sz w:val="24"/>
        </w:rPr>
        <w:t>Le choix de la société Prothéor pour le matériau d</w:t>
      </w:r>
      <w:r w:rsidR="00E137B9">
        <w:rPr>
          <w:rFonts w:cs="Arial"/>
          <w:sz w:val="24"/>
        </w:rPr>
        <w:t>e la tige d</w:t>
      </w:r>
      <w:r>
        <w:rPr>
          <w:rFonts w:cs="Arial"/>
          <w:sz w:val="24"/>
        </w:rPr>
        <w:t xml:space="preserve">u vérin s’est porté vers un </w:t>
      </w:r>
      <w:r w:rsidRPr="00E7053F">
        <w:rPr>
          <w:rFonts w:cs="Arial"/>
          <w:sz w:val="24"/>
        </w:rPr>
        <w:t>ac</w:t>
      </w:r>
      <w:r>
        <w:rPr>
          <w:rFonts w:cs="Arial"/>
          <w:sz w:val="24"/>
        </w:rPr>
        <w:t xml:space="preserve">ier C45 ayant pour caractéristiques : </w:t>
      </w:r>
    </w:p>
    <w:p w:rsidR="00662757" w:rsidRPr="00F30EA3" w:rsidRDefault="00662757" w:rsidP="006A4BCD">
      <w:pPr>
        <w:numPr>
          <w:ilvl w:val="0"/>
          <w:numId w:val="27"/>
        </w:numPr>
        <w:rPr>
          <w:sz w:val="24"/>
        </w:rPr>
      </w:pPr>
      <w:r w:rsidRPr="00F30EA3">
        <w:rPr>
          <w:sz w:val="24"/>
        </w:rPr>
        <w:t xml:space="preserve">module d’Young </w:t>
      </w:r>
      <w:r w:rsidRPr="006A4BCD">
        <w:rPr>
          <w:sz w:val="24"/>
        </w:rPr>
        <w:t xml:space="preserve">E = </w:t>
      </w:r>
      <w:r w:rsidRPr="00E52B9B">
        <w:rPr>
          <w:sz w:val="24"/>
        </w:rPr>
        <w:t>205 000</w:t>
      </w:r>
      <w:r w:rsidRPr="006A4BCD">
        <w:rPr>
          <w:sz w:val="24"/>
        </w:rPr>
        <w:t xml:space="preserve"> </w:t>
      </w:r>
      <w:r w:rsidRPr="00E7053F">
        <w:rPr>
          <w:sz w:val="24"/>
        </w:rPr>
        <w:t>MPa</w:t>
      </w:r>
      <w:r w:rsidR="00C637E5">
        <w:rPr>
          <w:sz w:val="24"/>
        </w:rPr>
        <w:t xml:space="preserve"> </w:t>
      </w:r>
      <w:r w:rsidRPr="00F30EA3">
        <w:rPr>
          <w:sz w:val="24"/>
        </w:rPr>
        <w:t>;</w:t>
      </w:r>
    </w:p>
    <w:p w:rsidR="00662757" w:rsidRDefault="00662757" w:rsidP="006A4BCD">
      <w:pPr>
        <w:numPr>
          <w:ilvl w:val="0"/>
          <w:numId w:val="27"/>
        </w:numPr>
        <w:rPr>
          <w:sz w:val="24"/>
        </w:rPr>
      </w:pPr>
      <w:r w:rsidRPr="00F30EA3">
        <w:rPr>
          <w:sz w:val="24"/>
        </w:rPr>
        <w:t xml:space="preserve">limite élastique </w:t>
      </w:r>
      <w:r w:rsidRPr="006A4BCD">
        <w:rPr>
          <w:sz w:val="24"/>
        </w:rPr>
        <w:t>σe</w:t>
      </w:r>
      <w:r w:rsidRPr="00F30EA3">
        <w:rPr>
          <w:sz w:val="24"/>
        </w:rPr>
        <w:t xml:space="preserve"> = </w:t>
      </w:r>
      <w:r>
        <w:rPr>
          <w:sz w:val="24"/>
        </w:rPr>
        <w:t>430</w:t>
      </w:r>
      <w:r w:rsidR="00E137B9">
        <w:rPr>
          <w:sz w:val="24"/>
        </w:rPr>
        <w:t xml:space="preserve"> MPa.</w:t>
      </w:r>
    </w:p>
    <w:p w:rsidR="00E137B9" w:rsidRDefault="00E137B9" w:rsidP="00CA0ADF">
      <w:pPr>
        <w:ind w:left="720"/>
        <w:rPr>
          <w:sz w:val="24"/>
        </w:rPr>
      </w:pPr>
    </w:p>
    <w:p w:rsidR="00E137B9" w:rsidRPr="00F30EA3" w:rsidRDefault="00E137B9" w:rsidP="00CA0ADF">
      <w:pPr>
        <w:rPr>
          <w:sz w:val="24"/>
        </w:rPr>
      </w:pPr>
      <w:r>
        <w:rPr>
          <w:sz w:val="24"/>
        </w:rPr>
        <w:t>Pour un effort maxim</w:t>
      </w:r>
      <w:r w:rsidR="00927178">
        <w:rPr>
          <w:sz w:val="24"/>
        </w:rPr>
        <w:t>al</w:t>
      </w:r>
      <w:r>
        <w:rPr>
          <w:sz w:val="24"/>
        </w:rPr>
        <w:t xml:space="preserve"> de F</w:t>
      </w:r>
      <w:r w:rsidR="009F435C">
        <w:rPr>
          <w:sz w:val="24"/>
        </w:rPr>
        <w:t xml:space="preserve"> </w:t>
      </w:r>
      <w:r>
        <w:rPr>
          <w:sz w:val="24"/>
        </w:rPr>
        <w:t>=</w:t>
      </w:r>
      <w:r w:rsidR="009F435C">
        <w:rPr>
          <w:sz w:val="24"/>
        </w:rPr>
        <w:t xml:space="preserve"> </w:t>
      </w:r>
      <w:r>
        <w:rPr>
          <w:sz w:val="24"/>
        </w:rPr>
        <w:t xml:space="preserve">600 N, les caractéristiques dimensionnelles </w:t>
      </w:r>
      <w:r w:rsidR="009B24BA">
        <w:rPr>
          <w:sz w:val="24"/>
        </w:rPr>
        <w:t xml:space="preserve">retenues </w:t>
      </w:r>
      <w:r>
        <w:rPr>
          <w:sz w:val="24"/>
        </w:rPr>
        <w:t>sont :</w:t>
      </w:r>
    </w:p>
    <w:p w:rsidR="00662757" w:rsidRDefault="00662757" w:rsidP="006A4BCD">
      <w:pPr>
        <w:numPr>
          <w:ilvl w:val="0"/>
          <w:numId w:val="27"/>
        </w:numPr>
        <w:rPr>
          <w:sz w:val="24"/>
        </w:rPr>
      </w:pPr>
      <w:r>
        <w:rPr>
          <w:sz w:val="24"/>
        </w:rPr>
        <w:t>diamètre de la tige</w:t>
      </w:r>
      <w:r w:rsidRPr="00F30EA3">
        <w:rPr>
          <w:sz w:val="24"/>
        </w:rPr>
        <w:t xml:space="preserve"> </w:t>
      </w:r>
      <w:r w:rsidR="004520CA" w:rsidRPr="006A4BCD">
        <w:rPr>
          <w:sz w:val="24"/>
        </w:rPr>
        <w:t>D</w:t>
      </w:r>
      <w:r w:rsidRPr="006A4BCD">
        <w:rPr>
          <w:sz w:val="24"/>
        </w:rPr>
        <w:t xml:space="preserve">ext = </w:t>
      </w:r>
      <w:r w:rsidR="00E52B9B">
        <w:rPr>
          <w:sz w:val="24"/>
        </w:rPr>
        <w:t>8</w:t>
      </w:r>
      <w:r w:rsidRPr="006A4BCD">
        <w:rPr>
          <w:sz w:val="24"/>
        </w:rPr>
        <w:t xml:space="preserve"> </w:t>
      </w:r>
      <w:r w:rsidRPr="00E7053F">
        <w:rPr>
          <w:sz w:val="24"/>
        </w:rPr>
        <w:t>mm</w:t>
      </w:r>
      <w:r>
        <w:rPr>
          <w:sz w:val="24"/>
        </w:rPr>
        <w:t> ;</w:t>
      </w:r>
    </w:p>
    <w:p w:rsidR="00662757" w:rsidRDefault="00662757" w:rsidP="006A4BCD">
      <w:pPr>
        <w:numPr>
          <w:ilvl w:val="0"/>
          <w:numId w:val="27"/>
        </w:numPr>
        <w:rPr>
          <w:sz w:val="24"/>
        </w:rPr>
      </w:pPr>
      <w:r>
        <w:rPr>
          <w:sz w:val="24"/>
        </w:rPr>
        <w:t>diamètre de la tige</w:t>
      </w:r>
      <w:r w:rsidRPr="00F30EA3">
        <w:rPr>
          <w:sz w:val="24"/>
        </w:rPr>
        <w:t xml:space="preserve"> </w:t>
      </w:r>
      <w:r w:rsidR="004520CA" w:rsidRPr="006A4BCD">
        <w:rPr>
          <w:sz w:val="24"/>
        </w:rPr>
        <w:t>D</w:t>
      </w:r>
      <w:r w:rsidRPr="006A4BCD">
        <w:rPr>
          <w:sz w:val="24"/>
        </w:rPr>
        <w:t xml:space="preserve">int = </w:t>
      </w:r>
      <w:r w:rsidR="00E52B9B" w:rsidRPr="00E52B9B">
        <w:rPr>
          <w:sz w:val="24"/>
        </w:rPr>
        <w:t>6</w:t>
      </w:r>
      <w:r w:rsidRPr="006A4BCD">
        <w:rPr>
          <w:sz w:val="24"/>
        </w:rPr>
        <w:t xml:space="preserve"> </w:t>
      </w:r>
      <w:r w:rsidRPr="00E7053F">
        <w:rPr>
          <w:sz w:val="24"/>
        </w:rPr>
        <w:t>mm</w:t>
      </w:r>
      <w:r w:rsidR="00C849F5">
        <w:rPr>
          <w:sz w:val="24"/>
        </w:rPr>
        <w:t> ;</w:t>
      </w:r>
    </w:p>
    <w:p w:rsidR="00C849F5" w:rsidRPr="00E137B9" w:rsidRDefault="00E52B9B" w:rsidP="006A4BCD">
      <w:pPr>
        <w:numPr>
          <w:ilvl w:val="0"/>
          <w:numId w:val="27"/>
        </w:numPr>
        <w:rPr>
          <w:sz w:val="24"/>
        </w:rPr>
      </w:pPr>
      <w:r>
        <w:rPr>
          <w:sz w:val="24"/>
        </w:rPr>
        <w:t xml:space="preserve">longueur de sortie de la tige </w:t>
      </w:r>
      <w:r w:rsidRPr="006A4BCD">
        <w:rPr>
          <w:sz w:val="24"/>
        </w:rPr>
        <w:t>Ls</w:t>
      </w:r>
      <w:r w:rsidR="00E137B9">
        <w:rPr>
          <w:sz w:val="24"/>
        </w:rPr>
        <w:t xml:space="preserve"> = 140 mm</w:t>
      </w:r>
      <w:r w:rsidR="00C849F5" w:rsidRPr="00E137B9">
        <w:rPr>
          <w:sz w:val="24"/>
        </w:rPr>
        <w:t>.</w:t>
      </w:r>
    </w:p>
    <w:p w:rsidR="00662757" w:rsidRDefault="00662757" w:rsidP="00CA0ADF">
      <w:pPr>
        <w:tabs>
          <w:tab w:val="left" w:pos="851"/>
        </w:tabs>
        <w:jc w:val="left"/>
        <w:rPr>
          <w:rFonts w:cs="Arial"/>
          <w:sz w:val="24"/>
        </w:rPr>
      </w:pPr>
    </w:p>
    <w:p w:rsidR="009B24BA" w:rsidRPr="009B24BA" w:rsidRDefault="009B24BA" w:rsidP="00CA0ADF">
      <w:pPr>
        <w:tabs>
          <w:tab w:val="left" w:pos="851"/>
        </w:tabs>
        <w:jc w:val="left"/>
        <w:rPr>
          <w:sz w:val="24"/>
        </w:rPr>
      </w:pPr>
      <w:r w:rsidRPr="009B24BA">
        <w:rPr>
          <w:sz w:val="24"/>
        </w:rPr>
        <w:lastRenderedPageBreak/>
        <w:t xml:space="preserve">Le rayon de giration </w:t>
      </w:r>
      <w:r w:rsidRPr="009B24BA">
        <w:rPr>
          <w:i/>
          <w:sz w:val="24"/>
        </w:rPr>
        <w:t>i</w:t>
      </w:r>
      <w:r w:rsidRPr="009B24BA">
        <w:rPr>
          <w:sz w:val="24"/>
        </w:rPr>
        <w:t xml:space="preserve"> </w:t>
      </w:r>
      <w:r>
        <w:rPr>
          <w:sz w:val="24"/>
        </w:rPr>
        <w:t xml:space="preserve">et l’élancement </w:t>
      </w:r>
      <w:r w:rsidR="00C53D6E" w:rsidRPr="009B24BA">
        <w:rPr>
          <w:position w:val="-4"/>
          <w:sz w:val="24"/>
        </w:rPr>
        <w:object w:dxaOrig="200" w:dyaOrig="260">
          <v:shape id="_x0000_i1096" type="#_x0000_t75" style="width:10.05pt;height:12.55pt" o:ole="">
            <v:imagedata r:id="rId220" o:title=""/>
          </v:shape>
          <o:OLEObject Type="Embed" ProgID="Equation.3" ShapeID="_x0000_i1096" DrawAspect="Content" ObjectID="_1461589176" r:id="rId221"/>
        </w:object>
      </w:r>
      <w:r>
        <w:rPr>
          <w:rFonts w:cs="Arial"/>
          <w:sz w:val="24"/>
        </w:rPr>
        <w:t xml:space="preserve"> </w:t>
      </w:r>
      <w:r>
        <w:rPr>
          <w:sz w:val="24"/>
        </w:rPr>
        <w:t>sont respectivement définis par les relations</w:t>
      </w:r>
    </w:p>
    <w:p w:rsidR="009B24BA" w:rsidRDefault="00D4390F" w:rsidP="00CA0ADF">
      <w:pPr>
        <w:tabs>
          <w:tab w:val="left" w:pos="851"/>
        </w:tabs>
        <w:jc w:val="center"/>
        <w:rPr>
          <w:rFonts w:cs="Arial"/>
          <w:sz w:val="24"/>
        </w:rPr>
      </w:pPr>
      <w:r w:rsidRPr="009B24BA">
        <w:rPr>
          <w:position w:val="-24"/>
          <w:sz w:val="24"/>
        </w:rPr>
        <w:object w:dxaOrig="780" w:dyaOrig="700">
          <v:shape id="_x0000_i1097" type="#_x0000_t75" style="width:39.35pt;height:35.15pt" o:ole="">
            <v:imagedata r:id="rId222" o:title=""/>
          </v:shape>
          <o:OLEObject Type="Embed" ProgID="Equation.3" ShapeID="_x0000_i1097" DrawAspect="Content" ObjectID="_1461589177" r:id="rId223"/>
        </w:object>
      </w:r>
      <w:r w:rsidR="00C53D6E">
        <w:rPr>
          <w:rFonts w:cs="Arial"/>
          <w:sz w:val="24"/>
        </w:rPr>
        <w:t xml:space="preserve"> </w:t>
      </w:r>
      <w:proofErr w:type="gramStart"/>
      <w:r w:rsidR="00C53D6E">
        <w:rPr>
          <w:rFonts w:cs="Arial"/>
          <w:sz w:val="24"/>
        </w:rPr>
        <w:t>et</w:t>
      </w:r>
      <w:proofErr w:type="gramEnd"/>
      <w:r w:rsidR="00C53D6E">
        <w:rPr>
          <w:rFonts w:cs="Arial"/>
          <w:sz w:val="24"/>
        </w:rPr>
        <w:t xml:space="preserve"> </w:t>
      </w:r>
      <w:r w:rsidR="00C53D6E" w:rsidRPr="009B24BA">
        <w:rPr>
          <w:position w:val="-22"/>
          <w:sz w:val="24"/>
        </w:rPr>
        <w:object w:dxaOrig="720" w:dyaOrig="639">
          <v:shape id="_x0000_i1098" type="#_x0000_t75" style="width:36pt;height:32.65pt" o:ole="">
            <v:imagedata r:id="rId224" o:title=""/>
          </v:shape>
          <o:OLEObject Type="Embed" ProgID="Equation.3" ShapeID="_x0000_i1098" DrawAspect="Content" ObjectID="_1461589178" r:id="rId225"/>
        </w:object>
      </w:r>
    </w:p>
    <w:p w:rsidR="009B24BA" w:rsidRDefault="009B24BA" w:rsidP="00CA0ADF">
      <w:pPr>
        <w:tabs>
          <w:tab w:val="left" w:pos="851"/>
        </w:tabs>
        <w:jc w:val="left"/>
        <w:rPr>
          <w:rFonts w:cs="Arial"/>
          <w:sz w:val="24"/>
        </w:rPr>
      </w:pPr>
      <w:r w:rsidRPr="009B24BA">
        <w:rPr>
          <w:rFonts w:cs="Arial"/>
          <w:sz w:val="24"/>
        </w:rPr>
        <w:t xml:space="preserve">où </w:t>
      </w:r>
      <w:r w:rsidRPr="009B24BA">
        <w:rPr>
          <w:rFonts w:cs="Arial"/>
          <w:i/>
          <w:sz w:val="24"/>
        </w:rPr>
        <w:t>I</w:t>
      </w:r>
      <w:r w:rsidRPr="009B24BA">
        <w:rPr>
          <w:rFonts w:cs="Arial"/>
          <w:sz w:val="24"/>
        </w:rPr>
        <w:t xml:space="preserve"> est le moment quadratique et </w:t>
      </w:r>
      <w:r w:rsidR="00927178" w:rsidRPr="00927178">
        <w:rPr>
          <w:rFonts w:cs="Arial"/>
          <w:i/>
          <w:sz w:val="24"/>
        </w:rPr>
        <w:t>S</w:t>
      </w:r>
      <w:r>
        <w:rPr>
          <w:rFonts w:cs="Arial"/>
          <w:sz w:val="24"/>
        </w:rPr>
        <w:t xml:space="preserve"> la section de la tige du vérin</w:t>
      </w:r>
      <w:r w:rsidR="00C53D6E">
        <w:rPr>
          <w:rFonts w:cs="Arial"/>
          <w:sz w:val="24"/>
        </w:rPr>
        <w:t>.</w:t>
      </w:r>
    </w:p>
    <w:p w:rsidR="009B24BA" w:rsidRDefault="009B24BA" w:rsidP="00CA0ADF">
      <w:pPr>
        <w:tabs>
          <w:tab w:val="left" w:pos="851"/>
        </w:tabs>
        <w:jc w:val="center"/>
        <w:rPr>
          <w:rFonts w:cs="Arial"/>
          <w:sz w:val="24"/>
        </w:rPr>
      </w:pPr>
      <w:r>
        <w:rPr>
          <w:rFonts w:cs="Arial"/>
          <w:sz w:val="24"/>
        </w:rPr>
        <w:t>.</w:t>
      </w:r>
    </w:p>
    <w:p w:rsidR="00662757" w:rsidRDefault="00803F58" w:rsidP="00CA0ADF">
      <w:pPr>
        <w:pStyle w:val="QUESTION"/>
      </w:pPr>
      <w:r w:rsidRPr="006A4BCD">
        <w:rPr>
          <w:b/>
        </w:rPr>
        <w:t>Question 39</w:t>
      </w:r>
      <w:r>
        <w:t> : c</w:t>
      </w:r>
      <w:r w:rsidR="00662757">
        <w:t xml:space="preserve">alculer la charge critique de compression </w:t>
      </w:r>
      <w:r w:rsidR="00662757" w:rsidRPr="00810B26">
        <w:rPr>
          <w:i/>
        </w:rPr>
        <w:t>F</w:t>
      </w:r>
      <w:r w:rsidR="00662757" w:rsidRPr="00810B26">
        <w:rPr>
          <w:i/>
          <w:vertAlign w:val="subscript"/>
        </w:rPr>
        <w:t>cc</w:t>
      </w:r>
      <w:r w:rsidR="00662757">
        <w:t xml:space="preserve"> pour la première demi-onde. Conclure quant à la charge appliquée sur le vérin.</w:t>
      </w:r>
    </w:p>
    <w:p w:rsidR="006A4BCD" w:rsidRDefault="006A4BCD" w:rsidP="00CA0ADF">
      <w:pPr>
        <w:pStyle w:val="QUESTION"/>
      </w:pPr>
    </w:p>
    <w:p w:rsidR="00662757" w:rsidRDefault="00803F58" w:rsidP="00CA0ADF">
      <w:pPr>
        <w:pStyle w:val="QUESTION"/>
      </w:pPr>
      <w:r w:rsidRPr="006A4BCD">
        <w:rPr>
          <w:b/>
        </w:rPr>
        <w:t>Question 40</w:t>
      </w:r>
      <w:r>
        <w:t> : à</w:t>
      </w:r>
      <w:r w:rsidR="00662757" w:rsidRPr="00E8252A">
        <w:t xml:space="preserve"> partir de quelle valeur de </w:t>
      </w:r>
      <w:r w:rsidR="00662757" w:rsidRPr="00E8252A">
        <w:rPr>
          <w:i/>
        </w:rPr>
        <w:t>L</w:t>
      </w:r>
      <w:r w:rsidR="009B24BA" w:rsidRPr="009B24BA">
        <w:rPr>
          <w:i/>
          <w:vertAlign w:val="subscript"/>
        </w:rPr>
        <w:t>s</w:t>
      </w:r>
      <w:r w:rsidR="00662757" w:rsidRPr="00E8252A">
        <w:t xml:space="preserve">, le risque de plastification en compression simple peut-il intervenir avant le risque de flambement ? Donner l’allure de la courbe représentant la variation de </w:t>
      </w:r>
      <w:r w:rsidR="00662757" w:rsidRPr="00E8252A">
        <w:rPr>
          <w:i/>
        </w:rPr>
        <w:t>F</w:t>
      </w:r>
      <w:r w:rsidR="00662757" w:rsidRPr="00E8252A">
        <w:rPr>
          <w:i/>
          <w:vertAlign w:val="subscript"/>
        </w:rPr>
        <w:t>cc</w:t>
      </w:r>
      <w:r w:rsidR="00662757" w:rsidRPr="00E8252A">
        <w:t xml:space="preserve"> en fonction de </w:t>
      </w:r>
      <w:r w:rsidR="00662757" w:rsidRPr="00E8252A">
        <w:rPr>
          <w:i/>
        </w:rPr>
        <w:t>L</w:t>
      </w:r>
      <w:r w:rsidR="00662757" w:rsidRPr="00E8252A">
        <w:t xml:space="preserve">. </w:t>
      </w:r>
    </w:p>
    <w:p w:rsidR="006A4BCD" w:rsidRPr="00E8252A" w:rsidRDefault="006A4BCD" w:rsidP="00CA0ADF">
      <w:pPr>
        <w:pStyle w:val="QUESTION"/>
      </w:pPr>
    </w:p>
    <w:p w:rsidR="00662757" w:rsidRDefault="00803F58" w:rsidP="00CA0ADF">
      <w:pPr>
        <w:pStyle w:val="QUESTION"/>
      </w:pPr>
      <w:r w:rsidRPr="006A4BCD">
        <w:rPr>
          <w:b/>
        </w:rPr>
        <w:t>Question 41</w:t>
      </w:r>
      <w:r>
        <w:t> : d</w:t>
      </w:r>
      <w:r w:rsidR="00662757" w:rsidRPr="00E8252A">
        <w:t xml:space="preserve">éterminer puis calculer la contrainte critique </w:t>
      </w:r>
      <w:r w:rsidR="00662757" w:rsidRPr="00E8252A">
        <w:rPr>
          <w:i/>
        </w:rPr>
        <w:t>σ</w:t>
      </w:r>
      <w:r w:rsidR="00662757" w:rsidRPr="00E8252A">
        <w:rPr>
          <w:i/>
          <w:vertAlign w:val="subscript"/>
        </w:rPr>
        <w:t>cc</w:t>
      </w:r>
      <w:r w:rsidR="00662757" w:rsidRPr="00E8252A">
        <w:t xml:space="preserve"> en prenant en compte le rayon </w:t>
      </w:r>
      <w:r w:rsidR="00EF5B0E" w:rsidRPr="00E8252A">
        <w:t xml:space="preserve">de giration </w:t>
      </w:r>
      <w:r w:rsidR="00662757" w:rsidRPr="00E8252A">
        <w:rPr>
          <w:i/>
        </w:rPr>
        <w:t>i</w:t>
      </w:r>
      <w:r w:rsidR="00662757" w:rsidRPr="00E8252A">
        <w:t xml:space="preserve"> et l’élancement </w:t>
      </w:r>
      <w:r w:rsidR="00662757" w:rsidRPr="00E8252A">
        <w:rPr>
          <w:rFonts w:ascii="Cambria Math" w:hAnsi="Cambria Math"/>
        </w:rPr>
        <w:t>𝜆</w:t>
      </w:r>
      <w:r w:rsidR="00662757" w:rsidRPr="009B24BA">
        <w:t>.</w:t>
      </w:r>
      <w:r w:rsidR="00662757" w:rsidRPr="00E8252A">
        <w:t xml:space="preserve"> Conclure quant à la contrainte appliquée sur le vérin. À partir de quelle valeur de </w:t>
      </w:r>
      <w:r w:rsidR="00662757" w:rsidRPr="00E8252A">
        <w:rPr>
          <w:rFonts w:ascii="Cambria Math" w:hAnsi="Cambria Math" w:cs="Calibri"/>
        </w:rPr>
        <w:t>𝜆</w:t>
      </w:r>
      <w:r w:rsidR="00662757" w:rsidRPr="00E8252A">
        <w:t>, le risque de plastification en compression simple peut-il intervenir avant le risque de flambement ?</w:t>
      </w:r>
    </w:p>
    <w:p w:rsidR="006A4BCD" w:rsidRPr="00E8252A" w:rsidRDefault="006A4BCD" w:rsidP="00CA0ADF">
      <w:pPr>
        <w:pStyle w:val="QUESTION"/>
      </w:pPr>
    </w:p>
    <w:p w:rsidR="00662757" w:rsidRPr="00810B26" w:rsidRDefault="00803F58" w:rsidP="00CA0ADF">
      <w:pPr>
        <w:pStyle w:val="QUESTION"/>
      </w:pPr>
      <w:r w:rsidRPr="006A4BCD">
        <w:rPr>
          <w:b/>
        </w:rPr>
        <w:t>Question 42</w:t>
      </w:r>
      <w:r>
        <w:t> : d</w:t>
      </w:r>
      <w:r w:rsidR="00662757" w:rsidRPr="00810B26">
        <w:t xml:space="preserve">onner l’allure de la courbe représentant la variation de </w:t>
      </w:r>
      <w:proofErr w:type="spellStart"/>
      <w:r w:rsidR="00662757" w:rsidRPr="008575EB">
        <w:rPr>
          <w:rFonts w:cs="Calibri"/>
          <w:i/>
        </w:rPr>
        <w:t>σ</w:t>
      </w:r>
      <w:r w:rsidR="00662757" w:rsidRPr="008575EB">
        <w:rPr>
          <w:i/>
          <w:vertAlign w:val="subscript"/>
        </w:rPr>
        <w:t>cc</w:t>
      </w:r>
      <w:proofErr w:type="spellEnd"/>
      <w:r w:rsidR="00662757" w:rsidRPr="00810B26">
        <w:t xml:space="preserve"> en fonction de</w:t>
      </w:r>
      <w:r w:rsidR="006A4BCD">
        <w:t> </w:t>
      </w:r>
      <w:r w:rsidR="00662757" w:rsidRPr="008575EB">
        <w:rPr>
          <w:rFonts w:ascii="Cambria Math" w:hAnsi="Cambria Math" w:cs="Calibri"/>
        </w:rPr>
        <w:t>𝜆</w:t>
      </w:r>
      <w:r w:rsidR="00662757" w:rsidRPr="00810B26">
        <w:t>.</w:t>
      </w:r>
    </w:p>
    <w:p w:rsidR="00662757" w:rsidRDefault="00803F58" w:rsidP="00CA0ADF">
      <w:pPr>
        <w:pStyle w:val="QUESTION"/>
      </w:pPr>
      <w:r w:rsidRPr="006A4BCD">
        <w:rPr>
          <w:b/>
        </w:rPr>
        <w:t>Question 43</w:t>
      </w:r>
      <w:r>
        <w:t> : c</w:t>
      </w:r>
      <w:r w:rsidR="00662757">
        <w:t>onclure quant à la validité du matériau.</w:t>
      </w:r>
    </w:p>
    <w:p w:rsidR="00662757" w:rsidRDefault="00662757" w:rsidP="00CA0ADF">
      <w:pPr>
        <w:pStyle w:val="QUESTION"/>
      </w:pPr>
    </w:p>
    <w:p w:rsidR="00662757" w:rsidRPr="009F435C" w:rsidRDefault="00662757" w:rsidP="00CA0ADF">
      <w:pPr>
        <w:pStyle w:val="QUESTION"/>
      </w:pPr>
      <w:r w:rsidRPr="009F435C">
        <w:t xml:space="preserve">L’étude menée dans cette partie a permis de valider le choix du matériau </w:t>
      </w:r>
      <w:r w:rsidR="008517B5" w:rsidRPr="009F435C">
        <w:t xml:space="preserve">du vérin </w:t>
      </w:r>
      <w:r w:rsidR="00FD2548" w:rsidRPr="009F435C">
        <w:t xml:space="preserve">fait par la société Prothéor </w:t>
      </w:r>
      <w:r w:rsidRPr="009F435C">
        <w:t xml:space="preserve">en tenant compte des </w:t>
      </w:r>
      <w:r w:rsidR="008517B5" w:rsidRPr="009F435C">
        <w:t>contraintes économiques et environnementales</w:t>
      </w:r>
      <w:r w:rsidRPr="009F435C">
        <w:t xml:space="preserve">. </w:t>
      </w:r>
      <w:r w:rsidR="002566DF" w:rsidRPr="009F435C">
        <w:t>Cependant, cette validation</w:t>
      </w:r>
      <w:r w:rsidR="00FF491E" w:rsidRPr="009F435C">
        <w:t xml:space="preserve">, </w:t>
      </w:r>
      <w:r w:rsidR="002566DF" w:rsidRPr="009F435C">
        <w:t>basée sur</w:t>
      </w:r>
      <w:r w:rsidRPr="009F435C">
        <w:t xml:space="preserve"> </w:t>
      </w:r>
      <w:r w:rsidR="002566DF" w:rsidRPr="009F435C">
        <w:t>l</w:t>
      </w:r>
      <w:r w:rsidR="00FD2548" w:rsidRPr="009F435C">
        <w:t>es</w:t>
      </w:r>
      <w:r w:rsidRPr="009F435C">
        <w:t xml:space="preserve"> modèle</w:t>
      </w:r>
      <w:r w:rsidR="00FD2548" w:rsidRPr="009F435C">
        <w:t>s</w:t>
      </w:r>
      <w:r w:rsidRPr="009F435C">
        <w:t xml:space="preserve"> </w:t>
      </w:r>
      <w:r w:rsidR="00FD2548" w:rsidRPr="009F435C">
        <w:t>proposés aux figures 3</w:t>
      </w:r>
      <w:r w:rsidR="005746FE" w:rsidRPr="009F435C">
        <w:t>6</w:t>
      </w:r>
      <w:r w:rsidR="00FD2548" w:rsidRPr="009F435C">
        <w:t xml:space="preserve"> et 3</w:t>
      </w:r>
      <w:r w:rsidR="005746FE" w:rsidRPr="009F435C">
        <w:t>7</w:t>
      </w:r>
      <w:r w:rsidR="00FF491E" w:rsidRPr="009F435C">
        <w:t>, est par conséquent</w:t>
      </w:r>
      <w:r w:rsidR="002566DF" w:rsidRPr="009F435C">
        <w:t xml:space="preserve"> </w:t>
      </w:r>
      <w:r w:rsidR="00FF491E" w:rsidRPr="009F435C">
        <w:t xml:space="preserve">assujettie aux hypothèses adoptées. </w:t>
      </w:r>
      <w:r w:rsidR="002566DF" w:rsidRPr="009F435C">
        <w:t>Par conséquent</w:t>
      </w:r>
      <w:r w:rsidR="00FD2548" w:rsidRPr="009F435C">
        <w:t>, l</w:t>
      </w:r>
      <w:r w:rsidRPr="009F435C">
        <w:t xml:space="preserve">’utilisation d’un logiciel </w:t>
      </w:r>
      <w:r w:rsidR="00FD2548" w:rsidRPr="009F435C">
        <w:t xml:space="preserve">d’analyse mécanique et </w:t>
      </w:r>
      <w:r w:rsidR="00FF491E" w:rsidRPr="009F435C">
        <w:t xml:space="preserve">de </w:t>
      </w:r>
      <w:r w:rsidR="00FD2548" w:rsidRPr="009F435C">
        <w:t>calculs par éléments finis</w:t>
      </w:r>
      <w:r w:rsidRPr="009F435C">
        <w:t xml:space="preserve"> perm</w:t>
      </w:r>
      <w:r w:rsidR="00FD2548" w:rsidRPr="009F435C">
        <w:t xml:space="preserve">ettra d’optimiser le choix du </w:t>
      </w:r>
      <w:r w:rsidRPr="009F435C">
        <w:t xml:space="preserve">matériau </w:t>
      </w:r>
      <w:r w:rsidR="00FD2548" w:rsidRPr="009F435C">
        <w:t>vis-à-vis de la forme réelle du vérin</w:t>
      </w:r>
      <w:r w:rsidRPr="009F435C">
        <w:t>.</w:t>
      </w:r>
      <w:r w:rsidR="00FF491E" w:rsidRPr="009F435C">
        <w:t xml:space="preserve"> </w:t>
      </w:r>
    </w:p>
    <w:p w:rsidR="00662757" w:rsidRDefault="00662757" w:rsidP="00CA0ADF">
      <w:pPr>
        <w:tabs>
          <w:tab w:val="left" w:pos="851"/>
        </w:tabs>
        <w:jc w:val="left"/>
        <w:rPr>
          <w:rFonts w:cs="Arial"/>
          <w:sz w:val="24"/>
        </w:rPr>
      </w:pPr>
    </w:p>
    <w:p w:rsidR="008C1D2F" w:rsidRPr="006A4BCD" w:rsidRDefault="006A4BCD" w:rsidP="006A4BCD">
      <w:pPr>
        <w:jc w:val="left"/>
        <w:rPr>
          <w:b/>
          <w:sz w:val="28"/>
          <w:szCs w:val="28"/>
        </w:rPr>
      </w:pPr>
      <w:r>
        <w:rPr>
          <w:b/>
          <w:sz w:val="28"/>
          <w:szCs w:val="28"/>
        </w:rPr>
        <w:t>5. </w:t>
      </w:r>
      <w:r w:rsidR="008C1D2F" w:rsidRPr="006A4BCD">
        <w:rPr>
          <w:b/>
          <w:sz w:val="28"/>
          <w:szCs w:val="28"/>
        </w:rPr>
        <w:t xml:space="preserve">Synthèse </w:t>
      </w:r>
      <w:r w:rsidR="00DF2B80" w:rsidRPr="006A4BCD">
        <w:rPr>
          <w:b/>
          <w:sz w:val="28"/>
          <w:szCs w:val="28"/>
        </w:rPr>
        <w:t>de l’étude menée</w:t>
      </w:r>
    </w:p>
    <w:p w:rsidR="008C1D2F" w:rsidRPr="008C1D2F" w:rsidRDefault="008C1D2F" w:rsidP="00CA0ADF">
      <w:pPr>
        <w:pStyle w:val="Corpsdetexte2"/>
        <w:rPr>
          <w:rFonts w:cs="Arial"/>
          <w:i w:val="0"/>
          <w:iCs w:val="0"/>
        </w:rPr>
      </w:pPr>
    </w:p>
    <w:p w:rsidR="008C1D2F" w:rsidRDefault="00DB3149" w:rsidP="00CA0ADF">
      <w:pPr>
        <w:pStyle w:val="QUESTION"/>
      </w:pPr>
      <w:r w:rsidRPr="006A4BCD">
        <w:rPr>
          <w:b/>
        </w:rPr>
        <w:t>Question 44</w:t>
      </w:r>
      <w:r>
        <w:t> : p</w:t>
      </w:r>
      <w:r w:rsidR="008C1D2F">
        <w:t>roposer une synthèse décrivant et justifiant la démarche mise en œuvre dans le questionnement de ce sujet</w:t>
      </w:r>
      <w:r w:rsidR="008E7051">
        <w:t>,</w:t>
      </w:r>
      <w:r w:rsidR="008C1D2F">
        <w:t xml:space="preserve"> pour répondre à la problématique</w:t>
      </w:r>
      <w:r w:rsidR="00FA39FE">
        <w:t xml:space="preserve"> globale</w:t>
      </w:r>
      <w:r w:rsidR="00490A23">
        <w:t xml:space="preserve"> d’amélioration des prothèses passives pour les</w:t>
      </w:r>
      <w:r w:rsidR="00FA620C">
        <w:t xml:space="preserve"> sujets prothétiques ayant subi</w:t>
      </w:r>
      <w:r w:rsidR="002A1CCB">
        <w:t xml:space="preserve"> une amputation trans</w:t>
      </w:r>
      <w:r w:rsidR="00064F7F">
        <w:t>-</w:t>
      </w:r>
      <w:r w:rsidR="00490A23">
        <w:t>fémorale</w:t>
      </w:r>
      <w:r w:rsidR="00DF2B80">
        <w:t xml:space="preserve">. </w:t>
      </w:r>
    </w:p>
    <w:p w:rsidR="00971D4D" w:rsidRDefault="00971D4D" w:rsidP="00CA0ADF">
      <w:pPr>
        <w:jc w:val="center"/>
      </w:pPr>
    </w:p>
    <w:p w:rsidR="006A4BCD" w:rsidRDefault="006A4BCD">
      <w:pPr>
        <w:jc w:val="left"/>
      </w:pPr>
      <w:r>
        <w:br w:type="page"/>
      </w:r>
    </w:p>
    <w:p w:rsidR="008C3583" w:rsidRDefault="008C3583" w:rsidP="00CA0ADF">
      <w:pPr>
        <w:jc w:val="center"/>
      </w:pPr>
    </w:p>
    <w:p w:rsidR="006A4BCD" w:rsidRDefault="006A4BCD" w:rsidP="00CA0ADF">
      <w:pPr>
        <w:jc w:val="center"/>
      </w:pPr>
    </w:p>
    <w:p w:rsidR="006A4BCD" w:rsidRDefault="006A4BCD" w:rsidP="00CA0ADF">
      <w:pPr>
        <w:jc w:val="center"/>
      </w:pPr>
    </w:p>
    <w:p w:rsidR="006A4BCD" w:rsidRDefault="006A4BCD" w:rsidP="00CA0ADF">
      <w:pPr>
        <w:jc w:val="center"/>
      </w:pPr>
    </w:p>
    <w:p w:rsidR="006A4BCD" w:rsidRDefault="006A4BCD" w:rsidP="00CA0ADF">
      <w:pPr>
        <w:jc w:val="center"/>
      </w:pPr>
    </w:p>
    <w:p w:rsidR="006A4BCD" w:rsidRDefault="006A4BCD" w:rsidP="00CA0ADF">
      <w:pPr>
        <w:jc w:val="center"/>
      </w:pPr>
    </w:p>
    <w:p w:rsidR="006A4BCD" w:rsidRDefault="006A4BCD"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806D8" w:rsidRDefault="006806D8" w:rsidP="00CA0ADF">
      <w:pPr>
        <w:jc w:val="center"/>
      </w:pPr>
    </w:p>
    <w:p w:rsidR="006A4BCD" w:rsidRDefault="006A4BCD" w:rsidP="00CA0ADF">
      <w:pPr>
        <w:jc w:val="center"/>
      </w:pPr>
    </w:p>
    <w:p w:rsidR="006A4BCD" w:rsidRPr="006A4BCD" w:rsidRDefault="006A4BCD" w:rsidP="00CA0ADF">
      <w:pPr>
        <w:jc w:val="center"/>
        <w:rPr>
          <w:b/>
          <w:sz w:val="32"/>
          <w:szCs w:val="32"/>
        </w:rPr>
      </w:pPr>
      <w:r w:rsidRPr="006A4BCD">
        <w:rPr>
          <w:b/>
          <w:sz w:val="32"/>
          <w:szCs w:val="32"/>
        </w:rPr>
        <w:t>DOCUMENT TECHNIQUE</w:t>
      </w:r>
    </w:p>
    <w:p w:rsidR="006A4BCD" w:rsidRDefault="006A4BCD">
      <w:pPr>
        <w:jc w:val="left"/>
      </w:pPr>
      <w:r>
        <w:br w:type="page"/>
      </w:r>
    </w:p>
    <w:p w:rsidR="006A4BCD" w:rsidRPr="00ED2829" w:rsidRDefault="006A4BCD" w:rsidP="006A4BCD">
      <w:pPr>
        <w:ind w:left="-284"/>
        <w:jc w:val="center"/>
        <w:rPr>
          <w:b/>
          <w:bCs/>
          <w:sz w:val="32"/>
          <w:szCs w:val="32"/>
        </w:rPr>
      </w:pPr>
      <w:r>
        <w:rPr>
          <w:b/>
          <w:bCs/>
          <w:sz w:val="32"/>
          <w:szCs w:val="32"/>
        </w:rPr>
        <w:lastRenderedPageBreak/>
        <w:t xml:space="preserve">DT1 : </w:t>
      </w:r>
      <w:r w:rsidRPr="00ED2829">
        <w:rPr>
          <w:b/>
          <w:bCs/>
          <w:sz w:val="32"/>
          <w:szCs w:val="32"/>
        </w:rPr>
        <w:t xml:space="preserve">comparaison des matériaux </w:t>
      </w:r>
      <w:r>
        <w:rPr>
          <w:b/>
          <w:bCs/>
          <w:sz w:val="32"/>
          <w:szCs w:val="32"/>
        </w:rPr>
        <w:t>su</w:t>
      </w:r>
      <w:r w:rsidRPr="00ED2829">
        <w:rPr>
          <w:b/>
          <w:bCs/>
          <w:sz w:val="32"/>
          <w:szCs w:val="32"/>
        </w:rPr>
        <w:t xml:space="preserve">r </w:t>
      </w:r>
      <w:r>
        <w:rPr>
          <w:b/>
          <w:bCs/>
          <w:sz w:val="32"/>
          <w:szCs w:val="32"/>
        </w:rPr>
        <w:t xml:space="preserve">le critère de </w:t>
      </w:r>
      <w:r w:rsidRPr="00ED2829">
        <w:rPr>
          <w:b/>
          <w:bCs/>
          <w:sz w:val="32"/>
          <w:szCs w:val="32"/>
        </w:rPr>
        <w:t>l’impact environnemental</w:t>
      </w:r>
    </w:p>
    <w:p w:rsidR="006A4BCD" w:rsidRDefault="006A4BCD" w:rsidP="006A4BCD">
      <w:pPr>
        <w:ind w:left="-284"/>
        <w:jc w:val="center"/>
        <w:rPr>
          <w:rFonts w:ascii="ArialMT" w:hAnsi="ArialMT" w:cs="ArialMT"/>
          <w:b/>
          <w:sz w:val="24"/>
        </w:rPr>
      </w:pPr>
    </w:p>
    <w:p w:rsidR="006A4BCD" w:rsidRPr="007F1F5C" w:rsidRDefault="006A4BCD" w:rsidP="006A4BCD">
      <w:pPr>
        <w:ind w:left="-284"/>
        <w:jc w:val="center"/>
        <w:rPr>
          <w:rFonts w:ascii="ArialMT" w:hAnsi="ArialMT" w:cs="ArialMT"/>
          <w:b/>
          <w:sz w:val="24"/>
        </w:rPr>
      </w:pPr>
      <w:r w:rsidRPr="007F1F5C">
        <w:rPr>
          <w:rFonts w:ascii="ArialMT" w:hAnsi="ArialMT" w:cs="ArialMT"/>
          <w:b/>
          <w:sz w:val="24"/>
        </w:rPr>
        <w:t>34CrMo4</w:t>
      </w:r>
    </w:p>
    <w:p w:rsidR="006A4BCD" w:rsidRDefault="006A4BCD" w:rsidP="006A4BCD">
      <w:pPr>
        <w:ind w:left="-284"/>
        <w:jc w:val="center"/>
        <w:rPr>
          <w:b/>
          <w:bCs/>
          <w:sz w:val="32"/>
          <w:szCs w:val="32"/>
        </w:rPr>
      </w:pPr>
      <w:r>
        <w:rPr>
          <w:b/>
          <w:noProof/>
          <w:sz w:val="32"/>
          <w:szCs w:val="32"/>
        </w:rPr>
        <w:drawing>
          <wp:inline distT="0" distB="0" distL="0" distR="0">
            <wp:extent cx="5743575" cy="1247775"/>
            <wp:effectExtent l="0" t="0" r="9525" b="9525"/>
            <wp:docPr id="832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0742"/>
                    <a:stretch>
                      <a:fillRect/>
                    </a:stretch>
                  </pic:blipFill>
                  <pic:spPr bwMode="auto">
                    <a:xfrm>
                      <a:off x="0" y="0"/>
                      <a:ext cx="5743575" cy="1247775"/>
                    </a:xfrm>
                    <a:prstGeom prst="rect">
                      <a:avLst/>
                    </a:prstGeom>
                    <a:noFill/>
                    <a:ln>
                      <a:noFill/>
                    </a:ln>
                  </pic:spPr>
                </pic:pic>
              </a:graphicData>
            </a:graphic>
          </wp:inline>
        </w:drawing>
      </w:r>
    </w:p>
    <w:p w:rsidR="006A4BCD" w:rsidRDefault="006A4BCD" w:rsidP="006A4BCD">
      <w:pPr>
        <w:ind w:left="-284"/>
        <w:jc w:val="center"/>
        <w:rPr>
          <w:b/>
          <w:bCs/>
          <w:sz w:val="32"/>
          <w:szCs w:val="32"/>
        </w:rPr>
      </w:pPr>
      <w:r>
        <w:rPr>
          <w:b/>
          <w:noProof/>
          <w:sz w:val="32"/>
          <w:szCs w:val="32"/>
        </w:rPr>
        <w:drawing>
          <wp:inline distT="0" distB="0" distL="0" distR="0">
            <wp:extent cx="5743575" cy="1247775"/>
            <wp:effectExtent l="0" t="0" r="9525" b="9525"/>
            <wp:docPr id="832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0400"/>
                    <a:stretch>
                      <a:fillRect/>
                    </a:stretch>
                  </pic:blipFill>
                  <pic:spPr bwMode="auto">
                    <a:xfrm>
                      <a:off x="0" y="0"/>
                      <a:ext cx="5743575" cy="1247775"/>
                    </a:xfrm>
                    <a:prstGeom prst="rect">
                      <a:avLst/>
                    </a:prstGeom>
                    <a:noFill/>
                    <a:ln>
                      <a:noFill/>
                    </a:ln>
                  </pic:spPr>
                </pic:pic>
              </a:graphicData>
            </a:graphic>
          </wp:inline>
        </w:drawing>
      </w:r>
    </w:p>
    <w:p w:rsidR="006A4BCD" w:rsidRDefault="006A4BCD" w:rsidP="006A4BCD">
      <w:pPr>
        <w:ind w:left="-284"/>
        <w:jc w:val="center"/>
        <w:rPr>
          <w:rFonts w:ascii="ArialMT" w:hAnsi="ArialMT" w:cs="ArialMT"/>
          <w:b/>
          <w:sz w:val="24"/>
        </w:rPr>
      </w:pPr>
    </w:p>
    <w:p w:rsidR="006A4BCD" w:rsidRPr="007F1F5C" w:rsidRDefault="006A4BCD" w:rsidP="006A4BCD">
      <w:pPr>
        <w:ind w:left="-284"/>
        <w:jc w:val="center"/>
        <w:rPr>
          <w:rFonts w:ascii="ArialMT" w:hAnsi="ArialMT" w:cs="ArialMT"/>
          <w:b/>
          <w:sz w:val="24"/>
        </w:rPr>
      </w:pPr>
      <w:r>
        <w:rPr>
          <w:rFonts w:ascii="ArialMT" w:hAnsi="ArialMT" w:cs="ArialMT"/>
          <w:b/>
          <w:sz w:val="24"/>
        </w:rPr>
        <w:t>X3CrNiMoN27-5-2</w:t>
      </w:r>
    </w:p>
    <w:p w:rsidR="006A4BCD" w:rsidRDefault="006A4BCD" w:rsidP="006A4BCD">
      <w:pPr>
        <w:ind w:left="-284"/>
        <w:jc w:val="center"/>
        <w:rPr>
          <w:b/>
          <w:bCs/>
          <w:sz w:val="32"/>
          <w:szCs w:val="32"/>
        </w:rPr>
      </w:pPr>
      <w:r>
        <w:rPr>
          <w:b/>
          <w:noProof/>
          <w:sz w:val="32"/>
          <w:szCs w:val="32"/>
        </w:rPr>
        <w:drawing>
          <wp:inline distT="0" distB="0" distL="0" distR="0">
            <wp:extent cx="5743575" cy="1228725"/>
            <wp:effectExtent l="0" t="0" r="9525" b="9525"/>
            <wp:docPr id="8324"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61403"/>
                    <a:stretch>
                      <a:fillRect/>
                    </a:stretch>
                  </pic:blipFill>
                  <pic:spPr bwMode="auto">
                    <a:xfrm>
                      <a:off x="0" y="0"/>
                      <a:ext cx="5743575" cy="1228725"/>
                    </a:xfrm>
                    <a:prstGeom prst="rect">
                      <a:avLst/>
                    </a:prstGeom>
                    <a:noFill/>
                    <a:ln>
                      <a:noFill/>
                    </a:ln>
                  </pic:spPr>
                </pic:pic>
              </a:graphicData>
            </a:graphic>
          </wp:inline>
        </w:drawing>
      </w:r>
    </w:p>
    <w:p w:rsidR="006A4BCD" w:rsidRDefault="006A4BCD" w:rsidP="006A4BCD">
      <w:pPr>
        <w:ind w:left="-284"/>
        <w:jc w:val="center"/>
        <w:rPr>
          <w:b/>
          <w:bCs/>
          <w:sz w:val="32"/>
          <w:szCs w:val="32"/>
        </w:rPr>
      </w:pPr>
      <w:r>
        <w:rPr>
          <w:b/>
          <w:noProof/>
          <w:sz w:val="32"/>
          <w:szCs w:val="32"/>
        </w:rPr>
        <w:drawing>
          <wp:inline distT="0" distB="0" distL="0" distR="0">
            <wp:extent cx="5743575" cy="1247775"/>
            <wp:effectExtent l="0" t="0" r="9525" b="9525"/>
            <wp:docPr id="8345"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0400"/>
                    <a:stretch>
                      <a:fillRect/>
                    </a:stretch>
                  </pic:blipFill>
                  <pic:spPr bwMode="auto">
                    <a:xfrm>
                      <a:off x="0" y="0"/>
                      <a:ext cx="5743575" cy="1247775"/>
                    </a:xfrm>
                    <a:prstGeom prst="rect">
                      <a:avLst/>
                    </a:prstGeom>
                    <a:noFill/>
                    <a:ln>
                      <a:noFill/>
                    </a:ln>
                  </pic:spPr>
                </pic:pic>
              </a:graphicData>
            </a:graphic>
          </wp:inline>
        </w:drawing>
      </w:r>
    </w:p>
    <w:p w:rsidR="00971D4D" w:rsidRDefault="00971D4D" w:rsidP="00CA0ADF">
      <w:pPr>
        <w:jc w:val="center"/>
      </w:pPr>
    </w:p>
    <w:p w:rsidR="006806D8" w:rsidRDefault="006806D8" w:rsidP="006806D8">
      <w:pPr>
        <w:ind w:left="-284"/>
        <w:rPr>
          <w:rFonts w:cs="Arial"/>
          <w:bCs/>
          <w:sz w:val="24"/>
        </w:rPr>
      </w:pPr>
      <w:r w:rsidRPr="002465CD">
        <w:rPr>
          <w:rFonts w:cs="Arial"/>
          <w:b/>
          <w:bCs/>
          <w:sz w:val="24"/>
        </w:rPr>
        <w:t>Création du matériau (Matériau) :</w:t>
      </w:r>
      <w:r>
        <w:rPr>
          <w:rFonts w:cs="Arial"/>
          <w:bCs/>
          <w:sz w:val="24"/>
        </w:rPr>
        <w:t xml:space="preserve"> ceci englobe toutes les étapes, de l’extraction du minerai brut jusqu’à la fabrication de la matière en passant par l’énergie et toutes les ressources consommées ainsi que le transport des matières premières. </w:t>
      </w:r>
    </w:p>
    <w:p w:rsidR="006806D8" w:rsidRDefault="006806D8" w:rsidP="006806D8">
      <w:pPr>
        <w:ind w:left="-284"/>
        <w:rPr>
          <w:rFonts w:cs="Arial"/>
          <w:bCs/>
          <w:sz w:val="24"/>
        </w:rPr>
      </w:pPr>
      <w:r w:rsidRPr="002465CD">
        <w:rPr>
          <w:rFonts w:cs="Arial"/>
          <w:b/>
          <w:bCs/>
          <w:sz w:val="24"/>
        </w:rPr>
        <w:t>Fabrication de la pièce (Fabrication) :</w:t>
      </w:r>
      <w:r>
        <w:rPr>
          <w:rFonts w:cs="Arial"/>
          <w:bCs/>
          <w:sz w:val="24"/>
        </w:rPr>
        <w:t xml:space="preserve"> le procédé de fabrication et l’emplacement ont une influence significative sur l’environnement. Chaque procédé (fraisage, moulage, …) utilise un type et une quantité de ressources d’énergie différents. Chaque région du monde utilise ses propres méthodes pour générer de l’électricité. Ceci signifie que, pour produire un kWh d’énergie, l‘impact environnemental varie d’une région à l’autre. </w:t>
      </w:r>
    </w:p>
    <w:p w:rsidR="006806D8" w:rsidRDefault="006806D8" w:rsidP="006806D8">
      <w:pPr>
        <w:ind w:left="-284"/>
        <w:rPr>
          <w:rFonts w:cs="Arial"/>
          <w:bCs/>
          <w:sz w:val="24"/>
        </w:rPr>
      </w:pPr>
      <w:r w:rsidRPr="002465CD">
        <w:rPr>
          <w:rFonts w:cs="Arial"/>
          <w:b/>
          <w:bCs/>
          <w:sz w:val="24"/>
        </w:rPr>
        <w:t>Fin de vie :</w:t>
      </w:r>
      <w:r>
        <w:rPr>
          <w:rFonts w:cs="Arial"/>
          <w:bCs/>
          <w:sz w:val="24"/>
        </w:rPr>
        <w:t xml:space="preserve"> se réfère au sort des composants une fois qu’ils arrivent en bout de course. Ils peuvent être recyclés, mis à la décharge ou incinérés. Ceci est déterminé en fonction des moyennes observées dans la région d’utilisation du produit. </w:t>
      </w:r>
    </w:p>
    <w:p w:rsidR="006806D8" w:rsidRDefault="006806D8" w:rsidP="006806D8">
      <w:pPr>
        <w:ind w:left="-284"/>
        <w:rPr>
          <w:rFonts w:cs="Arial"/>
          <w:bCs/>
          <w:sz w:val="24"/>
        </w:rPr>
      </w:pPr>
      <w:r w:rsidRPr="002465CD">
        <w:rPr>
          <w:rFonts w:cs="Arial"/>
          <w:b/>
          <w:bCs/>
          <w:sz w:val="24"/>
        </w:rPr>
        <w:t>Transport :</w:t>
      </w:r>
      <w:r>
        <w:rPr>
          <w:rFonts w:cs="Arial"/>
          <w:bCs/>
          <w:sz w:val="24"/>
        </w:rPr>
        <w:t xml:space="preserve"> ceci prend en compte l’impact sur l’environnement du transport des pièces du lieu de production jusqu’au lieu d’utilisation. La distance entre régions et le mode de transport (camion, train, avion, bateau) détermine le niveau d’impact.</w:t>
      </w:r>
    </w:p>
    <w:p w:rsidR="006806D8" w:rsidRDefault="006806D8" w:rsidP="006806D8">
      <w:pPr>
        <w:ind w:left="-284"/>
        <w:rPr>
          <w:rFonts w:cs="Arial"/>
          <w:bCs/>
          <w:sz w:val="24"/>
        </w:rPr>
      </w:pPr>
    </w:p>
    <w:p w:rsidR="006806D8" w:rsidRDefault="006806D8">
      <w:pPr>
        <w:jc w:val="left"/>
        <w:rPr>
          <w:rFonts w:cs="Arial"/>
          <w:b/>
          <w:bCs/>
          <w:i/>
          <w:sz w:val="22"/>
          <w:szCs w:val="22"/>
        </w:rPr>
      </w:pPr>
      <w:r>
        <w:rPr>
          <w:rFonts w:cs="Arial"/>
          <w:b/>
          <w:bCs/>
          <w:i/>
          <w:sz w:val="22"/>
          <w:szCs w:val="22"/>
        </w:rPr>
        <w:br w:type="page"/>
      </w: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Default="006806D8" w:rsidP="006806D8">
      <w:pPr>
        <w:jc w:val="center"/>
        <w:rPr>
          <w:b/>
          <w:sz w:val="32"/>
          <w:szCs w:val="32"/>
        </w:rPr>
      </w:pPr>
    </w:p>
    <w:p w:rsidR="006806D8" w:rsidRPr="006A4BCD" w:rsidRDefault="006806D8" w:rsidP="006806D8">
      <w:pPr>
        <w:jc w:val="center"/>
        <w:rPr>
          <w:b/>
          <w:sz w:val="32"/>
          <w:szCs w:val="32"/>
        </w:rPr>
      </w:pPr>
      <w:r w:rsidRPr="006A4BCD">
        <w:rPr>
          <w:b/>
          <w:sz w:val="32"/>
          <w:szCs w:val="32"/>
        </w:rPr>
        <w:t>DOCUMENT</w:t>
      </w:r>
      <w:r>
        <w:rPr>
          <w:b/>
          <w:sz w:val="32"/>
          <w:szCs w:val="32"/>
        </w:rPr>
        <w:t>S</w:t>
      </w:r>
      <w:r w:rsidRPr="006A4BCD">
        <w:rPr>
          <w:b/>
          <w:sz w:val="32"/>
          <w:szCs w:val="32"/>
        </w:rPr>
        <w:t xml:space="preserve"> </w:t>
      </w:r>
      <w:r>
        <w:rPr>
          <w:b/>
          <w:sz w:val="32"/>
          <w:szCs w:val="32"/>
        </w:rPr>
        <w:t>R</w:t>
      </w:r>
      <w:r>
        <w:rPr>
          <w:rFonts w:cs="Arial"/>
          <w:b/>
          <w:sz w:val="32"/>
          <w:szCs w:val="32"/>
        </w:rPr>
        <w:t>É</w:t>
      </w:r>
      <w:r>
        <w:rPr>
          <w:b/>
          <w:sz w:val="32"/>
          <w:szCs w:val="32"/>
        </w:rPr>
        <w:t>PONSES</w:t>
      </w:r>
    </w:p>
    <w:p w:rsidR="005A2DDC" w:rsidRDefault="005A2DDC" w:rsidP="00CA0ADF">
      <w:pPr>
        <w:ind w:left="-6"/>
        <w:jc w:val="center"/>
        <w:rPr>
          <w:rFonts w:cs="Arial"/>
          <w:b/>
          <w:bCs/>
          <w:sz w:val="22"/>
          <w:szCs w:val="22"/>
        </w:rPr>
      </w:pPr>
    </w:p>
    <w:p w:rsidR="00DE595C" w:rsidRDefault="00DE595C" w:rsidP="00CA0ADF">
      <w:pPr>
        <w:ind w:left="-6"/>
        <w:jc w:val="center"/>
        <w:rPr>
          <w:rFonts w:cs="Arial"/>
          <w:noProof/>
        </w:rPr>
      </w:pPr>
    </w:p>
    <w:p w:rsidR="00365783" w:rsidRDefault="00365783" w:rsidP="00CA0ADF">
      <w:pPr>
        <w:ind w:left="-6"/>
        <w:jc w:val="center"/>
        <w:rPr>
          <w:noProof/>
          <w:szCs w:val="20"/>
        </w:rPr>
      </w:pPr>
    </w:p>
    <w:p w:rsidR="00C72EAB" w:rsidRDefault="00C72EAB" w:rsidP="00CA0ADF">
      <w:pPr>
        <w:ind w:left="-6"/>
        <w:jc w:val="center"/>
        <w:rPr>
          <w:noProof/>
          <w:szCs w:val="20"/>
        </w:rPr>
      </w:pPr>
    </w:p>
    <w:p w:rsidR="00EE085B" w:rsidRDefault="00EE085B" w:rsidP="00CA0ADF">
      <w:pPr>
        <w:jc w:val="center"/>
        <w:rPr>
          <w:b/>
          <w:bCs/>
          <w:sz w:val="32"/>
          <w:szCs w:val="32"/>
        </w:rPr>
        <w:sectPr w:rsidR="00EE085B" w:rsidSect="0098716C">
          <w:pgSz w:w="11906" w:h="16838" w:code="9"/>
          <w:pgMar w:top="1134" w:right="1133" w:bottom="1134" w:left="1134" w:header="851" w:footer="851" w:gutter="0"/>
          <w:cols w:space="708"/>
          <w:docGrid w:linePitch="360"/>
        </w:sectPr>
      </w:pPr>
    </w:p>
    <w:p w:rsidR="00F95B9B" w:rsidRDefault="00F95B9B" w:rsidP="00CA0ADF">
      <w:pPr>
        <w:rPr>
          <w:b/>
          <w:bCs/>
          <w:sz w:val="24"/>
        </w:rPr>
      </w:pPr>
    </w:p>
    <w:p w:rsidR="00590A14" w:rsidRPr="00F95B9B" w:rsidRDefault="00ED2829" w:rsidP="00CA0ADF">
      <w:pPr>
        <w:rPr>
          <w:b/>
          <w:bCs/>
          <w:sz w:val="32"/>
          <w:szCs w:val="32"/>
        </w:rPr>
      </w:pPr>
      <w:r>
        <w:rPr>
          <w:b/>
          <w:bCs/>
          <w:sz w:val="32"/>
          <w:szCs w:val="32"/>
        </w:rPr>
        <w:t>DR1 : d</w:t>
      </w:r>
      <w:r w:rsidR="00F95B9B" w:rsidRPr="00F95B9B">
        <w:rPr>
          <w:b/>
          <w:bCs/>
          <w:sz w:val="32"/>
          <w:szCs w:val="32"/>
        </w:rPr>
        <w:t>escription des chaînes fonctionnelles dédiées à la marche</w:t>
      </w:r>
      <w:r w:rsidR="000621E7">
        <w:rPr>
          <w:b/>
          <w:bCs/>
          <w:sz w:val="32"/>
          <w:szCs w:val="32"/>
        </w:rPr>
        <w:t xml:space="preserve"> humaine</w:t>
      </w:r>
    </w:p>
    <w:p w:rsidR="00590A14" w:rsidRDefault="00590A14" w:rsidP="00CA0ADF">
      <w:pPr>
        <w:jc w:val="center"/>
        <w:rPr>
          <w:b/>
          <w:bCs/>
          <w:sz w:val="32"/>
          <w:szCs w:val="32"/>
        </w:rPr>
      </w:pPr>
    </w:p>
    <w:p w:rsidR="00EE085B" w:rsidRDefault="00EE085B" w:rsidP="00CA0ADF">
      <w:pPr>
        <w:jc w:val="center"/>
        <w:rPr>
          <w:b/>
          <w:bCs/>
          <w:sz w:val="32"/>
          <w:szCs w:val="32"/>
        </w:rPr>
      </w:pPr>
    </w:p>
    <w:p w:rsidR="00EE085B" w:rsidRDefault="00D16AC3" w:rsidP="00CA0ADF">
      <w:pPr>
        <w:jc w:val="center"/>
        <w:rPr>
          <w:b/>
          <w:bCs/>
          <w:sz w:val="32"/>
          <w:szCs w:val="32"/>
        </w:rPr>
      </w:pPr>
      <w:r w:rsidRPr="00D16AC3">
        <w:rPr>
          <w:noProof/>
        </w:rPr>
        <w:pict>
          <v:group id="Group 5777" o:spid="_x0000_s1383" style="position:absolute;left:0;text-align:left;margin-left:-18.45pt;margin-top:12.4pt;width:748.55pt;height:366.55pt;z-index:251522560" coordorigin="375,3044" coordsize="14971,7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">
            <v:rect id="Rectangle 5715" o:spid="_x0000_s1384" style="position:absolute;left:2524;top:3044;width:10211;height:5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xnsQA&#10;AADdAAAADwAAAGRycy9kb3ducmV2LnhtbESPQYvCMBSE7wv+h/CEva1pV5DSNYoIguvNKgveHs2z&#10;LTYvJYm27q83guBxmJlvmPlyMK24kfONZQXpJAFBXFrdcKXgeNh8ZSB8QNbYWiYFd/KwXIw+5phr&#10;2/OebkWoRISwz1FBHUKXS+nLmgz6ie2Io3e2zmCI0lVSO+wj3LTyO0lm0mDDcaHGjtY1lZfiahSY&#10;4vdEVbZpVztXTvvT+TD9a/6V+hwPqx8QgYbwDr/aW60gS9MZPN/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KsZ7EAAAA3QAAAA8AAAAAAAAAAAAAAAAAmAIAAGRycy9k&#10;b3ducmV2LnhtbFBLBQYAAAAABAAEAPUAAACJAwAAAAA=&#10;" fillcolor="#ddd8c2"/>
            <v:rect id="Rectangle 5716" o:spid="_x0000_s1385" style="position:absolute;left:2595;top:6102;width:9810;height:2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gdsUA&#10;AADdAAAADwAAAGRycy9kb3ducmV2LnhtbESPQWvCQBSE74X+h+UVems2KVQlukoplFb0oqbQ4yP7&#10;zMZm34bsNon/3hUEj8PMfMMsVqNtRE+drx0ryJIUBHHpdM2VguLw+TID4QOyxsYxKTiTh9Xy8WGB&#10;uXYD76jfh0pECPscFZgQ2lxKXxqy6BPXEkfv6DqLIcqukrrDIcJtI1/TdCIt1hwXDLb0Yaj82/9b&#10;BYdtuj0FWZze7Nr+frnNjqsfo9Tz0/g+BxFoDPfwrf2tFcyybArXN/EJ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KWB2xQAAAN0AAAAPAAAAAAAAAAAAAAAAAJgCAABkcnMv&#10;ZG93bnJldi54bWxQSwUGAAAAAAQABAD1AAAAigMAAAAA&#10;" fillcolor="#a5a5a5"/>
            <v:rect id="Rectangle 5717" o:spid="_x0000_s1386" style="position:absolute;left:3016;top:3176;width:8850;height:22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b0BMEA&#10;AADdAAAADwAAAGRycy9kb3ducmV2LnhtbERPy4rCMBTdC/5DuII7m1ZwkE6jiCAq48YXzPLS3Gnq&#10;NDelidr5+8lCcHk472LZ20Y8qPO1YwVZkoIgLp2uuVJwOW8mcxA+IGtsHJOCP/KwXAwHBebaPflI&#10;j1OoRAxhn6MCE0KbS+lLQxZ94lriyP24zmKIsKuk7vAZw20jp2n6IS3WHBsMtrQ2VP6e7lbB+ZAe&#10;bkFebjO7t99b93Xk6mqUGo/61SeIQH14i1/unVYwz7I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29ATBAAAA3QAAAA8AAAAAAAAAAAAAAAAAmAIAAGRycy9kb3du&#10;cmV2LnhtbFBLBQYAAAAABAAEAPUAAACGAwAAAAA=&#10;" fillcolor="#a5a5a5"/>
            <v:rect id="Rectangle 5718" o:spid="_x0000_s1387" style="position:absolute;left:3376;top:4706;width:1783;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UtsQA&#10;AADdAAAADwAAAGRycy9kb3ducmV2LnhtbESPQYvCMBSE74L/IbwFb5pWQWzXKIui6FHrZW9vm7dt&#10;d5uX0kSt/nojCB6HmfmGmS87U4sLta6yrCAeRSCIc6srLhScss1wBsJ5ZI21ZVJwIwfLRb83x1Tb&#10;Kx/ocvSFCBB2KSoovW9SKV1ekkE3sg1x8H5ta9AH2RZSt3gNcFPLcRRNpcGKw0KJDa1Kyv+PZ6Pg&#10;pxqf8H7ItpFJNhO/77K/8/daqcFH9/UJwlPn3+FXe6cVzOI4ge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WVLbEAAAA3QAAAA8AAAAAAAAAAAAAAAAAmAIAAGRycy9k&#10;b3ducmV2LnhtbFBLBQYAAAAABAAEAPUAAACJAwAAAAA=&#10;">
              <v:textbox>
                <w:txbxContent>
                  <w:p w:rsidR="00D975D8" w:rsidRPr="001B4A4F" w:rsidRDefault="00D975D8" w:rsidP="00590A14">
                    <w:pPr>
                      <w:jc w:val="center"/>
                      <w:rPr>
                        <w:color w:val="FF0000"/>
                      </w:rPr>
                    </w:pPr>
                  </w:p>
                </w:txbxContent>
              </v:textbox>
            </v:rect>
            <v:rect id="Rectangle 5719" o:spid="_x0000_s1388" style="position:absolute;left:3556;top:380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HicMA&#10;AADdAAAADwAAAGRycy9kb3ducmV2LnhtbERPy2rCQBTdF/yH4Qrd6UQXYqOjVEVskYKPUreXzG0S&#10;k7kTZsaY/r2zELo8nPd82ZlatOR8aVnBaJiAIM6sLjlX8H3eDqYgfEDWWFsmBX/kYbnovcwx1fbO&#10;R2pPIRcxhH2KCooQmlRKnxVk0A9tQxy5X+sMhghdLrXDeww3tRwnyUQaLDk2FNjQuqCsOt2Mguvn&#10;xPy01eVy4wrDau/eNrvDl1Kv/e59BiJQF/7FT/eHVjAdjeP++CY+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uHicMAAADdAAAADwAAAAAAAAAAAAAAAACYAgAAZHJzL2Rv&#10;d25yZXYueG1sUEsFBgAAAAAEAAQA9QAAAIgDA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sidRPr="00F277DC">
                      <w:rPr>
                        <w:b/>
                        <w:sz w:val="22"/>
                        <w:szCs w:val="22"/>
                      </w:rPr>
                      <w:t>Mesurer</w:t>
                    </w:r>
                  </w:p>
                </w:txbxContent>
              </v:textbox>
            </v:rect>
            <v:rect id="Rectangle 5720" o:spid="_x0000_s1389" style="position:absolute;left:5311;top:3806;width:226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ciEscA&#10;AADdAAAADwAAAGRycy9kb3ducmV2LnhtbESPT2vCQBTE7wW/w/IEb3UTD2JTV/EPpZZSUFvq9ZF9&#10;JjHZt2F3jem37xYKHoeZ+Q0zX/amER05X1lWkI4TEMS51RUXCr4+Xx5nIHxA1thYJgU/5GG5GDzM&#10;MdP2xgfqjqEQEcI+QwVlCG0mpc9LMujHtiWO3tk6gyFKV0jt8BbhppGTJJlKgxXHhRJb2pSU18er&#10;UXB5m5rvrj6drlxjWL+7p+3r/kOp0bBfPYMI1Id7+L+90wpm6SSFv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HIhLHAAAA3QAAAA8AAAAAAAAAAAAAAAAAmAIAAGRy&#10;cy9kb3ducmV2LnhtbFBLBQYAAAAABAAEAPUAAACMAw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Convertir &amp; filtrer</w:t>
                    </w:r>
                  </w:p>
                </w:txbxContent>
              </v:textbox>
            </v:rect>
            <v:rect id="Rectangle 5721" o:spid="_x0000_s1390" style="position:absolute;left:7921;top:380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W8ZccA&#10;AADdAAAADwAAAGRycy9kb3ducmV2LnhtbESPT2vCQBTE7wW/w/IEb3VjDmJTV/EPpZZSUFvq9ZF9&#10;JjHZt2F3jem37xYKHoeZ+Q0zX/amER05X1lWMBknIIhzqysuFHx9vjzOQPiArLGxTAp+yMNyMXiY&#10;Y6btjQ/UHUMhIoR9hgrKENpMSp+XZNCPbUscvbN1BkOUrpDa4S3CTSPTJJlKgxXHhRJb2pSU18er&#10;UXB5m5rvrj6drlxjWL+7p+3r/kOp0bBfPYMI1Id7+L+90wpmkzSFv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VvGXHAAAA3QAAAA8AAAAAAAAAAAAAAAAAmAIAAGRy&#10;cy9kb3ducmV2LnhtbFBLBQYAAAAABAAEAPUAAACMAw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Traiter</w:t>
                    </w:r>
                  </w:p>
                </w:txbxContent>
              </v:textbox>
            </v:rect>
            <v:rect id="Rectangle 5722" o:spid="_x0000_s1391" style="position:absolute;left:9706;top:3791;width:184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Z/sYA&#10;AADdAAAADwAAAGRycy9kb3ducmV2LnhtbESP3WrCQBSE7wt9h+UUvKsbLYhGV9GWYksR/ENvD9lj&#10;EpM9G3bXmL59t1Do5TAz3zCzRWdq0ZLzpWUFg34CgjizuuRcwfHw/jwG4QOyxtoyKfgmD4v548MM&#10;U23vvKN2H3IRIexTVFCE0KRS+qwgg75vG+LoXawzGKJ0udQO7xFuajlMkpE0WHJcKLCh14Kyan8z&#10;Cq6fI3Nqq/P5xhWG1ZebvK23G6V6T91yCiJQF/7Df+0PrWA8GL7A75v4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Z/sYAAADdAAAADwAAAAAAAAAAAAAAAACYAgAAZHJz&#10;L2Rvd25yZXYueG1sUEsFBgAAAAAEAAQA9QAAAIsDA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Communiquer</w:t>
                    </w:r>
                  </w:p>
                </w:txbxContent>
              </v:textbox>
            </v:rect>
            <v:shape id="AutoShape 5723" o:spid="_x0000_s1392" type="#_x0000_t32" style="position:absolute;left:4966;top:4121;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lRKcYAAADdAAAADwAAAGRycy9kb3ducmV2LnhtbESPQWvCQBSE74L/YXlCb7qJSNHoKiK0&#10;iKWHqgS9PbLPJJh9G3ZXjf313UKhx2FmvmEWq8404k7O15YVpKMEBHFhdc2lguPhbTgF4QOyxsYy&#10;KXiSh9Wy31tgpu2Dv+i+D6WIEPYZKqhCaDMpfVGRQT+yLXH0LtYZDFG6UmqHjwg3jRwnyas0WHNc&#10;qLClTUXFdX8zCk4fs1v+zD9pl6ez3Rmd8d+Hd6VeBt16DiJQF/7Df+2tVjBNxx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pUSnGAAAA3QAAAA8AAAAAAAAA&#10;AAAAAAAAoQIAAGRycy9kb3ducmV2LnhtbFBLBQYAAAAABAAEAPkAAACUAwAAAAA=&#10;">
              <v:stroke endarrow="block"/>
            </v:shape>
            <v:shape id="AutoShape 5724" o:spid="_x0000_s1393" type="#_x0000_t32" style="position:absolute;left:7576;top:4121;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0ssYAAADdAAAADwAAAGRycy9kb3ducmV2LnhtbESPQWvCQBSE74L/YXlCb7qJYNHoKiK0&#10;iKWHqgS9PbLPJJh9G3ZXjf313UKhx2FmvmEWq8404k7O15YVpKMEBHFhdc2lguPhbTgF4QOyxsYy&#10;KXiSh9Wy31tgpu2Dv+i+D6WIEPYZKqhCaDMpfVGRQT+yLXH0LtYZDFG6UmqHjwg3jRwnyas0WHNc&#10;qLClTUXFdX8zCk4fs1v+zD9pl6ez3Rmd8d+Hd6VeBt16DiJQF/7Df+2tVjBNxx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l9LLGAAAA3QAAAA8AAAAAAAAA&#10;AAAAAAAAoQIAAGRycy9kb3ducmV2LnhtbFBLBQYAAAAABAAEAPkAAACUAwAAAAA=&#10;">
              <v:stroke endarrow="block"/>
            </v:shape>
            <v:shape id="AutoShape 5725" o:spid="_x0000_s1394" type="#_x0000_t32" style="position:absolute;left:9346;top:4106;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dqxccAAADdAAAADwAAAGRycy9kb3ducmV2LnhtbESPT2vCQBTE74V+h+UJvTWbeBBNXUWE&#10;lmLx4B9CvT2yzySYfRt2V41+erdQ8DjMzG+Y6bw3rbiQ841lBVmSgiAurW64UrDffb6PQfiArLG1&#10;TApu5GE+e32ZYq7tlTd02YZKRAj7HBXUIXS5lL6syaBPbEccvaN1BkOUrpLa4TXCTSuHaTqSBhuO&#10;CzV2tKypPG3PRsHvz+Rc3Io1rYpssjqgM/6++1LqbdAvPkAE6sMz/N/+1grG2XAEf2/iE5Cz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N2rFxwAAAN0AAAAPAAAAAAAA&#10;AAAAAAAAAKECAABkcnMvZG93bnJldi54bWxQSwUGAAAAAAQABAD5AAAAlQMAAAAA&#10;">
              <v:stroke endarrow="block"/>
            </v:shape>
            <v:rect id="Rectangle 5726" o:spid="_x0000_s1395" style="position:absolute;left:5551;top:4706;width:1786;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v4sYA&#10;AADdAAAADwAAAGRycy9kb3ducmV2LnhtbESPQWvCQBSE7wX/w/KE3uomKbQ2ugaxWNqjxou31+wz&#10;iWbfhuyapP313YLgcZiZb5hlNppG9NS52rKCeBaBIC6srrlUcMi3T3MQziNrbCyTgh9ykK0mD0tM&#10;tR14R/3elyJA2KWooPK+TaV0RUUG3cy2xME72c6gD7Irpe5wCHDTyCSKXqTBmsNChS1tKiou+6tR&#10;8F0nB/zd5R+Reds++68xP1+P70o9Tsf1AoSn0d/Dt/anVjCPk1f4f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mv4sYAAADdAAAADwAAAAAAAAAAAAAAAACYAgAAZHJz&#10;L2Rvd25yZXYueG1sUEsFBgAAAAAEAAQA9QAAAIsDAAAAAA==&#10;">
              <v:textbox>
                <w:txbxContent>
                  <w:p w:rsidR="00D975D8" w:rsidRPr="00CF06D7" w:rsidRDefault="00D975D8" w:rsidP="00590A14">
                    <w:pPr>
                      <w:jc w:val="center"/>
                      <w:rPr>
                        <w:color w:val="FF0000"/>
                      </w:rPr>
                    </w:pPr>
                  </w:p>
                </w:txbxContent>
              </v:textbox>
            </v:rect>
            <v:rect id="Rectangle 5727" o:spid="_x0000_s1396" style="position:absolute;left:7756;top:4706;width:1786;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textbox>
                <w:txbxContent>
                  <w:p w:rsidR="00D975D8" w:rsidRPr="001B4A4F" w:rsidRDefault="00D975D8" w:rsidP="00590A14">
                    <w:pPr>
                      <w:jc w:val="center"/>
                      <w:rPr>
                        <w:color w:val="FF0000"/>
                        <w:sz w:val="8"/>
                        <w:szCs w:val="8"/>
                      </w:rPr>
                    </w:pPr>
                  </w:p>
                </w:txbxContent>
              </v:textbox>
            </v:rect>
            <v:rect id="Rectangle 5728" o:spid="_x0000_s1397" style="position:absolute;left:9766;top:4706;width:1786;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textbox>
                <w:txbxContent>
                  <w:p w:rsidR="00D975D8" w:rsidRPr="001B4A4F" w:rsidRDefault="00D975D8" w:rsidP="00590A14">
                    <w:pPr>
                      <w:jc w:val="center"/>
                      <w:rPr>
                        <w:color w:val="FF0000"/>
                        <w:sz w:val="8"/>
                        <w:szCs w:val="8"/>
                      </w:rPr>
                    </w:pPr>
                  </w:p>
                </w:txbxContent>
              </v:textbox>
            </v:rect>
            <v:shape id="_x0000_s1398" type="#_x0000_t202" style="position:absolute;left:2980;top:3176;width:2292;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pqsEA&#10;AADbAAAADwAAAGRycy9kb3ducmV2LnhtbESPQWvCQBSE74L/YXkFb7pRMEjqKlIrePBSTe+P7Gs2&#10;NPs2ZF9N/PduodDjMDPfMNv96Ft1pz42gQ0sFxko4irYhmsD5e0034CKgmyxDUwGHhRhv5tOtljY&#10;MPAH3a9SqwThWKABJ9IVWsfKkce4CB1x8r5C71GS7GttexwS3Ld6lWW59thwWnDY0Zuj6vv64w2I&#10;2MPyUb77eP4cL8fBZdUaS2NmL+PhFZTQKP/hv/bZGshz+P2SfoDe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gKarBAAAA2wAAAA8AAAAAAAAAAAAAAAAAmAIAAGRycy9kb3du&#10;cmV2LnhtbFBLBQYAAAAABAAEAPUAAACGAwAAAAA=&#10;" filled="f" stroked="f">
              <v:textbox style="mso-fit-shape-to-text:t">
                <w:txbxContent>
                  <w:p w:rsidR="00D975D8" w:rsidRPr="00A47526" w:rsidRDefault="00D975D8" w:rsidP="00590A14">
                    <w:pPr>
                      <w:rPr>
                        <w:b/>
                      </w:rPr>
                    </w:pPr>
                    <w:r w:rsidRPr="00A47526">
                      <w:rPr>
                        <w:b/>
                      </w:rPr>
                      <w:t>Chaîne d’information</w:t>
                    </w:r>
                  </w:p>
                </w:txbxContent>
              </v:textbox>
            </v:shape>
            <v:shape id="_x0000_s1399" type="#_x0000_t202" style="position:absolute;left:3883;top:3505;width:111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yMMcIA&#10;AADbAAAADwAAAGRycy9kb3ducmV2LnhtbESPT2vCQBTE7wW/w/IKvdWNgn9IXUW0ggcvarw/sq/Z&#10;0OzbkH018dt3hUKPw8z8hlltBt+oO3WxDmxgMs5AEZfB1lwZKK6H9yWoKMgWm8Bk4EERNuvRywpz&#10;G3o+0/0ilUoQjjkacCJtrnUsHXmM49ASJ+8rdB4lya7StsM+wX2jp1k21x5rTgsOW9o5Kr8vP96A&#10;iN1OHsWnj8fbcNr3LitnWBjz9jpsP0AJDfIf/msfrYH5Ap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IwxwgAAANsAAAAPAAAAAAAAAAAAAAAAAJgCAABkcnMvZG93&#10;bnJldi54bWxQSwUGAAAAAAQABAD1AAAAhwMAAAAA&#10;" filled="f" stroked="f">
              <v:textbox style="mso-fit-shape-to-text:t">
                <w:txbxContent>
                  <w:p w:rsidR="00D975D8" w:rsidRPr="00A47526" w:rsidRDefault="00D975D8" w:rsidP="00590A14">
                    <w:pPr>
                      <w:rPr>
                        <w:sz w:val="16"/>
                        <w:szCs w:val="16"/>
                      </w:rPr>
                    </w:pPr>
                    <w:r w:rsidRPr="00A47526">
                      <w:rPr>
                        <w:sz w:val="16"/>
                        <w:szCs w:val="16"/>
                      </w:rPr>
                      <w:t>Capteur</w:t>
                    </w:r>
                  </w:p>
                </w:txbxContent>
              </v:textbox>
            </v:shape>
            <v:shape id="_x0000_s1400" type="#_x0000_t202" style="position:absolute;left:5365;top:3505;width:2179;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D975D8" w:rsidRPr="00A47526" w:rsidRDefault="00D975D8" w:rsidP="00590A14">
                    <w:pPr>
                      <w:jc w:val="center"/>
                      <w:rPr>
                        <w:sz w:val="16"/>
                        <w:szCs w:val="16"/>
                      </w:rPr>
                    </w:pPr>
                    <w:r w:rsidRPr="00A47526">
                      <w:rPr>
                        <w:sz w:val="16"/>
                        <w:szCs w:val="16"/>
                      </w:rPr>
                      <w:t>C</w:t>
                    </w:r>
                    <w:r>
                      <w:rPr>
                        <w:sz w:val="16"/>
                        <w:szCs w:val="16"/>
                      </w:rPr>
                      <w:t>onditionneur capteur</w:t>
                    </w:r>
                  </w:p>
                </w:txbxContent>
              </v:textbox>
            </v:shape>
            <v:shape id="_x0000_s1401" type="#_x0000_t202" style="position:absolute;left:7755;top:3489;width:1817;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92MEA&#10;AADbAAAADwAAAGRycy9kb3ducmV2LnhtbESPQWvCQBSE7wX/w/IKvdWNgqKpq4hW8OBFjfdH9jUb&#10;mn0bsq8m/vuuUOhxmJlvmNVm8I26UxfrwAYm4wwUcRlszZWB4np4X4CKgmyxCUwGHhRhsx69rDC3&#10;oecz3S9SqQThmKMBJ9LmWsfSkcc4Di1x8r5C51GS7CptO+wT3Dd6mmVz7bHmtOCwpZ2j8vvy4w2I&#10;2O3kUXz6eLwNp33vsnKGhTFvr8P2A5TQIP/hv/bRGpgv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vdjBAAAA2wAAAA8AAAAAAAAAAAAAAAAAmAIAAGRycy9kb3du&#10;cmV2LnhtbFBLBQYAAAAABAAEAPUAAACGAwAAAAA=&#10;" filled="f" stroked="f">
              <v:textbox style="mso-fit-shape-to-text:t">
                <w:txbxContent>
                  <w:p w:rsidR="00D975D8" w:rsidRPr="00A47526" w:rsidRDefault="00D975D8" w:rsidP="00590A14">
                    <w:pPr>
                      <w:rPr>
                        <w:sz w:val="16"/>
                        <w:szCs w:val="16"/>
                      </w:rPr>
                    </w:pPr>
                    <w:r>
                      <w:rPr>
                        <w:sz w:val="16"/>
                        <w:szCs w:val="16"/>
                      </w:rPr>
                      <w:t>Unité de traitement</w:t>
                    </w:r>
                  </w:p>
                </w:txbxContent>
              </v:textbox>
            </v:shape>
            <v:shape id="_x0000_s1402" type="#_x0000_t202" style="position:absolute;left:9763;top:3493;width:1788;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CmL4A&#10;AADbAAAADwAAAGRycy9kb3ducmV2LnhtbERPTWvCQBC9F/wPywi91Y0FW4muIlbBQy9qvA/ZMRvM&#10;zobsaOK/7x4KHh/ve7kefKMe1MU6sIHpJANFXAZbc2WgOO8/5qCiIFtsApOBJ0VYr0ZvS8xt6PlI&#10;j5NUKoVwzNGAE2lzrWPpyGOchJY4cdfQeZQEu0rbDvsU7hv9mWVf2mPNqcFhS1tH5e109wZE7Gb6&#10;LHY+Hi7D70/vsnKGhTHv42GzACU0yEv87z5YA99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dcgpi+AAAA2wAAAA8AAAAAAAAAAAAAAAAAmAIAAGRycy9kb3ducmV2&#10;LnhtbFBLBQYAAAAABAAEAPUAAACDAwAAAAA=&#10;" filled="f" stroked="f">
              <v:textbox style="mso-fit-shape-to-text:t">
                <w:txbxContent>
                  <w:p w:rsidR="00D975D8" w:rsidRPr="00A47526" w:rsidRDefault="00D975D8" w:rsidP="00590A14">
                    <w:pPr>
                      <w:rPr>
                        <w:sz w:val="16"/>
                        <w:szCs w:val="16"/>
                      </w:rPr>
                    </w:pPr>
                    <w:r>
                      <w:rPr>
                        <w:sz w:val="16"/>
                        <w:szCs w:val="16"/>
                      </w:rPr>
                      <w:t>Interface traitement</w:t>
                    </w:r>
                  </w:p>
                </w:txbxContent>
              </v:textbox>
            </v:shape>
            <v:rect id="Rectangle 5734" o:spid="_x0000_s1403" style="position:absolute;left:6721;top:6504;width:5505;height:22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8OcYA&#10;AADbAAAADwAAAGRycy9kb3ducmV2LnhtbESPT2vCQBTE74LfYXlCb7qxLSrRVaQgCvbgn9b2+Mg+&#10;k2j2bciuMfXTuwXB4zAzv2Ems8YUoqbK5ZYV9HsRCOLE6pxTBV/7RXcEwnlkjYVlUvBHDmbTdmuC&#10;sbZX3lK986kIEHYxKsi8L2MpXZKRQdezJXHwjrYy6IOsUqkrvAa4KeRrFA2kwZzDQoYlfWSUnHcX&#10;o+BT4/pQ3ObfblnWm7efzfvhNPpV6qXTzMcgPDX+GX60V1rBsA//X8IP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Z8OcYAAADbAAAADwAAAAAAAAAAAAAAAACYAgAAZHJz&#10;L2Rvd25yZXYueG1sUEsFBgAAAAAEAAQA9QAAAIsDAAAAAA==&#10;" fillcolor="#d8d8d8"/>
            <v:rect id="Rectangle 5735" o:spid="_x0000_s1404" style="position:absolute;left:8791;top:683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9qasUA&#10;AADbAAAADwAAAGRycy9kb3ducmV2LnhtbESPT2vCQBTE7wW/w/IKvdVNPWiNrmIrUosU6h/0+sg+&#10;k5js27C7xvTbu4VCj8PM/IaZzjtTi5acLy0reOknIIgzq0vOFRz2q+dXED4ga6wtk4If8jCf9R6m&#10;mGp74y21u5CLCGGfooIihCaV0mcFGfR92xBH72ydwRCly6V2eItwU8tBkgylwZLjQoENvReUVbur&#10;UXD5HJpjW51OV64wvG3cePnx/aXU02O3mIAI1IX/8F97rRWMBvD7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2pqxQAAANsAAAAPAAAAAAAAAAAAAAAAAJgCAABkcnMv&#10;ZG93bnJldi54bWxQSwUGAAAAAAQABAD1AAAAigM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Adapter</w:t>
                    </w:r>
                  </w:p>
                </w:txbxContent>
              </v:textbox>
            </v:rect>
            <v:shape id="AutoShape 5736" o:spid="_x0000_s1405" type="#_x0000_t32" style="position:absolute;left:8446;top:7151;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TrsYAAADbAAAADwAAAGRycy9kb3ducmV2LnhtbESPT2vCQBTE7wW/w/KE3urGF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Mk67GAAAA2wAAAA8AAAAAAAAA&#10;AAAAAAAAoQIAAGRycy9kb3ducmV2LnhtbFBLBQYAAAAABAAEAPkAAACUAwAAAAA=&#10;">
              <v:stroke endarrow="block"/>
            </v:shape>
            <v:shape id="AutoShape 5737" o:spid="_x0000_s1406" type="#_x0000_t32" style="position:absolute;left:10216;top:7136;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L2sYAAADbAAAADwAAAGRycy9kb3ducmV2LnhtbESPT2vCQBTE7wW/w/KE3urGU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C9rGAAAA2wAAAA8AAAAAAAAA&#10;AAAAAAAAoQIAAGRycy9kb3ducmV2LnhtbFBLBQYAAAAABAAEAPkAAACUAwAAAAA=&#10;">
              <v:stroke endarrow="block"/>
            </v:shape>
            <v:rect id="Rectangle 5738" o:spid="_x0000_s1407" style="position:absolute;left:6796;top:7736;width:1788;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textbox>
                <w:txbxContent>
                  <w:p w:rsidR="00D975D8" w:rsidRPr="001B4A4F" w:rsidRDefault="00D975D8" w:rsidP="00590A14">
                    <w:pPr>
                      <w:jc w:val="center"/>
                      <w:rPr>
                        <w:sz w:val="8"/>
                        <w:szCs w:val="8"/>
                      </w:rPr>
                    </w:pPr>
                  </w:p>
                </w:txbxContent>
              </v:textbox>
            </v:rect>
            <v:rect id="Rectangle 5739" o:spid="_x0000_s1408" style="position:absolute;left:8671;top:7736;width:1681;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D975D8" w:rsidRPr="001B4A4F" w:rsidRDefault="00D975D8" w:rsidP="00590A14">
                    <w:pPr>
                      <w:jc w:val="center"/>
                      <w:rPr>
                        <w:color w:val="FF0000"/>
                      </w:rPr>
                    </w:pPr>
                  </w:p>
                </w:txbxContent>
              </v:textbox>
            </v:rect>
            <v:rect id="Rectangle 5740" o:spid="_x0000_s1409" style="position:absolute;left:10471;top:7736;width:1636;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eGsQA&#10;AADbAAAADwAAAGRycy9kb3ducmV2LnhtbESPQWvCQBSE70L/w/IKvemmK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e3hrEAAAA2wAAAA8AAAAAAAAAAAAAAAAAmAIAAGRycy9k&#10;b3ducmV2LnhtbFBLBQYAAAAABAAEAPUAAACJAwAAAAA=&#10;">
              <v:textbox>
                <w:txbxContent>
                  <w:p w:rsidR="00D975D8" w:rsidRPr="001B4A4F" w:rsidRDefault="00D975D8" w:rsidP="00590A14">
                    <w:pPr>
                      <w:jc w:val="center"/>
                      <w:rPr>
                        <w:color w:val="FF0000"/>
                        <w:sz w:val="8"/>
                        <w:szCs w:val="8"/>
                      </w:rPr>
                    </w:pPr>
                  </w:p>
                </w:txbxContent>
              </v:textbox>
            </v:rect>
            <v:shape id="_x0000_s1410" type="#_x0000_t202" style="position:absolute;left:6649;top:8381;width:2292;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5RJ8EA&#10;AADbAAAADwAAAGRycy9kb3ducmV2LnhtbESPQWvCQBSE74X+h+UVvNWNBUWiq0it4MGLGu+P7DMb&#10;mn0bsk8T/71bKHgcZuYbZrkefKPu1MU6sIHJOANFXAZbc2WgOO8+56CiIFtsApOBB0VYr97flpjb&#10;0POR7iepVIJwzNGAE2lzrWPpyGMch5Y4edfQeZQku0rbDvsE943+yrKZ9lhzWnDY0rej8vd08wZE&#10;7GbyKH583F+Gw7Z3WTnFwpjRx7BZgBIa5BX+b++tgfkU/r6kH6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USfBAAAA2wAAAA8AAAAAAAAAAAAAAAAAmAIAAGRycy9kb3du&#10;cmV2LnhtbFBLBQYAAAAABAAEAPUAAACGAwAAAAA=&#10;" filled="f" stroked="f">
              <v:textbox style="mso-fit-shape-to-text:t">
                <w:txbxContent>
                  <w:p w:rsidR="00D975D8" w:rsidRPr="00A47526" w:rsidRDefault="00D975D8" w:rsidP="00590A14">
                    <w:pPr>
                      <w:rPr>
                        <w:b/>
                      </w:rPr>
                    </w:pPr>
                    <w:r w:rsidRPr="00A47526">
                      <w:rPr>
                        <w:b/>
                      </w:rPr>
                      <w:t>Chaîne d’</w:t>
                    </w:r>
                    <w:r>
                      <w:rPr>
                        <w:b/>
                      </w:rPr>
                      <w:t>action</w:t>
                    </w:r>
                  </w:p>
                </w:txbxContent>
              </v:textbox>
            </v:shape>
            <v:shape id="_x0000_s1411" type="#_x0000_t202" style="position:absolute;left:6838;top:6535;width:1459;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PUMEA&#10;AADbAAAADwAAAGRycy9kb3ducmV2LnhtbESPQWvCQBSE74L/YXlCb7pRUCS6ilQFD73Uxvsj+8yG&#10;Zt+G7NPEf98tFHocZuYbZrsffKOe1MU6sIH5LANFXAZbc2Wg+DpP16CiIFtsApOBF0XY78ajLeY2&#10;9PxJz6tUKkE45mjAibS51rF05DHOQkucvHvoPEqSXaVth32C+0YvsmylPdacFhy29O6o/L4+vAER&#10;e5i/ipOPl9vwcexdVi6xMOZtMhw2oIQG+Q//tS/WwHoFv1/SD9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sz1DBAAAA2wAAAA8AAAAAAAAAAAAAAAAAmAIAAGRycy9kb3du&#10;cmV2LnhtbFBLBQYAAAAABAAEAPUAAACGAwAAAAA=&#10;" filled="f" stroked="f">
              <v:textbox style="mso-fit-shape-to-text:t">
                <w:txbxContent>
                  <w:p w:rsidR="00D975D8" w:rsidRPr="00A47526" w:rsidRDefault="00D975D8" w:rsidP="00590A14">
                    <w:pPr>
                      <w:jc w:val="left"/>
                      <w:rPr>
                        <w:sz w:val="16"/>
                        <w:szCs w:val="16"/>
                      </w:rPr>
                    </w:pPr>
                    <w:r>
                      <w:rPr>
                        <w:sz w:val="16"/>
                        <w:szCs w:val="16"/>
                      </w:rPr>
                      <w:t>Actionneur</w:t>
                    </w:r>
                  </w:p>
                </w:txbxContent>
              </v:textbox>
            </v:shape>
            <v:shape id="_x0000_s1412" type="#_x0000_t202" style="position:absolute;left:8631;top:6519;width:1410;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rsidR="00D975D8" w:rsidRPr="00A47526" w:rsidRDefault="00D975D8" w:rsidP="00590A14">
                    <w:pPr>
                      <w:jc w:val="left"/>
                      <w:rPr>
                        <w:sz w:val="16"/>
                        <w:szCs w:val="16"/>
                      </w:rPr>
                    </w:pPr>
                    <w:r>
                      <w:rPr>
                        <w:sz w:val="16"/>
                        <w:szCs w:val="16"/>
                      </w:rPr>
                      <w:t>Transmetteur</w:t>
                    </w:r>
                  </w:p>
                </w:txbxContent>
              </v:textbox>
            </v:shape>
            <v:shape id="_x0000_s1413" type="#_x0000_t202" style="position:absolute;left:10408;top:6531;width:135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ub4A&#10;AADbAAAADwAAAGRycy9kb3ducmV2LnhtbERPS4vCMBC+L/gfwgje1lTBRapRxAd42Mu69T40Y1Ns&#10;JqUZbf335rCwx4/vvd4OvlFP6mId2MBsmoEiLoOtuTJQ/J4+l6CiIFtsApOBF0XYbkYfa8xt6PmH&#10;nhepVArhmKMBJ9LmWsfSkcc4DS1x4m6h8ygJdpW2HfYp3Dd6nmVf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rm+AAAA2wAAAA8AAAAAAAAAAAAAAAAAmAIAAGRycy9kb3ducmV2&#10;LnhtbFBLBQYAAAAABAAEAPUAAACDAwAAAAA=&#10;" filled="f" stroked="f">
              <v:textbox style="mso-fit-shape-to-text:t">
                <w:txbxContent>
                  <w:p w:rsidR="00D975D8" w:rsidRPr="00A47526" w:rsidRDefault="00D975D8" w:rsidP="00590A14">
                    <w:pPr>
                      <w:jc w:val="left"/>
                      <w:rPr>
                        <w:sz w:val="16"/>
                        <w:szCs w:val="16"/>
                      </w:rPr>
                    </w:pPr>
                    <w:r>
                      <w:rPr>
                        <w:sz w:val="16"/>
                        <w:szCs w:val="16"/>
                      </w:rPr>
                      <w:t>Effecteur</w:t>
                    </w:r>
                  </w:p>
                </w:txbxContent>
              </v:textbox>
            </v:shape>
            <v:rect id="Rectangle 5745" o:spid="_x0000_s1414" style="position:absolute;left:10561;top:683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6IPMQA&#10;AADbAAAADwAAAGRycy9kb3ducmV2LnhtbESPQWvCQBSE74X+h+UVvNVNexCNrtIqRUUKbSp6fWSf&#10;SZrs27C7xvjvXaHQ4zAz3zCzRW8a0ZHzlWUFL8MEBHFudcWFgv3Px/MYhA/IGhvLpOBKHhbzx4cZ&#10;ptpe+Ju6LBQiQtinqKAMoU2l9HlJBv3QtsTRO1lnMETpCqkdXiLcNPI1SUbSYMVxocSWliXldXY2&#10;Cn63I3Po6uPxzDWG952brNZfn0oNnvq3KYhAffgP/7U3WsF4Avcv8Q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iDzEAAAA2wAAAA8AAAAAAAAAAAAAAAAAmAIAAGRycy9k&#10;b3ducmV2LnhtbFBLBQYAAAAABAAEAPUAAACJAw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Agir</w:t>
                    </w:r>
                  </w:p>
                </w:txbxContent>
              </v:textbox>
            </v:rect>
            <v:rect id="Rectangle 5746" o:spid="_x0000_s1415" style="position:absolute;left:6991;top:683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23fMIA&#10;AADbAAAADwAAAGRycy9kb3ducmV2LnhtbERPy2rCQBTdF/oPwy24q5N2ITU6CbZFtEjBF7q9ZK5J&#10;msydMDPG+PedRaHLw3nP88G0oifna8sKXsYJCOLC6ppLBcfD8vkNhA/IGlvLpOBOHvLs8WGOqbY3&#10;3lG/D6WIIexTVFCF0KVS+qIig35sO+LIXawzGCJ0pdQObzHctPI1SSbSYM2xocKOPioqmv3VKPj5&#10;mphT35zPV24wvG/c9HO1/VZq9DQsZiACDeFf/OdeawXTuD5+iT9A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bd8wgAAANsAAAAPAAAAAAAAAAAAAAAAAJgCAABkcnMvZG93&#10;bnJldi54bWxQSwUGAAAAAAQABAD1AAAAhwM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Convertir</w:t>
                    </w:r>
                  </w:p>
                </w:txbxContent>
              </v:textbox>
            </v:rect>
            <v:rect id="Rectangle 5747" o:spid="_x0000_s1416" style="position:absolute;left:2766;top:6504;width:3835;height:21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qaw8cA&#10;AADbAAAADwAAAGRycy9kb3ducmV2LnhtbESPW2vCQBSE3wv+h+UIvunGC6JpNiKCWKgPauvl8ZA9&#10;TdJmz4bsNqb99d1CoY/DzHzDJKvOVKKlxpWWFYxHEQjizOqScwWvL9vhAoTzyBory6Tgixys0t5D&#10;grG2dz5Se/K5CBB2MSoovK9jKV1WkEE3sjVx8N5sY9AH2eRSN3gPcFPJSRTNpcGSw0KBNW0Kyj5O&#10;n0bBXuPzpfpen92ubg/T62F2eV/clBr0u/UjCE+d/w//tZ+0guUYfr+EHy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amsPHAAAA2wAAAA8AAAAAAAAAAAAAAAAAmAIAAGRy&#10;cy9kb3ducmV2LnhtbFBLBQYAAAAABAAEAPUAAACMAwAAAAA=&#10;" fillcolor="#d8d8d8"/>
            <v:rect id="Rectangle 5748" o:spid="_x0000_s1417" style="position:absolute;left:3196;top:683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MkMQA&#10;AADbAAAADwAAAGRycy9kb3ducmV2LnhtbESPQWvCQBSE74X+h+UVvNVNPYhGV2kVUZFCa0Wvj+wz&#10;SZN9G3bXGP+9KxR6HGbmG2Y670wtWnK+tKzgrZ+AIM6sLjlXcPhZvY5A+ICssbZMCm7kYT57fppi&#10;qu2Vv6ndh1xECPsUFRQhNKmUPivIoO/bhjh6Z+sMhihdLrXDa4SbWg6SZCgNlhwXCmxoUVBW7S9G&#10;we92aI5tdTpduMLwsXPj5frrU6neS/c+ARGoC//hv/ZGKxgP4PEl/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DjJDEAAAA2wAAAA8AAAAAAAAAAAAAAAAAmAIAAGRycy9k&#10;b3ducmV2LnhtbFBLBQYAAAAABAAEAPUAAACJAw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Alimenter</w:t>
                    </w:r>
                  </w:p>
                </w:txbxContent>
              </v:textbox>
            </v:rect>
            <v:shape id="AutoShape 5749" o:spid="_x0000_s1418" type="#_x0000_t32" style="position:absolute;left:2445;top:7152;width:73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5750" o:spid="_x0000_s1419" type="#_x0000_t32" style="position:absolute;left:4621;top:7136;width:3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ntIMQAAADbAAAADwAAAGRycy9kb3ducmV2LnhtbESPQWvCQBSE74L/YXmF3nSjFG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6e0gxAAAANsAAAAPAAAAAAAAAAAA&#10;AAAAAKECAABkcnMvZG93bnJldi54bWxQSwUGAAAAAAQABAD5AAAAkgMAAAAA&#10;">
              <v:stroke endarrow="block"/>
            </v:shape>
            <v:rect id="Rectangle 5751" o:spid="_x0000_s1420" style="position:absolute;left:2971;top:7736;width:1786;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D975D8" w:rsidRPr="001B4A4F" w:rsidRDefault="00D975D8" w:rsidP="00590A14">
                    <w:pPr>
                      <w:jc w:val="center"/>
                      <w:rPr>
                        <w:color w:val="FF0000"/>
                        <w:sz w:val="8"/>
                        <w:szCs w:val="8"/>
                      </w:rPr>
                    </w:pPr>
                  </w:p>
                </w:txbxContent>
              </v:textbox>
            </v:rect>
            <v:rect id="Rectangle 5752" o:spid="_x0000_s1421" style="position:absolute;left:4891;top:7736;width:1590;height:6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D975D8" w:rsidRPr="00866650" w:rsidRDefault="00D975D8" w:rsidP="00590A14">
                    <w:pPr>
                      <w:jc w:val="center"/>
                      <w:rPr>
                        <w:sz w:val="36"/>
                        <w:szCs w:val="36"/>
                      </w:rPr>
                    </w:pPr>
                  </w:p>
                </w:txbxContent>
              </v:textbox>
            </v:rect>
            <v:shape id="_x0000_s1422" type="#_x0000_t202" style="position:absolute;left:2691;top:8366;width:3495;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D975D8" w:rsidRPr="00A47526" w:rsidRDefault="00D975D8" w:rsidP="00590A14">
                    <w:pPr>
                      <w:rPr>
                        <w:b/>
                      </w:rPr>
                    </w:pPr>
                    <w:r w:rsidRPr="00A47526">
                      <w:rPr>
                        <w:b/>
                      </w:rPr>
                      <w:t>Chaîne d</w:t>
                    </w:r>
                    <w:r>
                      <w:rPr>
                        <w:b/>
                      </w:rPr>
                      <w:t>e gestion de l’énergie</w:t>
                    </w:r>
                  </w:p>
                </w:txbxContent>
              </v:textbox>
            </v:shape>
            <v:shape id="_x0000_s1423" type="#_x0000_t202" style="position:absolute;left:3032;top:6519;width:1740;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ew8IA&#10;AADbAAAADwAAAGRycy9kb3ducmV2LnhtbESPzWrDMBCE74W+g9hCb43sl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ep7DwgAAANsAAAAPAAAAAAAAAAAAAAAAAJgCAABkcnMvZG93&#10;bnJldi54bWxQSwUGAAAAAAQABAD1AAAAhwMAAAAA&#10;" filled="f" stroked="f">
              <v:textbox style="mso-fit-shape-to-text:t">
                <w:txbxContent>
                  <w:p w:rsidR="00D975D8" w:rsidRPr="00A47526" w:rsidRDefault="00D975D8" w:rsidP="00590A14">
                    <w:pPr>
                      <w:jc w:val="center"/>
                      <w:rPr>
                        <w:sz w:val="16"/>
                        <w:szCs w:val="16"/>
                      </w:rPr>
                    </w:pPr>
                    <w:r>
                      <w:rPr>
                        <w:sz w:val="16"/>
                        <w:szCs w:val="16"/>
                      </w:rPr>
                      <w:t>Interface puissance</w:t>
                    </w:r>
                  </w:p>
                </w:txbxContent>
              </v:textbox>
            </v:shape>
            <v:shape id="_x0000_s1424" type="#_x0000_t202" style="position:absolute;left:4798;top:6538;width:1353;height:3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AtMIA&#10;AADbAAAADwAAAGRycy9kb3ducmV2LnhtbESPT2vCQBTE7wW/w/IKvdWNloqkriL+AQ+9qPH+yL5m&#10;Q7NvQ/Zp4rd3hUKPw8z8hlmsBt+oG3WxDmxgMs5AEZfB1lwZKM779zmoKMgWm8Bk4E4RVsvRywJz&#10;G3o+0u0klUoQjjkacCJtrnUsHXmM49ASJ+8ndB4lya7StsM+wX2jp1k20x5rTgsOW9o4Kn9PV29A&#10;xK4n92Ln4+EyfG97l5WfWBjz9jqsv0AJDfIf/msfrIGP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AC0wgAAANsAAAAPAAAAAAAAAAAAAAAAAJgCAABkcnMvZG93&#10;bnJldi54bWxQSwUGAAAAAAQABAD1AAAAhwMAAAAA&#10;" filled="f" stroked="f">
              <v:textbox style="mso-fit-shape-to-text:t">
                <w:txbxContent>
                  <w:p w:rsidR="00D975D8" w:rsidRPr="00A47526" w:rsidRDefault="00D975D8" w:rsidP="00590A14">
                    <w:pPr>
                      <w:jc w:val="center"/>
                      <w:rPr>
                        <w:sz w:val="16"/>
                        <w:szCs w:val="16"/>
                      </w:rPr>
                    </w:pPr>
                    <w:r>
                      <w:rPr>
                        <w:sz w:val="16"/>
                        <w:szCs w:val="16"/>
                      </w:rPr>
                      <w:t>Pré-actionneur</w:t>
                    </w:r>
                  </w:p>
                </w:txbxContent>
              </v:textbox>
            </v:shape>
            <v:shape id="AutoShape 5756" o:spid="_x0000_s1425" type="#_x0000_t32" style="position:absolute;left:6331;top:7151;width:63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rect id="Rectangle 5757" o:spid="_x0000_s1426" style="position:absolute;left:4966;top:6836;width:1425;height: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uRcUA&#10;AADbAAAADwAAAGRycy9kb3ducmV2LnhtbESP3WrCQBSE7wt9h+UUvKubapGaukpVRIsI9Yd6e8ie&#10;JmmyZ8PuGuPbdwuFXg4z8w0zmXWmFi05X1pW8NRPQBBnVpecKzgdV48vIHxA1lhbJgU38jCb3t9N&#10;MNX2yntqDyEXEcI+RQVFCE0qpc8KMuj7tiGO3pd1BkOULpfa4TXCTS0HSTKSBkuOCwU2tCgoqw4X&#10;o+D7fWQ+2+p8vnCFYb514+X6Y6dU76F7ewURqAv/4b/2RisYPsPvl/gD5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5FxQAAANsAAAAPAAAAAAAAAAAAAAAAAJgCAABkcnMv&#10;ZG93bnJldi54bWxQSwUGAAAAAAQABAD1AAAAigMAAAAA&#10;" strokeweight="3pt">
              <v:textbox>
                <w:txbxContent>
                  <w:p w:rsidR="00D975D8" w:rsidRPr="00F277DC" w:rsidRDefault="00D975D8" w:rsidP="00590A14">
                    <w:pPr>
                      <w:jc w:val="center"/>
                      <w:rPr>
                        <w:sz w:val="8"/>
                        <w:szCs w:val="8"/>
                      </w:rPr>
                    </w:pPr>
                  </w:p>
                  <w:p w:rsidR="00D975D8" w:rsidRPr="00F277DC" w:rsidRDefault="00D975D8" w:rsidP="00590A14">
                    <w:pPr>
                      <w:jc w:val="center"/>
                      <w:rPr>
                        <w:b/>
                        <w:sz w:val="22"/>
                        <w:szCs w:val="22"/>
                      </w:rPr>
                    </w:pPr>
                    <w:r>
                      <w:rPr>
                        <w:b/>
                        <w:sz w:val="22"/>
                        <w:szCs w:val="22"/>
                      </w:rPr>
                      <w:t>Distribuer</w:t>
                    </w:r>
                  </w:p>
                </w:txbxContent>
              </v:textbox>
            </v:rect>
            <v:shape id="_x0000_s1427" type="#_x0000_t202" style="position:absolute;left:2526;top:6102;width:3495;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soIsIA&#10;AADcAAAADwAAAGRycy9kb3ducmV2LnhtbESPQWvDMAyF74P9B6NCb6uTQsfI6pbSrdDDLuuyu4i1&#10;OCyWQ6w16b+fDoPdJN7Te5+2+zn25kpj7hI7KFcFGOIm+Y5bB/XH6eEJTBZkj31icnCjDPvd/d0W&#10;K58mfqfrRVqjIZwrdBBEhsra3ASKmFdpIFbtK40RRdextX7EScNjb9dF8WgjdqwNAQc6Bmq+Lz/R&#10;gYg/lLf6Nebz5/z2MoWi2WDt3HIxH57BCM3yb/67PnvFL5VWn9EJ7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ygiwgAAANwAAAAPAAAAAAAAAAAAAAAAAJgCAABkcnMvZG93&#10;bnJldi54bWxQSwUGAAAAAAQABAD1AAAAhwMAAAAA&#10;" filled="f" stroked="f">
              <v:textbox style="mso-fit-shape-to-text:t">
                <w:txbxContent>
                  <w:p w:rsidR="00D975D8" w:rsidRPr="00A47526" w:rsidRDefault="00D975D8" w:rsidP="00590A14">
                    <w:pPr>
                      <w:rPr>
                        <w:b/>
                      </w:rPr>
                    </w:pPr>
                    <w:r w:rsidRPr="00A47526">
                      <w:rPr>
                        <w:b/>
                      </w:rPr>
                      <w:t>C</w:t>
                    </w:r>
                    <w:r>
                      <w:rPr>
                        <w:b/>
                      </w:rPr>
                      <w:t>haîne d’énergie</w:t>
                    </w:r>
                  </w:p>
                </w:txbxContent>
              </v:textbox>
            </v:shape>
            <v:shape id="AutoShape 5759" o:spid="_x0000_s1428" type="#_x0000_t32" style="position:absolute;left:11986;top:7135;width:153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wR1MQAAADcAAAADwAAAGRycy9kb3ducmV2LnhtbERPTWvCQBC9F/wPywi91U16KCZ1E0qh&#10;pVg8qCW0tyE7JsHsbNhdNfbXu4LgbR7vcxblaHpxJOc7ywrSWQKCuLa640bBz/bjaQ7CB2SNvWVS&#10;cCYPZTF5WGCu7YnXdNyERsQQ9jkqaEMYcil93ZJBP7MDceR21hkMEbpGaoenGG56+ZwkL9Jgx7Gh&#10;xYHeW6r3m4NR8PudHapztaJllWbLP3TG/28/lXqcjm+vIAKN4S6+ub90nJ9m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BHUxAAAANwAAAAPAAAAAAAAAAAA&#10;AAAAAKECAABkcnMvZG93bnJldi54bWxQSwUGAAAAAAQABAD5AAAAkgMAAAAA&#10;">
              <v:stroke endarrow="block"/>
            </v:shape>
            <v:rect id="Rectangle 5760" o:spid="_x0000_s1429" style="position:absolute;left:13516;top:6535;width:1425;height:11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rmMYA&#10;AADcAAAADwAAAGRycy9kb3ducmV2LnhtbESPQU/CQBCF7yb+h82YcJOtHIgWFoIaA8SYKBC4TrpD&#10;W9udbXaXUv+9czDxNpP35r1v5svBtaqnEGvPBh7GGSjiwtuaSwOH/dv9I6iYkC22nsnAD0VYLm5v&#10;5phbf+Uv6nepVBLCMUcDVUpdrnUsKnIYx74jFu3sg8Mkayi1DXiVcNfqSZZNtcOapaHCjl4qKprd&#10;xRn43k7dsW9Opws3mJ7fw9Pr+vPDmNHdsJqBSjSkf/Pf9c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MrmMYAAADcAAAADwAAAAAAAAAAAAAAAACYAgAAZHJz&#10;L2Rvd25yZXYueG1sUEsFBgAAAAAEAAQA9QAAAIsDAAAAAA==&#10;" strokeweight="3pt">
              <v:textbox>
                <w:txbxContent>
                  <w:p w:rsidR="00D975D8" w:rsidRPr="00F277DC" w:rsidRDefault="00D975D8" w:rsidP="00590A14">
                    <w:pPr>
                      <w:jc w:val="center"/>
                      <w:rPr>
                        <w:sz w:val="8"/>
                        <w:szCs w:val="8"/>
                      </w:rPr>
                    </w:pP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5761" o:spid="_x0000_s1430" type="#_x0000_t67" style="position:absolute;left:14011;top:5335;width:480;height:1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zlsMA&#10;AADcAAAADwAAAGRycy9kb3ducmV2LnhtbERPTWvCQBC9C/0PyxR6kbrRg9rUVUSU2kvQGOh1yE6z&#10;odnZkF01/nu3IHibx/ucxaq3jbhQ52vHCsajBARx6XTNlYLitHufg/ABWWPjmBTcyMNq+TJYYKrd&#10;lY90yUMlYgj7FBWYENpUSl8asuhHriWO3K/rLIYIu0rqDq8x3DZykiRTabHm2GCwpY2h8i8/WwXn&#10;4aEwxfTr5zubbW9Z/kHzTA+Venvt158gAvXhKX649zrOn4zh/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mzlsMAAADcAAAADwAAAAAAAAAAAAAAAACYAgAAZHJzL2Rv&#10;d25yZXYueG1sUEsFBgAAAAAEAAQA9QAAAIgDAAAAAA==&#10;" adj="16212,6498">
              <v:textbox style="layout-flow:vertical-ideographic"/>
            </v:shape>
            <v:rect id="Rectangle 5762" o:spid="_x0000_s1431" style="position:absolute;left:13142;top:3833;width:2189;height:1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textbox>
                <w:txbxContent>
                  <w:p w:rsidR="00D975D8" w:rsidRDefault="00D975D8" w:rsidP="00590A14">
                    <w:pPr>
                      <w:rPr>
                        <w:sz w:val="16"/>
                        <w:szCs w:val="16"/>
                      </w:rPr>
                    </w:pPr>
                    <w:r w:rsidRPr="00EE085B">
                      <w:rPr>
                        <w:sz w:val="16"/>
                        <w:szCs w:val="16"/>
                      </w:rPr>
                      <w:t>Matière d’œuvre entrante</w:t>
                    </w:r>
                    <w:r>
                      <w:rPr>
                        <w:sz w:val="16"/>
                        <w:szCs w:val="16"/>
                      </w:rPr>
                      <w:t> :</w:t>
                    </w:r>
                  </w:p>
                  <w:p w:rsidR="00D975D8" w:rsidRDefault="00D975D8" w:rsidP="00590A14">
                    <w:pPr>
                      <w:rPr>
                        <w:sz w:val="16"/>
                        <w:szCs w:val="16"/>
                      </w:rPr>
                    </w:pPr>
                  </w:p>
                  <w:p w:rsidR="00D975D8" w:rsidRDefault="00D975D8" w:rsidP="00590A14">
                    <w:pPr>
                      <w:rPr>
                        <w:sz w:val="16"/>
                        <w:szCs w:val="16"/>
                      </w:rPr>
                    </w:pPr>
                  </w:p>
                </w:txbxContent>
              </v:textbox>
            </v:rect>
            <v:shape id="AutoShape 5763" o:spid="_x0000_s1432" type="#_x0000_t67" style="position:absolute;left:14011;top:7690;width:480;height:1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IesMA&#10;AADcAAAADwAAAGRycy9kb3ducmV2LnhtbERPTWvCQBC9C/6HZQQvUjdaUJu6ipRK6yXYNNDrkJ1m&#10;Q7OzIbtq/PddQfA2j/c5621vG3GmzteOFcymCQji0umaKwXF9/5pBcIHZI2NY1JwJQ/bzXCwxlS7&#10;C3/ROQ+ViCHsU1RgQmhTKX1pyKKfupY4cr+usxgi7CqpO7zEcNvIeZIspMWaY4PBlt4MlX/5ySo4&#10;TY6FKRYfP4ds+X7N8hdaZXqi1HjU715BBOrDQ3x3f+o4f/4Mt2fiB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eIesMAAADcAAAADwAAAAAAAAAAAAAAAACYAgAAZHJzL2Rv&#10;d25yZXYueG1sUEsFBgAAAAAEAAQA9QAAAIgDAAAAAA==&#10;" adj="16212,6498">
              <v:textbox style="layout-flow:vertical-ideographic"/>
            </v:shape>
            <v:rect id="Rectangle 5764" o:spid="_x0000_s1433" style="position:absolute;left:13157;top:8873;width:2189;height:1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textbox>
                <w:txbxContent>
                  <w:p w:rsidR="00D975D8" w:rsidRDefault="00D975D8" w:rsidP="00590A14">
                    <w:pPr>
                      <w:rPr>
                        <w:sz w:val="16"/>
                        <w:szCs w:val="16"/>
                      </w:rPr>
                    </w:pPr>
                    <w:r w:rsidRPr="00EE085B">
                      <w:rPr>
                        <w:sz w:val="16"/>
                        <w:szCs w:val="16"/>
                      </w:rPr>
                      <w:t xml:space="preserve">Matière d’œuvre </w:t>
                    </w:r>
                    <w:r>
                      <w:rPr>
                        <w:sz w:val="16"/>
                        <w:szCs w:val="16"/>
                      </w:rPr>
                      <w:t>sortante :</w:t>
                    </w:r>
                  </w:p>
                  <w:p w:rsidR="00D975D8" w:rsidRDefault="00D975D8" w:rsidP="00590A14">
                    <w:pPr>
                      <w:rPr>
                        <w:sz w:val="16"/>
                        <w:szCs w:val="16"/>
                      </w:rPr>
                    </w:pPr>
                  </w:p>
                  <w:p w:rsidR="00D975D8" w:rsidRDefault="00D975D8" w:rsidP="00590A14">
                    <w:pPr>
                      <w:rPr>
                        <w:sz w:val="16"/>
                        <w:szCs w:val="16"/>
                      </w:rPr>
                    </w:pPr>
                  </w:p>
                  <w:p w:rsidR="00D975D8" w:rsidRPr="00EE085B" w:rsidRDefault="00D975D8" w:rsidP="00590A14">
                    <w:pPr>
                      <w:rPr>
                        <w:sz w:val="16"/>
                        <w:szCs w:val="16"/>
                      </w:rPr>
                    </w:pPr>
                  </w:p>
                </w:txbxContent>
              </v:textbox>
            </v:rect>
            <v:shape id="AutoShape 5765" o:spid="_x0000_s1434" type="#_x0000_t32" style="position:absolute;left:11552;top:4106;width:5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5766" o:spid="_x0000_s1435" type="#_x0000_t32" style="position:absolute;left:12107;top:4106;width:0;height:17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5767" o:spid="_x0000_s1436" type="#_x0000_t32" style="position:absolute;left:7845;top:5834;width:4262;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XGvMIAAADcAAAADwAAAGRycy9kb3ducmV2LnhtbERPTYvCMBC9L/gfwgheljWth1W6RpGF&#10;hcWDoPbgcUjGtthMapKt9d8bYcHbPN7nLNeDbUVPPjSOFeTTDASxdqbhSkF5/PlYgAgR2WDrmBTc&#10;KcB6NXpbYmHcjffUH2IlUgiHAhXUMXaFlEHXZDFMXUecuLPzFmOCvpLG4y2F21bOsuxTWmw4NdTY&#10;0XdN+nL4swqabbkr+/dr9HqxzU8+D8dTq5WajIfNF4hIQ3yJ/92/Js2fzeH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tXGvMIAAADcAAAADwAAAAAAAAAAAAAA&#10;AAChAgAAZHJzL2Rvd25yZXYueG1sUEsFBgAAAAAEAAQA+QAAAJADAAAAAA==&#10;"/>
            <v:shape id="AutoShape 5768" o:spid="_x0000_s1437" type="#_x0000_t32" style="position:absolute;left:7830;top:5834;width:1;height:9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x+8sYAAADcAAAADwAAAGRycy9kb3ducmV2LnhtbESPQWvCQBCF74X+h2UK3upGD1Kjq0ih&#10;pVh6qErQ25Adk2B2NuyuGvvrOwfB2wzvzXvfzJe9a9WFQmw8GxgNM1DEpbcNVwZ224/XN1AxIVts&#10;PZOBG0VYLp6f5phbf+VfumxSpSSEY44G6pS6XOtY1uQwDn1HLNrRB4dJ1lBpG/Aq4a7V4yybaIcN&#10;S0ONHb3XVJ42Z2dg/z09F7fih9bFaLo+YHDxb/tpzOClX81AJerTw3y//rKCPxZaeUYm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8fvLGAAAA3AAAAA8AAAAAAAAA&#10;AAAAAAAAoQIAAGRycy9kb3ducmV2LnhtbFBLBQYAAAAABAAEAPkAAACUAwAAAAA=&#10;">
              <v:stroke endarrow="block"/>
            </v:shape>
            <v:shape id="AutoShape 5769" o:spid="_x0000_s1438" type="#_x0000_t32" style="position:absolute;left:9855;top:5834;width:1;height:9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DbacMAAADcAAAADwAAAGRycy9kb3ducmV2LnhtbERPS2vCQBC+C/6HZYTezEYPpYmuUgRF&#10;LD34INjbkJ0modnZsLtq7K93CwVv8/E9Z77sTSuu5HxjWcEkSUEQl1Y3XCk4HdfjNxA+IGtsLZOC&#10;O3lYLoaDOeba3nhP10OoRAxhn6OCOoQul9KXNRn0ie2II/dtncEQoaukdniL4aaV0zR9lQYbjg01&#10;drSqqfw5XIyC80d2Ke7FJ+2KSbb7Qmf873Gj1Muof5+BCNSHp/jfvdVx/jSDv2fiB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w22nDAAAA3AAAAA8AAAAAAAAAAAAA&#10;AAAAoQIAAGRycy9kb3ducmV2LnhtbFBLBQYAAAAABAAEAPkAAACRAwAAAAA=&#10;">
              <v:stroke endarrow="block"/>
            </v:shape>
            <v:shape id="AutoShape 5770" o:spid="_x0000_s1439" type="#_x0000_t32" style="position:absolute;left:11280;top:5834;width:1;height:9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kKcYAAADcAAAADwAAAGRycy9kb3ducmV2LnhtbESPQWvCQBCF70L/wzIFb7qxQqnRVUqh&#10;pVg8VCXobchOk9DsbNhdNfbXdw6Ctxnem/e+Wax616ozhdh4NjAZZ6CIS28brgzsd++jF1AxIVts&#10;PZOBK0VYLR8GC8ytv/A3nbepUhLCMUcDdUpdrnUsa3IYx74jFu3HB4dJ1lBpG/Ai4a7VT1n2rB02&#10;LA01dvRWU/m7PTkDh6/ZqbgWG1oXk9n6iMHFv92HMcPH/nUOKlGf7ubb9acV/Kngyz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T5CnGAAAA3AAAAA8AAAAAAAAA&#10;AAAAAAAAoQIAAGRycy9kb3ducmV2LnhtbFBLBQYAAAAABAAEAPkAAACUAwAAAAA=&#10;">
              <v:stroke endarrow="block"/>
            </v:shape>
            <v:shape id="AutoShape 5771" o:spid="_x0000_s1440" type="#_x0000_t32" style="position:absolute;left:2766;top:4105;width:74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9BssQAAADcAAAADwAAAGRycy9kb3ducmV2LnhtbERPTWvCQBC9F/wPywje6iYVpKauQYSK&#10;KD1UJdjbkJ0modnZsLvG2F/fLRR6m8f7nGU+mFb05HxjWUE6TUAQl1Y3XCk4n14fn0H4gKyxtUwK&#10;7uQhX40elphpe+N36o+hEjGEfYYK6hC6TEpf1mTQT21HHLlP6wyGCF0ltcNbDDetfEqSuTTYcGyo&#10;saNNTeXX8WoUXA6La3Ev3mhfpIv9Bzrjv09bpSbjYf0CItAQ/sV/7p2O82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0GyxAAAANwAAAAPAAAAAAAAAAAA&#10;AAAAAKECAABkcnMvZG93bnJldi54bWxQSwUGAAAAAAQABAD5AAAAkgMAAAAA&#10;">
              <v:stroke endarrow="block"/>
            </v:shape>
            <v:shape id="AutoShape 5772" o:spid="_x0000_s1441" type="#_x0000_t32" style="position:absolute;left:2760;top:4106;width:0;height:141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shape id="AutoShape 5773" o:spid="_x0000_s1442" type="#_x0000_t32" style="position:absolute;left:2775;top:5534;width:982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bWCcMAAADcAAAADwAAAGRycy9kb3ducmV2LnhtbERPTWsCMRC9C/6HMIIXqVmV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W1gnDAAAA3AAAAA8AAAAAAAAAAAAA&#10;AAAAoQIAAGRycy9kb3ducmV2LnhtbFBLBQYAAAAABAAEAPkAAACRAwAAAAA=&#10;"/>
            <v:shape id="AutoShape 5774" o:spid="_x0000_s1443" type="#_x0000_t32" style="position:absolute;left:12585;top:5534;width:0;height:16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rect id="Rectangle 5775" o:spid="_x0000_s1444" style="position:absolute;left:375;top:6862;width:2070;height:5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textbox>
                <w:txbxContent>
                  <w:p w:rsidR="00D975D8" w:rsidRPr="00AD4A55" w:rsidRDefault="00D975D8" w:rsidP="00590A14">
                    <w:pPr>
                      <w:rPr>
                        <w:sz w:val="6"/>
                        <w:szCs w:val="6"/>
                      </w:rPr>
                    </w:pPr>
                  </w:p>
                  <w:p w:rsidR="00D975D8" w:rsidRPr="001B4A4F" w:rsidRDefault="00D975D8" w:rsidP="00590A14">
                    <w:pPr>
                      <w:jc w:val="center"/>
                      <w:rPr>
                        <w:sz w:val="22"/>
                        <w:szCs w:val="22"/>
                      </w:rPr>
                    </w:pPr>
                    <w:r w:rsidRPr="001B4A4F">
                      <w:rPr>
                        <w:sz w:val="22"/>
                        <w:szCs w:val="22"/>
                      </w:rPr>
                      <w:t>Source d’énergie</w:t>
                    </w:r>
                  </w:p>
                </w:txbxContent>
              </v:textbox>
            </v:rect>
          </v:group>
        </w:pict>
      </w: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EE085B" w:rsidRDefault="00EE085B" w:rsidP="00CA0ADF">
      <w:pPr>
        <w:jc w:val="center"/>
        <w:rPr>
          <w:b/>
          <w:bCs/>
          <w:sz w:val="32"/>
          <w:szCs w:val="32"/>
        </w:rPr>
      </w:pPr>
    </w:p>
    <w:p w:rsidR="0096518C" w:rsidRDefault="0096518C" w:rsidP="00CA0ADF">
      <w:pPr>
        <w:jc w:val="left"/>
        <w:rPr>
          <w:rFonts w:cs="Arial"/>
          <w:b/>
          <w:sz w:val="24"/>
        </w:rPr>
      </w:pPr>
    </w:p>
    <w:p w:rsidR="0096518C" w:rsidRDefault="0096518C" w:rsidP="00CA0ADF">
      <w:pPr>
        <w:jc w:val="left"/>
        <w:rPr>
          <w:rFonts w:cs="Arial"/>
          <w:b/>
          <w:sz w:val="24"/>
        </w:rPr>
        <w:sectPr w:rsidR="0096518C" w:rsidSect="0098716C">
          <w:pgSz w:w="16838" w:h="11906" w:orient="landscape" w:code="9"/>
          <w:pgMar w:top="1416" w:right="1134" w:bottom="1418" w:left="1134" w:header="851" w:footer="851" w:gutter="0"/>
          <w:cols w:space="708"/>
          <w:docGrid w:linePitch="360"/>
        </w:sectPr>
      </w:pPr>
    </w:p>
    <w:p w:rsidR="002D27F6" w:rsidRDefault="00F95B9B" w:rsidP="00CA0ADF">
      <w:pPr>
        <w:ind w:left="-284"/>
        <w:jc w:val="left"/>
        <w:rPr>
          <w:b/>
          <w:bCs/>
          <w:color w:val="FF0000"/>
          <w:sz w:val="24"/>
        </w:rPr>
      </w:pPr>
      <w:r w:rsidRPr="00F95B9B">
        <w:rPr>
          <w:b/>
          <w:bCs/>
          <w:sz w:val="32"/>
          <w:szCs w:val="32"/>
        </w:rPr>
        <w:lastRenderedPageBreak/>
        <w:t>DR</w:t>
      </w:r>
      <w:r w:rsidR="00ED13CF">
        <w:rPr>
          <w:b/>
          <w:bCs/>
          <w:sz w:val="32"/>
          <w:szCs w:val="32"/>
        </w:rPr>
        <w:t>2</w:t>
      </w:r>
      <w:r w:rsidRPr="00F95B9B">
        <w:rPr>
          <w:b/>
          <w:bCs/>
          <w:sz w:val="32"/>
          <w:szCs w:val="32"/>
        </w:rPr>
        <w:t xml:space="preserve"> : </w:t>
      </w:r>
      <w:r w:rsidR="00ED2829">
        <w:rPr>
          <w:b/>
          <w:bCs/>
          <w:sz w:val="32"/>
          <w:szCs w:val="32"/>
        </w:rPr>
        <w:t>f</w:t>
      </w:r>
      <w:r w:rsidR="001D4380">
        <w:rPr>
          <w:b/>
          <w:bCs/>
          <w:sz w:val="32"/>
          <w:szCs w:val="32"/>
        </w:rPr>
        <w:t>onctionnement du module hydraulique</w:t>
      </w:r>
    </w:p>
    <w:p w:rsidR="002D27F6" w:rsidRPr="002D27F6" w:rsidRDefault="002D27F6" w:rsidP="00CA0ADF">
      <w:pPr>
        <w:ind w:left="-284"/>
        <w:jc w:val="left"/>
        <w:rPr>
          <w:b/>
          <w:bCs/>
          <w:color w:val="FF000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6"/>
        <w:gridCol w:w="2597"/>
        <w:gridCol w:w="1967"/>
        <w:gridCol w:w="2676"/>
      </w:tblGrid>
      <w:tr w:rsidR="002D27F6" w:rsidRPr="00F11B58">
        <w:tc>
          <w:tcPr>
            <w:tcW w:w="4642" w:type="dxa"/>
            <w:gridSpan w:val="2"/>
            <w:shd w:val="clear" w:color="auto" w:fill="auto"/>
          </w:tcPr>
          <w:p w:rsidR="002D27F6" w:rsidRPr="00F11B58" w:rsidRDefault="00D16AC3" w:rsidP="00CA0ADF">
            <w:pPr>
              <w:rPr>
                <w:szCs w:val="20"/>
              </w:rPr>
            </w:pPr>
            <w:r w:rsidRPr="00D16AC3">
              <w:rPr>
                <w:noProof/>
              </w:rPr>
              <w:pict>
                <v:shape id="Text Box 7574" o:spid="_x0000_s1445" type="#_x0000_t202" style="position:absolute;left:0;text-align:left;margin-left:76.85pt;margin-top:74.1pt;width:19.5pt;height:13.5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hJZgAIAAA0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" stroked="f">
                  <v:textbox inset="0,0,0,0">
                    <w:txbxContent>
                      <w:p w:rsidR="00D975D8" w:rsidRDefault="00D975D8" w:rsidP="0033019B">
                        <w:pPr>
                          <w:jc w:val="right"/>
                        </w:pPr>
                        <w:r>
                          <w:t>94</w:t>
                        </w:r>
                      </w:p>
                    </w:txbxContent>
                  </v:textbox>
                </v:shape>
              </w:pict>
            </w:r>
            <w:r w:rsidRPr="00D16AC3">
              <w:rPr>
                <w:noProof/>
              </w:rPr>
              <w:pict>
                <v:shape id="Text Box 7573" o:spid="_x0000_s1446" type="#_x0000_t202" style="position:absolute;left:0;text-align:left;margin-left:117.35pt;margin-top:42.6pt;width:19.5pt;height:13.5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" stroked="f">
                  <v:textbox inset="0,0,0,0">
                    <w:txbxContent>
                      <w:p w:rsidR="00D975D8" w:rsidRDefault="00D975D8" w:rsidP="0033019B">
                        <w:r>
                          <w:t>92</w:t>
                        </w:r>
                      </w:p>
                    </w:txbxContent>
                  </v:textbox>
                </v:shape>
              </w:pict>
            </w:r>
            <w:r w:rsidRPr="00D16AC3">
              <w:rPr>
                <w:noProof/>
              </w:rPr>
              <w:pict>
                <v:shape id="Text Box 7564" o:spid="_x0000_s1447" type="#_x0000_t202" style="position:absolute;left:0;text-align:left;margin-left:122.6pt;margin-top:12.6pt;width:19.5pt;height:13.5pt;z-index:25159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l2MgAIAAA0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" stroked="f">
                  <v:textbox inset="0,0,0,0">
                    <w:txbxContent>
                      <w:p w:rsidR="00D975D8" w:rsidRDefault="00D975D8">
                        <w:r>
                          <w:t>60</w:t>
                        </w:r>
                      </w:p>
                    </w:txbxContent>
                  </v:textbox>
                </v:shape>
              </w:pict>
            </w:r>
            <w:r w:rsidR="00FB115F">
              <w:rPr>
                <w:b/>
                <w:noProof/>
                <w:szCs w:val="20"/>
              </w:rPr>
              <w:drawing>
                <wp:inline distT="0" distB="0" distL="0" distR="0">
                  <wp:extent cx="2809875" cy="3314700"/>
                  <wp:effectExtent l="0" t="0" r="9525" b="0"/>
                  <wp:docPr id="104" name="Image 97" descr="circuits num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7" descr="circuits numero"/>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3314700"/>
                          </a:xfrm>
                          <a:prstGeom prst="rect">
                            <a:avLst/>
                          </a:prstGeom>
                          <a:noFill/>
                          <a:ln>
                            <a:noFill/>
                          </a:ln>
                        </pic:spPr>
                      </pic:pic>
                    </a:graphicData>
                  </a:graphic>
                </wp:inline>
              </w:drawing>
            </w:r>
          </w:p>
        </w:tc>
        <w:tc>
          <w:tcPr>
            <w:tcW w:w="4642" w:type="dxa"/>
            <w:gridSpan w:val="2"/>
            <w:shd w:val="clear" w:color="auto" w:fill="auto"/>
          </w:tcPr>
          <w:p w:rsidR="002D27F6" w:rsidRPr="00F11B58" w:rsidRDefault="00D16AC3" w:rsidP="00CA0ADF">
            <w:pPr>
              <w:rPr>
                <w:szCs w:val="20"/>
              </w:rPr>
            </w:pPr>
            <w:r w:rsidRPr="00D16AC3">
              <w:rPr>
                <w:noProof/>
              </w:rPr>
              <w:pict>
                <v:shape id="Text Box 7575" o:spid="_x0000_s1448" type="#_x0000_t202" style="position:absolute;left:0;text-align:left;margin-left:77.25pt;margin-top:72.6pt;width:19.5pt;height:13.5pt;z-index:251611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VCgAIAAA0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" stroked="f">
                  <v:textbox inset="0,0,0,0">
                    <w:txbxContent>
                      <w:p w:rsidR="00D975D8" w:rsidRDefault="00D975D8" w:rsidP="0033019B">
                        <w:pPr>
                          <w:jc w:val="right"/>
                        </w:pPr>
                        <w:r>
                          <w:t>94</w:t>
                        </w:r>
                      </w:p>
                    </w:txbxContent>
                  </v:textbox>
                </v:shape>
              </w:pict>
            </w:r>
            <w:r w:rsidRPr="00D16AC3">
              <w:rPr>
                <w:noProof/>
              </w:rPr>
              <w:pict>
                <v:shape id="Text Box 7572" o:spid="_x0000_s1449" type="#_x0000_t202" style="position:absolute;left:0;text-align:left;margin-left:114pt;margin-top:42.6pt;width:19.5pt;height:13.5pt;z-index:251607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" stroked="f">
                  <v:textbox inset="0,0,0,0">
                    <w:txbxContent>
                      <w:p w:rsidR="00D975D8" w:rsidRDefault="00D975D8" w:rsidP="0033019B">
                        <w:r>
                          <w:t>92</w:t>
                        </w:r>
                      </w:p>
                    </w:txbxContent>
                  </v:textbox>
                </v:shape>
              </w:pict>
            </w:r>
            <w:r w:rsidRPr="00D16AC3">
              <w:rPr>
                <w:noProof/>
              </w:rPr>
              <w:pict>
                <v:shape id="Text Box 7565" o:spid="_x0000_s1450" type="#_x0000_t202" style="position:absolute;left:0;text-align:left;margin-left:121.5pt;margin-top:13.35pt;width:19.5pt;height:12.75pt;z-index:2516003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" stroked="f">
                  <v:textbox inset="0,0,0,0">
                    <w:txbxContent>
                      <w:p w:rsidR="00D975D8" w:rsidRDefault="00D975D8" w:rsidP="0044464C">
                        <w:r>
                          <w:t>60</w:t>
                        </w:r>
                      </w:p>
                    </w:txbxContent>
                  </v:textbox>
                </v:shape>
              </w:pict>
            </w:r>
            <w:r w:rsidR="00FB115F">
              <w:rPr>
                <w:b/>
                <w:noProof/>
                <w:szCs w:val="20"/>
              </w:rPr>
              <w:drawing>
                <wp:inline distT="0" distB="0" distL="0" distR="0">
                  <wp:extent cx="2809875" cy="3314700"/>
                  <wp:effectExtent l="0" t="0" r="9525" b="0"/>
                  <wp:docPr id="105" name="Image 98" descr="circuits num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8" descr="circuits numero"/>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3314700"/>
                          </a:xfrm>
                          <a:prstGeom prst="rect">
                            <a:avLst/>
                          </a:prstGeom>
                          <a:noFill/>
                          <a:ln>
                            <a:noFill/>
                          </a:ln>
                        </pic:spPr>
                      </pic:pic>
                    </a:graphicData>
                  </a:graphic>
                </wp:inline>
              </w:drawing>
            </w:r>
          </w:p>
        </w:tc>
      </w:tr>
      <w:tr w:rsidR="00CC4304" w:rsidRPr="00ED2829">
        <w:tc>
          <w:tcPr>
            <w:tcW w:w="1951" w:type="dxa"/>
            <w:shd w:val="clear" w:color="auto" w:fill="auto"/>
          </w:tcPr>
          <w:p w:rsidR="00CC4304" w:rsidRPr="00ED2829" w:rsidRDefault="006F6A22" w:rsidP="00CA0ADF">
            <w:pPr>
              <w:rPr>
                <w:b/>
                <w:noProof/>
                <w:szCs w:val="20"/>
              </w:rPr>
            </w:pPr>
            <w:r>
              <w:rPr>
                <w:rFonts w:cs="Arial"/>
                <w:b/>
                <w:noProof/>
                <w:szCs w:val="20"/>
              </w:rPr>
              <w:t>É</w:t>
            </w:r>
            <w:r w:rsidR="00CC4304" w:rsidRPr="00ED2829">
              <w:rPr>
                <w:b/>
                <w:noProof/>
                <w:szCs w:val="20"/>
              </w:rPr>
              <w:t xml:space="preserve">tat clapet 60 : </w:t>
            </w:r>
          </w:p>
        </w:tc>
        <w:tc>
          <w:tcPr>
            <w:tcW w:w="2691" w:type="dxa"/>
            <w:shd w:val="clear" w:color="auto" w:fill="auto"/>
          </w:tcPr>
          <w:p w:rsidR="00CC4304" w:rsidRPr="00ED2829" w:rsidRDefault="00ED2829" w:rsidP="00CA0ADF">
            <w:pPr>
              <w:rPr>
                <w:b/>
                <w:noProof/>
                <w:szCs w:val="20"/>
              </w:rPr>
            </w:pPr>
            <w:r>
              <w:rPr>
                <w:rFonts w:cs="Arial"/>
                <w:b/>
                <w:noProof/>
                <w:szCs w:val="20"/>
              </w:rPr>
              <w:t>É</w:t>
            </w:r>
            <w:r w:rsidR="00CC4304" w:rsidRPr="00ED2829">
              <w:rPr>
                <w:b/>
                <w:noProof/>
                <w:szCs w:val="20"/>
              </w:rPr>
              <w:t>tat clapet anti retour 92 :</w:t>
            </w:r>
          </w:p>
          <w:p w:rsidR="00CC4304" w:rsidRPr="00ED2829" w:rsidRDefault="00CC4304" w:rsidP="00CA0ADF">
            <w:pPr>
              <w:rPr>
                <w:b/>
                <w:noProof/>
                <w:szCs w:val="20"/>
              </w:rPr>
            </w:pPr>
            <w:r w:rsidRPr="00ED2829">
              <w:rPr>
                <w:b/>
                <w:noProof/>
                <w:szCs w:val="20"/>
              </w:rPr>
              <w:t xml:space="preserve"> </w:t>
            </w:r>
          </w:p>
          <w:p w:rsidR="00CC4304" w:rsidRPr="00ED2829" w:rsidRDefault="00CC4304" w:rsidP="00CA0ADF">
            <w:pPr>
              <w:rPr>
                <w:b/>
                <w:noProof/>
                <w:szCs w:val="20"/>
              </w:rPr>
            </w:pPr>
          </w:p>
        </w:tc>
        <w:tc>
          <w:tcPr>
            <w:tcW w:w="1845" w:type="dxa"/>
            <w:shd w:val="clear" w:color="auto" w:fill="auto"/>
          </w:tcPr>
          <w:p w:rsidR="00CC4304" w:rsidRPr="00ED2829" w:rsidRDefault="00ED2829" w:rsidP="00CA0ADF">
            <w:pPr>
              <w:rPr>
                <w:b/>
                <w:noProof/>
                <w:szCs w:val="20"/>
              </w:rPr>
            </w:pPr>
            <w:r>
              <w:rPr>
                <w:rFonts w:cs="Arial"/>
                <w:b/>
                <w:noProof/>
                <w:szCs w:val="20"/>
              </w:rPr>
              <w:t>É</w:t>
            </w:r>
            <w:r w:rsidR="00CC4304" w:rsidRPr="00ED2829">
              <w:rPr>
                <w:b/>
                <w:noProof/>
                <w:szCs w:val="20"/>
              </w:rPr>
              <w:t>tat clapet 60 :</w:t>
            </w:r>
          </w:p>
        </w:tc>
        <w:tc>
          <w:tcPr>
            <w:tcW w:w="2797" w:type="dxa"/>
            <w:shd w:val="clear" w:color="auto" w:fill="auto"/>
          </w:tcPr>
          <w:p w:rsidR="00CC4304" w:rsidRPr="00ED2829" w:rsidRDefault="00ED2829" w:rsidP="00CA0ADF">
            <w:pPr>
              <w:rPr>
                <w:b/>
                <w:noProof/>
                <w:szCs w:val="20"/>
              </w:rPr>
            </w:pPr>
            <w:r>
              <w:rPr>
                <w:rFonts w:cs="Arial"/>
                <w:b/>
                <w:noProof/>
                <w:szCs w:val="20"/>
              </w:rPr>
              <w:t>É</w:t>
            </w:r>
            <w:r w:rsidR="00CC4304" w:rsidRPr="00ED2829">
              <w:rPr>
                <w:b/>
                <w:noProof/>
                <w:szCs w:val="20"/>
              </w:rPr>
              <w:t>tat clapet anti retour 92 :</w:t>
            </w:r>
          </w:p>
          <w:p w:rsidR="00CC4304" w:rsidRPr="00ED2829" w:rsidRDefault="00CC4304" w:rsidP="00CA0ADF">
            <w:pPr>
              <w:rPr>
                <w:b/>
                <w:noProof/>
                <w:szCs w:val="20"/>
              </w:rPr>
            </w:pPr>
          </w:p>
        </w:tc>
      </w:tr>
      <w:tr w:rsidR="002D27F6" w:rsidRPr="00F11B58">
        <w:tc>
          <w:tcPr>
            <w:tcW w:w="4642" w:type="dxa"/>
            <w:gridSpan w:val="2"/>
            <w:shd w:val="clear" w:color="auto" w:fill="auto"/>
            <w:vAlign w:val="center"/>
          </w:tcPr>
          <w:p w:rsidR="002D27F6" w:rsidRPr="00F11B58" w:rsidRDefault="002D27F6" w:rsidP="00CA0ADF">
            <w:pPr>
              <w:jc w:val="center"/>
              <w:rPr>
                <w:szCs w:val="20"/>
              </w:rPr>
            </w:pPr>
            <w:r w:rsidRPr="00F11B58">
              <w:rPr>
                <w:szCs w:val="20"/>
              </w:rPr>
              <w:t>Extension</w:t>
            </w:r>
          </w:p>
        </w:tc>
        <w:tc>
          <w:tcPr>
            <w:tcW w:w="4642" w:type="dxa"/>
            <w:gridSpan w:val="2"/>
            <w:shd w:val="clear" w:color="auto" w:fill="auto"/>
            <w:vAlign w:val="center"/>
          </w:tcPr>
          <w:p w:rsidR="002D27F6" w:rsidRPr="00F11B58" w:rsidRDefault="002D27F6" w:rsidP="00CA0ADF">
            <w:pPr>
              <w:jc w:val="center"/>
              <w:rPr>
                <w:szCs w:val="20"/>
              </w:rPr>
            </w:pPr>
            <w:r w:rsidRPr="00F11B58">
              <w:rPr>
                <w:szCs w:val="20"/>
              </w:rPr>
              <w:t>Appui sur jambe prothétique</w:t>
            </w:r>
            <w:r>
              <w:rPr>
                <w:szCs w:val="20"/>
              </w:rPr>
              <w:t xml:space="preserve"> dans la zone du talon</w:t>
            </w:r>
          </w:p>
        </w:tc>
      </w:tr>
      <w:tr w:rsidR="002D27F6" w:rsidRPr="00F11B58">
        <w:tc>
          <w:tcPr>
            <w:tcW w:w="4642" w:type="dxa"/>
            <w:gridSpan w:val="2"/>
            <w:shd w:val="clear" w:color="auto" w:fill="auto"/>
          </w:tcPr>
          <w:p w:rsidR="002D27F6" w:rsidRPr="00F11B58" w:rsidRDefault="00D16AC3" w:rsidP="00CA0ADF">
            <w:pPr>
              <w:rPr>
                <w:szCs w:val="20"/>
              </w:rPr>
            </w:pPr>
            <w:r w:rsidRPr="00D16AC3">
              <w:rPr>
                <w:noProof/>
              </w:rPr>
              <w:pict>
                <v:shape id="Text Box 7571" o:spid="_x0000_s1451" type="#_x0000_t202" style="position:absolute;left:0;text-align:left;margin-left:117.35pt;margin-top:41.85pt;width:19.5pt;height:13.5pt;z-index:251606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" stroked="f">
                  <v:textbox inset="0,0,0,0">
                    <w:txbxContent>
                      <w:p w:rsidR="00D975D8" w:rsidRDefault="00D975D8" w:rsidP="0033019B">
                        <w:r>
                          <w:t>92</w:t>
                        </w:r>
                      </w:p>
                    </w:txbxContent>
                  </v:textbox>
                </v:shape>
              </w:pict>
            </w:r>
            <w:r w:rsidRPr="00D16AC3">
              <w:rPr>
                <w:noProof/>
              </w:rPr>
              <w:pict>
                <v:shape id="Text Box 7570" o:spid="_x0000_s1452" type="#_x0000_t202" style="position:absolute;left:0;text-align:left;margin-left:76.85pt;margin-top:73.35pt;width:19.5pt;height:13.5pt;z-index:251605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" stroked="f">
                  <v:textbox inset="0,0,0,0">
                    <w:txbxContent>
                      <w:p w:rsidR="00D975D8" w:rsidRDefault="00D975D8" w:rsidP="0033019B">
                        <w:pPr>
                          <w:jc w:val="right"/>
                        </w:pPr>
                        <w:r>
                          <w:t>94</w:t>
                        </w:r>
                      </w:p>
                    </w:txbxContent>
                  </v:textbox>
                </v:shape>
              </w:pict>
            </w:r>
            <w:r w:rsidRPr="00D16AC3">
              <w:rPr>
                <w:noProof/>
              </w:rPr>
              <w:pict>
                <v:shape id="Text Box 7566" o:spid="_x0000_s1453" type="#_x0000_t202" style="position:absolute;left:0;text-align:left;margin-left:122.6pt;margin-top:11.85pt;width:19.5pt;height:13.5pt;z-index:251601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" stroked="f">
                  <v:textbox inset="0,0,0,0">
                    <w:txbxContent>
                      <w:p w:rsidR="00D975D8" w:rsidRDefault="00D975D8" w:rsidP="0044464C">
                        <w:r>
                          <w:t>60</w:t>
                        </w:r>
                      </w:p>
                    </w:txbxContent>
                  </v:textbox>
                </v:shape>
              </w:pict>
            </w:r>
            <w:r w:rsidR="00FB115F">
              <w:rPr>
                <w:b/>
                <w:noProof/>
                <w:szCs w:val="20"/>
              </w:rPr>
              <w:drawing>
                <wp:inline distT="0" distB="0" distL="0" distR="0">
                  <wp:extent cx="2809875" cy="3314700"/>
                  <wp:effectExtent l="0" t="0" r="9525" b="0"/>
                  <wp:docPr id="106" name="Image 99" descr="circuits num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9" descr="circuits numero"/>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3314700"/>
                          </a:xfrm>
                          <a:prstGeom prst="rect">
                            <a:avLst/>
                          </a:prstGeom>
                          <a:noFill/>
                          <a:ln>
                            <a:noFill/>
                          </a:ln>
                        </pic:spPr>
                      </pic:pic>
                    </a:graphicData>
                  </a:graphic>
                </wp:inline>
              </w:drawing>
            </w:r>
          </w:p>
        </w:tc>
        <w:tc>
          <w:tcPr>
            <w:tcW w:w="4642" w:type="dxa"/>
            <w:gridSpan w:val="2"/>
            <w:shd w:val="clear" w:color="auto" w:fill="auto"/>
          </w:tcPr>
          <w:p w:rsidR="002D27F6" w:rsidRPr="00F11B58" w:rsidRDefault="00D16AC3" w:rsidP="00CA0ADF">
            <w:pPr>
              <w:rPr>
                <w:szCs w:val="20"/>
              </w:rPr>
            </w:pPr>
            <w:r w:rsidRPr="00D16AC3">
              <w:rPr>
                <w:noProof/>
              </w:rPr>
              <w:pict>
                <v:shape id="Text Box 7569" o:spid="_x0000_s1454" type="#_x0000_t202" style="position:absolute;left:0;text-align:left;margin-left:77.25pt;margin-top:73.35pt;width:19.5pt;height:13.5pt;z-index:251604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" stroked="f">
                  <v:textbox inset="0,0,0,0">
                    <w:txbxContent>
                      <w:p w:rsidR="00D975D8" w:rsidRDefault="00D975D8" w:rsidP="0033019B">
                        <w:pPr>
                          <w:jc w:val="right"/>
                        </w:pPr>
                        <w:r>
                          <w:t>94</w:t>
                        </w:r>
                      </w:p>
                    </w:txbxContent>
                  </v:textbox>
                </v:shape>
              </w:pict>
            </w:r>
            <w:r w:rsidRPr="00D16AC3">
              <w:rPr>
                <w:noProof/>
              </w:rPr>
              <w:pict>
                <v:shape id="Text Box 7568" o:spid="_x0000_s1455" type="#_x0000_t202" style="position:absolute;left:0;text-align:left;margin-left:114pt;margin-top:41.85pt;width:19.5pt;height:13.5pt;z-index:251603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DK8fwIAAA0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" stroked="f">
                  <v:textbox inset="0,0,0,0">
                    <w:txbxContent>
                      <w:p w:rsidR="00D975D8" w:rsidRDefault="00D975D8" w:rsidP="00FB3386">
                        <w:r>
                          <w:t>92</w:t>
                        </w:r>
                      </w:p>
                    </w:txbxContent>
                  </v:textbox>
                </v:shape>
              </w:pict>
            </w:r>
            <w:r w:rsidRPr="00D16AC3">
              <w:rPr>
                <w:noProof/>
              </w:rPr>
              <w:pict>
                <v:shape id="Text Box 7567" o:spid="_x0000_s1456" type="#_x0000_t202" style="position:absolute;left:0;text-align:left;margin-left:121.5pt;margin-top:11.85pt;width:19.5pt;height:13.5pt;z-index:2516024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" stroked="f">
                  <v:textbox inset="0,0,0,0">
                    <w:txbxContent>
                      <w:p w:rsidR="00D975D8" w:rsidRDefault="00D975D8" w:rsidP="0044464C">
                        <w:r>
                          <w:t>60</w:t>
                        </w:r>
                      </w:p>
                    </w:txbxContent>
                  </v:textbox>
                </v:shape>
              </w:pict>
            </w:r>
            <w:r w:rsidR="00FB115F">
              <w:rPr>
                <w:b/>
                <w:noProof/>
                <w:szCs w:val="20"/>
              </w:rPr>
              <w:drawing>
                <wp:inline distT="0" distB="0" distL="0" distR="0">
                  <wp:extent cx="2809875" cy="3314700"/>
                  <wp:effectExtent l="0" t="0" r="9525" b="0"/>
                  <wp:docPr id="107" name="Image 100" descr="circuits num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0" descr="circuits numero"/>
                          <pic:cNvPicPr>
                            <a:picLocks noChangeAspect="1" noChangeArrowheads="1"/>
                          </pic:cNvPicPr>
                        </pic:nvPicPr>
                        <pic:blipFill>
                          <a:blip r:embed="rId2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3314700"/>
                          </a:xfrm>
                          <a:prstGeom prst="rect">
                            <a:avLst/>
                          </a:prstGeom>
                          <a:noFill/>
                          <a:ln>
                            <a:noFill/>
                          </a:ln>
                        </pic:spPr>
                      </pic:pic>
                    </a:graphicData>
                  </a:graphic>
                </wp:inline>
              </w:drawing>
            </w:r>
          </w:p>
        </w:tc>
      </w:tr>
      <w:tr w:rsidR="00CC4304" w:rsidRPr="00F11B58">
        <w:tc>
          <w:tcPr>
            <w:tcW w:w="1951" w:type="dxa"/>
            <w:shd w:val="clear" w:color="auto" w:fill="auto"/>
          </w:tcPr>
          <w:p w:rsidR="00CC4304" w:rsidRDefault="00ED2829" w:rsidP="00CA0ADF">
            <w:pPr>
              <w:rPr>
                <w:b/>
                <w:noProof/>
                <w:szCs w:val="20"/>
              </w:rPr>
            </w:pPr>
            <w:r>
              <w:rPr>
                <w:rFonts w:cs="Arial"/>
                <w:b/>
                <w:noProof/>
                <w:szCs w:val="20"/>
              </w:rPr>
              <w:t>É</w:t>
            </w:r>
            <w:r w:rsidR="00CC4304">
              <w:rPr>
                <w:b/>
                <w:noProof/>
                <w:szCs w:val="20"/>
              </w:rPr>
              <w:t>tat clapet 60 :</w:t>
            </w:r>
          </w:p>
        </w:tc>
        <w:tc>
          <w:tcPr>
            <w:tcW w:w="2691" w:type="dxa"/>
            <w:shd w:val="clear" w:color="auto" w:fill="auto"/>
          </w:tcPr>
          <w:p w:rsidR="00CC4304" w:rsidRDefault="00ED2829" w:rsidP="00CA0ADF">
            <w:pPr>
              <w:rPr>
                <w:b/>
                <w:noProof/>
                <w:szCs w:val="20"/>
              </w:rPr>
            </w:pPr>
            <w:r>
              <w:rPr>
                <w:rFonts w:cs="Arial"/>
                <w:b/>
                <w:noProof/>
                <w:szCs w:val="20"/>
              </w:rPr>
              <w:t>É</w:t>
            </w:r>
            <w:r w:rsidR="00CC4304">
              <w:rPr>
                <w:b/>
                <w:noProof/>
                <w:szCs w:val="20"/>
              </w:rPr>
              <w:t>tat clapet anti retour 92 :</w:t>
            </w:r>
          </w:p>
          <w:p w:rsidR="00CC4304" w:rsidRDefault="00CC4304" w:rsidP="00CA0ADF">
            <w:pPr>
              <w:rPr>
                <w:b/>
                <w:noProof/>
                <w:szCs w:val="20"/>
              </w:rPr>
            </w:pPr>
          </w:p>
        </w:tc>
        <w:tc>
          <w:tcPr>
            <w:tcW w:w="1845" w:type="dxa"/>
            <w:shd w:val="clear" w:color="auto" w:fill="auto"/>
          </w:tcPr>
          <w:p w:rsidR="00CC4304" w:rsidRDefault="00ED2829" w:rsidP="00CA0ADF">
            <w:pPr>
              <w:rPr>
                <w:b/>
                <w:noProof/>
                <w:szCs w:val="20"/>
              </w:rPr>
            </w:pPr>
            <w:r>
              <w:rPr>
                <w:rFonts w:cs="Arial"/>
                <w:b/>
                <w:noProof/>
                <w:szCs w:val="20"/>
              </w:rPr>
              <w:t>É</w:t>
            </w:r>
            <w:r w:rsidR="00CC4304">
              <w:rPr>
                <w:b/>
                <w:noProof/>
                <w:szCs w:val="20"/>
              </w:rPr>
              <w:t>tat clapet 60 :</w:t>
            </w:r>
          </w:p>
        </w:tc>
        <w:tc>
          <w:tcPr>
            <w:tcW w:w="2797" w:type="dxa"/>
            <w:shd w:val="clear" w:color="auto" w:fill="auto"/>
          </w:tcPr>
          <w:p w:rsidR="00CC4304" w:rsidRDefault="00ED2829" w:rsidP="00CA0ADF">
            <w:pPr>
              <w:rPr>
                <w:b/>
                <w:noProof/>
                <w:szCs w:val="20"/>
              </w:rPr>
            </w:pPr>
            <w:r>
              <w:rPr>
                <w:rFonts w:cs="Arial"/>
                <w:b/>
                <w:noProof/>
                <w:szCs w:val="20"/>
              </w:rPr>
              <w:t>É</w:t>
            </w:r>
            <w:r w:rsidR="00CC4304">
              <w:rPr>
                <w:b/>
                <w:noProof/>
                <w:szCs w:val="20"/>
              </w:rPr>
              <w:t>tat clapet anti retour 92 :</w:t>
            </w:r>
          </w:p>
          <w:p w:rsidR="00CC4304" w:rsidRDefault="00CC4304" w:rsidP="00CA0ADF">
            <w:pPr>
              <w:rPr>
                <w:b/>
                <w:noProof/>
                <w:szCs w:val="20"/>
              </w:rPr>
            </w:pPr>
          </w:p>
          <w:p w:rsidR="00CC4304" w:rsidRDefault="00CC4304" w:rsidP="00CA0ADF">
            <w:pPr>
              <w:rPr>
                <w:b/>
                <w:noProof/>
                <w:szCs w:val="20"/>
              </w:rPr>
            </w:pPr>
          </w:p>
        </w:tc>
      </w:tr>
      <w:tr w:rsidR="002D27F6" w:rsidRPr="00F11B58">
        <w:tc>
          <w:tcPr>
            <w:tcW w:w="4642" w:type="dxa"/>
            <w:gridSpan w:val="2"/>
            <w:shd w:val="clear" w:color="auto" w:fill="auto"/>
            <w:vAlign w:val="center"/>
          </w:tcPr>
          <w:p w:rsidR="002D27F6" w:rsidRPr="00F11B58" w:rsidRDefault="002D27F6" w:rsidP="00CA0ADF">
            <w:pPr>
              <w:jc w:val="center"/>
              <w:rPr>
                <w:szCs w:val="20"/>
              </w:rPr>
            </w:pPr>
            <w:r>
              <w:rPr>
                <w:szCs w:val="20"/>
              </w:rPr>
              <w:t>Flexion</w:t>
            </w:r>
          </w:p>
        </w:tc>
        <w:tc>
          <w:tcPr>
            <w:tcW w:w="4642" w:type="dxa"/>
            <w:gridSpan w:val="2"/>
            <w:shd w:val="clear" w:color="auto" w:fill="auto"/>
            <w:vAlign w:val="center"/>
          </w:tcPr>
          <w:p w:rsidR="002D27F6" w:rsidRPr="00F11B58" w:rsidRDefault="002D27F6" w:rsidP="00CA0ADF">
            <w:pPr>
              <w:jc w:val="center"/>
              <w:rPr>
                <w:szCs w:val="20"/>
              </w:rPr>
            </w:pPr>
            <w:r w:rsidRPr="00F11B58">
              <w:rPr>
                <w:szCs w:val="20"/>
              </w:rPr>
              <w:t>Appui sur jambe prothétique</w:t>
            </w:r>
            <w:r>
              <w:rPr>
                <w:szCs w:val="20"/>
              </w:rPr>
              <w:t xml:space="preserve"> dans la zone des orteils</w:t>
            </w:r>
          </w:p>
        </w:tc>
      </w:tr>
    </w:tbl>
    <w:p w:rsidR="00883060" w:rsidRDefault="00883060" w:rsidP="00CA0ADF">
      <w:pPr>
        <w:ind w:left="-284"/>
        <w:jc w:val="center"/>
        <w:rPr>
          <w:noProof/>
        </w:rPr>
        <w:sectPr w:rsidR="00883060" w:rsidSect="00ED7CF8">
          <w:pgSz w:w="11906" w:h="16838" w:code="9"/>
          <w:pgMar w:top="1134" w:right="1418" w:bottom="1134" w:left="1418" w:header="851" w:footer="851" w:gutter="0"/>
          <w:cols w:space="708"/>
          <w:docGrid w:linePitch="360"/>
        </w:sectPr>
      </w:pPr>
    </w:p>
    <w:p w:rsidR="00E248F3" w:rsidRPr="000D150D" w:rsidRDefault="00E248F3" w:rsidP="00CA0ADF">
      <w:pPr>
        <w:rPr>
          <w:b/>
          <w:sz w:val="32"/>
          <w:szCs w:val="32"/>
        </w:rPr>
      </w:pPr>
      <w:r w:rsidRPr="000D150D">
        <w:rPr>
          <w:b/>
          <w:sz w:val="32"/>
          <w:szCs w:val="32"/>
        </w:rPr>
        <w:lastRenderedPageBreak/>
        <w:t>DR</w:t>
      </w:r>
      <w:r w:rsidR="005746FE">
        <w:rPr>
          <w:b/>
          <w:sz w:val="32"/>
          <w:szCs w:val="32"/>
        </w:rPr>
        <w:t>3</w:t>
      </w:r>
      <w:r w:rsidR="00ED2829">
        <w:rPr>
          <w:b/>
          <w:sz w:val="32"/>
          <w:szCs w:val="32"/>
        </w:rPr>
        <w:t> : s</w:t>
      </w:r>
      <w:r w:rsidRPr="000D150D">
        <w:rPr>
          <w:b/>
          <w:sz w:val="32"/>
          <w:szCs w:val="32"/>
        </w:rPr>
        <w:t>tructure globale du modèle de simulation</w:t>
      </w:r>
      <w:r w:rsidR="000621E7">
        <w:rPr>
          <w:b/>
          <w:sz w:val="32"/>
          <w:szCs w:val="32"/>
        </w:rPr>
        <w:t xml:space="preserve"> multiphysique</w:t>
      </w:r>
    </w:p>
    <w:p w:rsidR="00E248F3" w:rsidRDefault="00D16AC3" w:rsidP="00CA0ADF">
      <w:r>
        <w:rPr>
          <w:noProof/>
        </w:rPr>
        <w:pict>
          <v:group id="Group 8184" o:spid="_x0000_s1457" style="position:absolute;left:0;text-align:left;margin-left:37.9pt;margin-top:7.05pt;width:710.5pt;height:416.1pt;z-index:251686400" coordorigin="1892,1927" coordsize="14210,83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">
            <v:shape id="Picture 7968" o:spid="_x0000_s1458" type="#_x0000_t75" style="position:absolute;left:5394;top:1927;width:6460;height:83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a1iPGAAAA3QAAAA8AAABkcnMvZG93bnJldi54bWxEj0FrAjEUhO+C/yE8oTdNtKCyNSuiLSuF&#10;FqqF9vjYvG6Wbl6WTdT13zcFweMwM98wq3XvGnGmLtSeNUwnCgRx6U3NlYbP48t4CSJEZIONZ9Jw&#10;pQDrfDhYYWb8hT/ofIiVSBAOGWqwMbaZlKG05DBMfEucvB/fOYxJdpU0HV4S3DVyptRcOqw5LVhs&#10;aWup/D2cnIZiZ6uwKerv/dd7ox7l0byWz29aP4z6zROISH28h2/tvdGwVIs5/L9JT0D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FrWI8YAAADdAAAADwAAAAAAAAAAAAAA&#10;AACfAgAAZHJzL2Rvd25yZXYueG1sUEsFBgAAAAAEAAQA9wAAAJIDAAAAAA==&#10;" stroked="t">
              <v:imagedata r:id="rId229" o:title="" cropbottom="443f"/>
            </v:shape>
            <v:shape id="Image 1" o:spid="_x0000_s1459" type="#_x0000_t75" style="position:absolute;left:1892;top:3829;width:2500;height:46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AK0THAAAA3QAAAA8AAABkcnMvZG93bnJldi54bWxEj91qwkAUhO8LfYflFHojddPSGomu0h8K&#10;IiiofYBD9pgEs2fj7qnGt3cLBS+HmfmGmc5716oThdh4NvA8zEARl942XBn42X0/jUFFQbbYeiYD&#10;F4own93fTbGw/swbOm2lUgnCsUADtUhXaB3LmhzGoe+Ik7f3waEkGSptA54T3LX6JctG2mHDaaHG&#10;jj5rKg/bX2dA8tfjaL1bhuOHxK/B22K9X64Gxjw+9O8TUEK93ML/7YU1MM7yHP7epCegZ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GAK0THAAAA3QAAAA8AAAAAAAAAAAAA&#10;AAAAnwIAAGRycy9kb3ducmV2LnhtbFBLBQYAAAAABAAEAPcAAACTAwAAAAA=&#10;">
              <v:imagedata r:id="rId230" o:title="" croptop="32123f" cropbottom="6128f" cropleft="28541f" cropright="28741f"/>
            </v:shape>
            <v:shape id="AutoShape 7982" o:spid="_x0000_s1460" type="#_x0000_t32" style="position:absolute;left:4283;top:1944;width:1080;height:20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QlVMIAAADdAAAADwAAAGRycy9kb3ducmV2LnhtbERPz2vCMBS+C/4P4QleZKb1MEtnFBkM&#10;xMNg2oPHR/Jsi81LTWLt/vvlMPD48f3e7EbbiYF8aB0ryJcZCGLtTMu1gur89VaACBHZYOeYFPxS&#10;gN12OtlgadyTf2g4xVqkEA4lKmhi7Espg27IYli6njhxV+ctxgR9LY3HZwq3nVxl2bu02HJqaLCn&#10;z4b07fSwCtpj9V0Ni3v0ujjmF5+H86XTSs1n4/4DRKQxvsT/7oNRUGTrNDe9SU9A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TQlVMIAAADdAAAADwAAAAAAAAAAAAAA&#10;AAChAgAAZHJzL2Rvd25yZXYueG1sUEsFBgAAAAAEAAQA+QAAAJADAAAAAA==&#10;"/>
            <v:shape id="Text Box 7990" o:spid="_x0000_s1461" type="#_x0000_t202" style="position:absolute;left:12092;top:2076;width:4010;height:4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PvcQA&#10;AADdAAAADwAAAGRycy9kb3ducmV2LnhtbESPW4vCMBSE3wX/QzjCvq3JLuuta5RFEXxSvMK+HZpj&#10;W7Y5KU209d8bYcHHYWa+Yabz1pbiRrUvHGv46CsQxKkzBWcajofV+xiED8gGS8ek4U4e5rNuZ4qJ&#10;cQ3v6LYPmYgQ9glqyEOoEil9mpNF33cVcfQurrYYoqwzaWpsItyW8lOpobRYcFzIsaJFTunf/mo1&#10;nDaX3/OX2mZLO6ga1yrJdiK1fuu1P98gArXhFf5vr42GsRpN4P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Cz73EAAAA3QAAAA8AAAAAAAAAAAAAAAAAmAIAAGRycy9k&#10;b3ducmV2LnhtbFBLBQYAAAAABAAEAPUAAACJAwAAAAA=&#10;" filled="f" stroked="f">
              <v:textbox>
                <w:txbxContent>
                  <w:tbl>
                    <w:tblPr>
                      <w:tblW w:w="3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1985"/>
                    </w:tblGrid>
                    <w:tr w:rsidR="00D975D8" w:rsidRPr="006A0ABA">
                      <w:tc>
                        <w:tcPr>
                          <w:tcW w:w="1951" w:type="dxa"/>
                          <w:shd w:val="clear" w:color="auto" w:fill="auto"/>
                        </w:tcPr>
                        <w:p w:rsidR="00D975D8" w:rsidRPr="006A0ABA" w:rsidRDefault="00D975D8" w:rsidP="007D4309">
                          <w:pPr>
                            <w:jc w:val="center"/>
                            <w:rPr>
                              <w:b/>
                              <w:sz w:val="24"/>
                            </w:rPr>
                          </w:pPr>
                          <w:r w:rsidRPr="006A0ABA">
                            <w:rPr>
                              <w:b/>
                              <w:sz w:val="24"/>
                            </w:rPr>
                            <w:t>Blocs liaisons</w:t>
                          </w:r>
                        </w:p>
                      </w:tc>
                      <w:tc>
                        <w:tcPr>
                          <w:tcW w:w="1985" w:type="dxa"/>
                          <w:shd w:val="clear" w:color="auto" w:fill="auto"/>
                        </w:tcPr>
                        <w:p w:rsidR="00D975D8" w:rsidRPr="006A0ABA" w:rsidRDefault="00D975D8" w:rsidP="007D4309">
                          <w:pPr>
                            <w:jc w:val="center"/>
                            <w:rPr>
                              <w:b/>
                              <w:sz w:val="24"/>
                            </w:rPr>
                          </w:pPr>
                          <w:r w:rsidRPr="006A0ABA">
                            <w:rPr>
                              <w:b/>
                              <w:sz w:val="24"/>
                            </w:rPr>
                            <w:t>Représentation</w:t>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 xml:space="preserve">Glissière </w:t>
                          </w:r>
                        </w:p>
                      </w:tc>
                      <w:tc>
                        <w:tcPr>
                          <w:tcW w:w="1985" w:type="dxa"/>
                          <w:shd w:val="clear" w:color="auto" w:fill="auto"/>
                        </w:tcPr>
                        <w:p w:rsidR="00D975D8" w:rsidRPr="006A0ABA" w:rsidRDefault="00D975D8" w:rsidP="007D4309">
                          <w:pPr>
                            <w:jc w:val="center"/>
                            <w:rPr>
                              <w:sz w:val="24"/>
                            </w:rPr>
                          </w:pPr>
                          <w:r>
                            <w:rPr>
                              <w:noProof/>
                            </w:rPr>
                            <w:drawing>
                              <wp:inline distT="0" distB="0" distL="0" distR="0">
                                <wp:extent cx="485775" cy="361950"/>
                                <wp:effectExtent l="0" t="0" r="9525" b="0"/>
                                <wp:docPr id="1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5113" t="24980" b="52058"/>
                                        <a:stretch>
                                          <a:fillRect/>
                                        </a:stretch>
                                      </pic:blipFill>
                                      <pic:spPr bwMode="auto">
                                        <a:xfrm>
                                          <a:off x="0" y="0"/>
                                          <a:ext cx="485775" cy="361950"/>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Pivot glissant</w:t>
                          </w:r>
                        </w:p>
                      </w:tc>
                      <w:tc>
                        <w:tcPr>
                          <w:tcW w:w="1985" w:type="dxa"/>
                          <w:shd w:val="clear" w:color="auto" w:fill="auto"/>
                        </w:tcPr>
                        <w:p w:rsidR="00D975D8" w:rsidRPr="006A0ABA" w:rsidRDefault="00D975D8" w:rsidP="007D4309">
                          <w:pPr>
                            <w:jc w:val="center"/>
                            <w:rPr>
                              <w:sz w:val="24"/>
                            </w:rPr>
                          </w:pPr>
                          <w:r>
                            <w:rPr>
                              <w:noProof/>
                            </w:rPr>
                            <w:t xml:space="preserve">  </w:t>
                          </w:r>
                          <w:r>
                            <w:rPr>
                              <w:noProof/>
                            </w:rPr>
                            <w:drawing>
                              <wp:inline distT="0" distB="0" distL="0" distR="0">
                                <wp:extent cx="485775" cy="342900"/>
                                <wp:effectExtent l="0" t="0" r="9525" b="0"/>
                                <wp:docPr id="14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75145" b="78369"/>
                                        <a:stretch>
                                          <a:fillRect/>
                                        </a:stretch>
                                      </pic:blipFill>
                                      <pic:spPr bwMode="auto">
                                        <a:xfrm>
                                          <a:off x="0" y="0"/>
                                          <a:ext cx="485775" cy="342900"/>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Pivot</w:t>
                          </w:r>
                        </w:p>
                      </w:tc>
                      <w:tc>
                        <w:tcPr>
                          <w:tcW w:w="1985" w:type="dxa"/>
                          <w:shd w:val="clear" w:color="auto" w:fill="auto"/>
                        </w:tcPr>
                        <w:p w:rsidR="00D975D8" w:rsidRPr="006A0ABA" w:rsidRDefault="00D975D8" w:rsidP="007D4309">
                          <w:pPr>
                            <w:jc w:val="center"/>
                            <w:rPr>
                              <w:sz w:val="24"/>
                            </w:rPr>
                          </w:pPr>
                          <w:r>
                            <w:rPr>
                              <w:noProof/>
                            </w:rPr>
                            <w:drawing>
                              <wp:inline distT="0" distB="0" distL="0" distR="0">
                                <wp:extent cx="495300" cy="409575"/>
                                <wp:effectExtent l="0" t="0" r="0" b="9525"/>
                                <wp:docPr id="14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4564" t="49516" b="24397"/>
                                        <a:stretch>
                                          <a:fillRect/>
                                        </a:stretch>
                                      </pic:blipFill>
                                      <pic:spPr bwMode="auto">
                                        <a:xfrm>
                                          <a:off x="0" y="0"/>
                                          <a:ext cx="495300" cy="409575"/>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Rotule</w:t>
                          </w:r>
                        </w:p>
                      </w:tc>
                      <w:tc>
                        <w:tcPr>
                          <w:tcW w:w="1985" w:type="dxa"/>
                          <w:shd w:val="clear" w:color="auto" w:fill="auto"/>
                        </w:tcPr>
                        <w:p w:rsidR="00D975D8" w:rsidRPr="006A0ABA" w:rsidRDefault="00D975D8" w:rsidP="007D4309">
                          <w:pPr>
                            <w:jc w:val="center"/>
                            <w:rPr>
                              <w:sz w:val="24"/>
                            </w:rPr>
                          </w:pPr>
                          <w:r>
                            <w:rPr>
                              <w:noProof/>
                            </w:rPr>
                            <w:t xml:space="preserve"> </w:t>
                          </w:r>
                          <w:r>
                            <w:rPr>
                              <w:noProof/>
                            </w:rPr>
                            <w:drawing>
                              <wp:inline distT="0" distB="0" distL="0" distR="0">
                                <wp:extent cx="495300" cy="352425"/>
                                <wp:effectExtent l="0" t="0" r="0" b="9525"/>
                                <wp:docPr id="14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7684" r="74597"/>
                                        <a:stretch>
                                          <a:fillRect/>
                                        </a:stretch>
                                      </pic:blipFill>
                                      <pic:spPr bwMode="auto">
                                        <a:xfrm>
                                          <a:off x="0" y="0"/>
                                          <a:ext cx="495300" cy="352425"/>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Encastrement</w:t>
                          </w:r>
                        </w:p>
                      </w:tc>
                      <w:tc>
                        <w:tcPr>
                          <w:tcW w:w="1985" w:type="dxa"/>
                          <w:shd w:val="clear" w:color="auto" w:fill="auto"/>
                        </w:tcPr>
                        <w:p w:rsidR="00D975D8" w:rsidRPr="006A0ABA" w:rsidRDefault="00D975D8" w:rsidP="007D4309">
                          <w:pPr>
                            <w:jc w:val="center"/>
                            <w:rPr>
                              <w:sz w:val="24"/>
                            </w:rPr>
                          </w:pPr>
                          <w:r>
                            <w:rPr>
                              <w:noProof/>
                            </w:rPr>
                            <w:drawing>
                              <wp:inline distT="0" distB="0" distL="0" distR="0">
                                <wp:extent cx="485775" cy="342900"/>
                                <wp:effectExtent l="0" t="0" r="9525" b="0"/>
                                <wp:docPr id="14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5775" cy="342900"/>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Appui plan</w:t>
                          </w:r>
                        </w:p>
                      </w:tc>
                      <w:tc>
                        <w:tcPr>
                          <w:tcW w:w="1985" w:type="dxa"/>
                          <w:shd w:val="clear" w:color="auto" w:fill="auto"/>
                        </w:tcPr>
                        <w:p w:rsidR="00D975D8" w:rsidRPr="006A0ABA" w:rsidRDefault="00D975D8" w:rsidP="007D4309">
                          <w:pPr>
                            <w:jc w:val="center"/>
                            <w:rPr>
                              <w:sz w:val="24"/>
                            </w:rPr>
                          </w:pPr>
                          <w:r>
                            <w:rPr>
                              <w:noProof/>
                            </w:rPr>
                            <w:drawing>
                              <wp:inline distT="0" distB="0" distL="0" distR="0">
                                <wp:extent cx="466725" cy="333375"/>
                                <wp:effectExtent l="0" t="0" r="9525" b="9525"/>
                                <wp:docPr id="14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333375"/>
                                        </a:xfrm>
                                        <a:prstGeom prst="rect">
                                          <a:avLst/>
                                        </a:prstGeom>
                                        <a:noFill/>
                                        <a:ln>
                                          <a:noFill/>
                                        </a:ln>
                                      </pic:spPr>
                                    </pic:pic>
                                  </a:graphicData>
                                </a:graphic>
                              </wp:inline>
                            </w:drawing>
                          </w:r>
                        </w:p>
                      </w:tc>
                    </w:tr>
                    <w:tr w:rsidR="00D975D8" w:rsidRPr="006A0ABA">
                      <w:tc>
                        <w:tcPr>
                          <w:tcW w:w="1951" w:type="dxa"/>
                          <w:shd w:val="clear" w:color="auto" w:fill="auto"/>
                          <w:vAlign w:val="center"/>
                        </w:tcPr>
                        <w:p w:rsidR="00D975D8" w:rsidRPr="006A0ABA" w:rsidRDefault="00D975D8" w:rsidP="007D4309">
                          <w:pPr>
                            <w:jc w:val="left"/>
                            <w:rPr>
                              <w:sz w:val="24"/>
                            </w:rPr>
                          </w:pPr>
                          <w:r w:rsidRPr="006A0ABA">
                            <w:rPr>
                              <w:sz w:val="24"/>
                            </w:rPr>
                            <w:t>Linéaire annulaire</w:t>
                          </w:r>
                        </w:p>
                      </w:tc>
                      <w:tc>
                        <w:tcPr>
                          <w:tcW w:w="1985" w:type="dxa"/>
                          <w:shd w:val="clear" w:color="auto" w:fill="auto"/>
                        </w:tcPr>
                        <w:p w:rsidR="00D975D8" w:rsidRPr="000516EA" w:rsidRDefault="00D975D8" w:rsidP="007D4309">
                          <w:pPr>
                            <w:jc w:val="center"/>
                            <w:rPr>
                              <w:noProof/>
                            </w:rPr>
                          </w:pPr>
                          <w:r>
                            <w:rPr>
                              <w:noProof/>
                            </w:rPr>
                            <w:drawing>
                              <wp:inline distT="0" distB="0" distL="0" distR="0">
                                <wp:extent cx="476250" cy="323850"/>
                                <wp:effectExtent l="0" t="0" r="0" b="0"/>
                                <wp:docPr id="14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323850"/>
                                        </a:xfrm>
                                        <a:prstGeom prst="rect">
                                          <a:avLst/>
                                        </a:prstGeom>
                                        <a:noFill/>
                                        <a:ln>
                                          <a:noFill/>
                                        </a:ln>
                                      </pic:spPr>
                                    </pic:pic>
                                  </a:graphicData>
                                </a:graphic>
                              </wp:inline>
                            </w:drawing>
                          </w:r>
                        </w:p>
                      </w:tc>
                    </w:tr>
                  </w:tbl>
                  <w:p w:rsidR="00D975D8" w:rsidRDefault="00D975D8" w:rsidP="00E248F3"/>
                </w:txbxContent>
              </v:textbox>
            </v:shape>
            <v:shape id="AutoShape 8164" o:spid="_x0000_s1462" type="#_x0000_t32" style="position:absolute;left:4300;top:8173;width:1080;height:20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yMMAAADdAAAADwAAAGRycy9kb3ducmV2LnhtbERPy2oCMRTdF/oP4Ra6KZpRsAyjUaYF&#10;QQUXvvbXyXUSOrmZTqJO/94shC4P5z1b9K4RN+qC9axgNMxAEFdeW64VHA/LQQ4iRGSNjWdS8EcB&#10;FvPXlxkW2t95R7d9rEUK4VCgAhNjW0gZKkMOw9C3xIm7+M5hTLCrpe7wnsJdI8dZ9ikdWk4NBlv6&#10;NlT97K9OwXY9+irPxq43u1+7nSzL5lp/nJR6f+vLKYhIffwXP90rrSDP8rQ/vUlP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lj8jDAAAA3QAAAA8AAAAAAAAAAAAA&#10;AAAAoQIAAGRycy9kb3ducmV2LnhtbFBLBQYAAAAABAAEAPkAAACRAwAAAAA=&#10;"/>
            <v:shape id="_x0000_s1463" type="#_x0000_t202" style="position:absolute;left:8114;top:1944;width:1225;height:5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Od08UA&#10;AADdAAAADwAAAGRycy9kb3ducmV2LnhtbESPW2vCQBSE3wv+h+UIfSlmY2k1RlexBYuvXn7AMXty&#10;wezZkF1z+fduodDHYWa+YTa7wdSio9ZVlhXMoxgEcWZ1xYWC6+UwS0A4j6yxtkwKRnKw205eNphq&#10;2/OJurMvRICwS1FB6X2TSumykgy6yDbEwctta9AH2RZSt9gHuKnlexwvpMGKw0KJDX2XlN3PD6Mg&#10;P/Zvn6v+9uOvy9PH4gur5c2OSr1Oh/0ahKfB/4f/2ketIImTOfy+CU9Ab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53TxQAAAN0AAAAPAAAAAAAAAAAAAAAAAJgCAABkcnMv&#10;ZG93bnJldi54bWxQSwUGAAAAAAQABAD1AAAAigMAAAAA&#10;" stroked="f">
              <v:textbox>
                <w:txbxContent>
                  <w:p w:rsidR="00D975D8" w:rsidRDefault="00D975D8">
                    <w:r>
                      <w:t>Tronc</w:t>
                    </w:r>
                  </w:p>
                </w:txbxContent>
              </v:textbox>
            </v:shape>
            <v:group id="Group 7983" o:spid="_x0000_s1464" style="position:absolute;left:10313;top:1955;width:1569;height:1853" coordorigin="13560,2312" coordsize="1569,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Ajo8UAAADdAAAADwAAAGRycy9kb3ducmV2LnhtbESPQYvCMBSE7wv+h/AE&#10;b2taZZdSjSKi4kEWVgXx9miebbF5KU1s67/fLAgeh5n5hpkve1OJlhpXWlYQjyMQxJnVJecKzqft&#10;ZwLCeWSNlWVS8CQHy8XgY46pth3/Unv0uQgQdikqKLyvUyldVpBBN7Y1cfButjHog2xyqRvsAtxU&#10;chJF39JgyWGhwJrWBWX348Mo2HXYrabxpj3cb+vn9fT1cznEpNRo2K9mIDz1/h1+tfdaQRIl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AI6PFAAAA3QAA&#10;AA8AAAAAAAAAAAAAAAAAqgIAAGRycy9kb3ducmV2LnhtbFBLBQYAAAAABAAEAPoAAACcAwAAAAA=&#10;">
              <v:shape id="AutoShape 7984" o:spid="_x0000_s1465" type="#_x0000_t32" style="position:absolute;left:13830;top:2727;width:0;height:88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xqkMQAAADdAAAADwAAAGRycy9kb3ducmV2LnhtbESPQWsCMRSE7wX/Q3hCbzVrpbKsRlFB&#10;kF5KVdDjY/PcDW5elk26Wf99Uyh4HGbmG2a5Hmwjeuq8caxgOslAEJdOG64UnE/7txyED8gaG8ek&#10;4EEe1qvRyxIL7SJ/U38MlUgQ9gUqqENoCyl9WZNFP3EtcfJurrMYkuwqqTuMCW4b+Z5lc2nRcFqo&#10;saVdTeX9+GMVmPhl+vawi9vPy9XrSObx4YxSr+NhswARaAjP8H/7oBXkWT6Dvzfp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GqQxAAAAN0AAAAPAAAAAAAAAAAA&#10;AAAAAKECAABkcnMvZG93bnJldi54bWxQSwUGAAAAAAQABAD5AAAAkgMAAAAA&#10;">
                <v:stroke endarrow="block"/>
              </v:shape>
              <v:shape id="AutoShape 7985" o:spid="_x0000_s1466" type="#_x0000_t32" style="position:absolute;left:14273;top:3169;width:0;height:885;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nQssQAAADdAAAADwAAAGRycy9kb3ducmV2LnhtbESPQWvCQBSE74X+h+UJ3urGIiFNXcUW&#10;Sj1WKz0/ss9sMPtemt1q9Nd3BcHjMDPfMPPl4Ft1pD40wgamkwwUcSW24drA7vvjqQAVIrLFVpgM&#10;nCnAcvH4MMfSyok3dNzGWiUIhxINuBi7UutQOfIYJtIRJ28vvceYZF9r2+MpwX2rn7Ms1x4bTgsO&#10;O3p3VB22f96AzvdfeHlzn7+S28P0RX52cvHGjEfD6hVUpCHew7f22hoosmIG1zfpCe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dCyxAAAAN0AAAAPAAAAAAAAAAAA&#10;AAAAAKECAABkcnMvZG93bnJldi54bWxQSwUGAAAAAAQABAD5AAAAkgMAAAAA&#10;">
                <v:stroke endarrow="block"/>
              </v:shape>
              <v:oval id="Oval 7986" o:spid="_x0000_s1467" style="position:absolute;left:13770;top:3552;width:143;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HAWsUA&#10;AADdAAAADwAAAGRycy9kb3ducmV2LnhtbESP0WoCMRRE34X+Q7gFX6RmLa0sW6OIUOiDoFU/4Lq5&#10;Zlc3N2uSuuvfN4WCj8PMnGFmi9424kY+1I4VTMYZCOLS6ZqNgsP+8yUHESKyxsYxKbhTgMX8aTDD&#10;QruOv+m2i0YkCIcCFVQxtoWUoazIYhi7ljh5J+ctxiS9kdpjl+C2ka9ZNpUWa04LFba0qqi87H6s&#10;guPx4Hp59ZvtyFw8vp271qy3Sg2f++UHiEh9fIT/219aQZ7l7/D3Jj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8cBaxQAAAN0AAAAPAAAAAAAAAAAAAAAAAJgCAABkcnMv&#10;ZG93bnJldi54bWxQSwUGAAAAAAQABAD1AAAAigMAAAAA&#10;" filled="f"/>
              <v:shape id="Text Box 7987" o:spid="_x0000_s1468" type="#_x0000_t202" style="position:absolute;left:14580;top:3369;width:549;height:4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tafMQA&#10;AADdAAAADwAAAGRycy9kb3ducmV2LnhtbESP3WrCQBSE7wu+w3IK3tVNxEpM3YhYhd61/jzAIXua&#10;TZM9G7JbjT59Vyh4Ocx8M8xyNdhWnKn3tWMF6SQBQVw6XXOl4HTcvWQgfEDW2DomBVfysCpGT0vM&#10;tbvwns6HUIlYwj5HBSaELpfSl4Ys+onriKP37XqLIcq+krrHSyy3rZwmyVxarDkuGOxoY6hsDr9W&#10;QZbYz6ZZTL+8nd3SV7N5d9vuR6nx87B+AxFoCI/wP/2h71w2h/ub+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LWnzEAAAA3QAAAA8AAAAAAAAAAAAAAAAAmAIAAGRycy9k&#10;b3ducmV2LnhtbFBLBQYAAAAABAAEAPUAAACJAwAAAAA=&#10;" filled="f" stroked="f">
                <v:textbox style="mso-fit-shape-to-text:t">
                  <w:txbxContent>
                    <w:p w:rsidR="00D975D8" w:rsidRDefault="00D975D8" w:rsidP="00E248F3">
                      <w:r w:rsidRPr="002F5720">
                        <w:rPr>
                          <w:position w:val="-10"/>
                        </w:rPr>
                        <w:object w:dxaOrig="260" w:dyaOrig="340">
                          <v:shape id="_x0000_i1122" type="#_x0000_t75" style="width:12.55pt;height:17.6pt" o:ole="">
                            <v:imagedata r:id="rId235" o:title=""/>
                          </v:shape>
                          <o:OLEObject Type="Embed" ProgID="Equation.DSMT4" ShapeID="_x0000_i1122" DrawAspect="Content" ObjectID="_1461589202" r:id="rId236"/>
                        </w:object>
                      </w:r>
                      <w:r>
                        <w:t xml:space="preserve"> </w:t>
                      </w:r>
                    </w:p>
                  </w:txbxContent>
                </v:textbox>
              </v:shape>
              <v:shape id="Text Box 7988" o:spid="_x0000_s1469" type="#_x0000_t202" style="position:absolute;left:13575;top:2312;width:568;height:4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f/58QA&#10;AADdAAAADwAAAGRycy9kb3ducmV2LnhtbESPwW7CMBBE70j8g7VIvYEDApoGDKqglbhBaT9gFW/j&#10;kHgdxS6kfD1GQuI4mnkzmuW6s7U4U+tLxwrGowQEce50yYWCn+/PYQrCB2SNtWNS8E8e1qt+b4mZ&#10;dhf+ovMxFCKWsM9QgQmhyaT0uSGLfuQa4uj9utZiiLItpG7xEsttLSdJMpcWS44LBhvaGMqr459V&#10;kCZ2X1Vvk4O30+t4ZjZb99GclHoZdO8LEIG68Aw/6J2+c+kr3N/EJ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H/+fEAAAA3QAAAA8AAAAAAAAAAAAAAAAAmAIAAGRycy9k&#10;b3ducmV2LnhtbFBLBQYAAAAABAAEAPUAAACJAwAAAAA=&#10;" filled="f" stroked="f">
                <v:textbox style="mso-fit-shape-to-text:t">
                  <w:txbxContent>
                    <w:p w:rsidR="00D975D8" w:rsidRDefault="00D975D8" w:rsidP="00E248F3">
                      <w:r w:rsidRPr="002F5720">
                        <w:rPr>
                          <w:position w:val="-10"/>
                        </w:rPr>
                        <w:object w:dxaOrig="279" w:dyaOrig="340">
                          <v:shape id="_x0000_i1123" type="#_x0000_t75" style="width:14.25pt;height:17.6pt" o:ole="">
                            <v:imagedata r:id="rId237" o:title=""/>
                          </v:shape>
                          <o:OLEObject Type="Embed" ProgID="Equation.DSMT4" ShapeID="_x0000_i1123" DrawAspect="Content" ObjectID="_1461589203" r:id="rId238"/>
                        </w:object>
                      </w:r>
                      <w:r>
                        <w:t xml:space="preserve"> </w:t>
                      </w:r>
                    </w:p>
                  </w:txbxContent>
                </v:textbox>
              </v:shape>
              <v:shape id="Text Box 7989" o:spid="_x0000_s1470" type="#_x0000_t202" style="position:absolute;left:13560;top:3681;width:549;height:4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rlcAA&#10;AADdAAAADwAAAGRycy9kb3ducmV2LnhtbERP3WrCMBS+H/gO4QjezVRxo1ajiFPYnfPnAQ7Nsalt&#10;TkqTabenN4Lg5cf3P192thZXan3pWMFomIAgzp0uuVBwOm7fUxA+IGusHZOCP/KwXPTe5phpd+M9&#10;XQ+hEDGEfYYKTAhNJqXPDVn0Q9cQR+7sWoshwraQusVbDLe1HCfJp7RYcmww2NDaUF4dfq2CNLG7&#10;qpqOf7yd/I8+zPrLbZqLUoN+t5qBCNSFl/jp/tYPXxrnxjfxCcj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lhrlcAAAADdAAAADwAAAAAAAAAAAAAAAACYAgAAZHJzL2Rvd25y&#10;ZXYueG1sUEsFBgAAAAAEAAQA9QAAAIUDAAAAAA==&#10;" filled="f" stroked="f">
                <v:textbox style="mso-fit-shape-to-text:t">
                  <w:txbxContent>
                    <w:p w:rsidR="00D975D8" w:rsidRDefault="00D975D8" w:rsidP="00E248F3">
                      <w:r w:rsidRPr="002F5720">
                        <w:rPr>
                          <w:position w:val="-10"/>
                        </w:rPr>
                        <w:object w:dxaOrig="260" w:dyaOrig="340">
                          <v:shape id="_x0000_i1124" type="#_x0000_t75" style="width:12.55pt;height:17.6pt" o:ole="">
                            <v:imagedata r:id="rId239" o:title=""/>
                          </v:shape>
                          <o:OLEObject Type="Embed" ProgID="Equation.DSMT4" ShapeID="_x0000_i1124" DrawAspect="Content" ObjectID="_1461589204" r:id="rId240"/>
                        </w:object>
                      </w:r>
                      <w:r>
                        <w:t xml:space="preserve"> </w:t>
                      </w:r>
                    </w:p>
                  </w:txbxContent>
                </v:textbox>
              </v:shape>
            </v:group>
            <v:shape id="_x0000_s1471" type="#_x0000_t202" style="position:absolute;left:8114;top:7853;width:2051;height:6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qtJMMA&#10;AADdAAAADwAAAGRycy9kb3ducmV2LnhtbESPwWrDMBBE74X8g9hAb42UQovjRgkhbSGHXpo498Xa&#10;WibWyljb2Pn7qlDocZiZN8x6O4VOXWlIbWQLy4UBRVxH13JjoTq9PxSgkiA77CKThRsl2G5md2ss&#10;XRz5k65HaVSGcCrRghfpS61T7SlgWsSeOHtfcQgoWQ6NdgOOGR46/WjMsw7Ycl7w2NPeU305fgcL&#10;Im63vFVvIR3O08fr6E39hJW19/Np9wJKaJL/8F/74CwUpljB75v8BP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qtJMMAAADdAAAADwAAAAAAAAAAAAAAAACYAgAAZHJzL2Rv&#10;d25yZXYueG1sUEsFBgAAAAAEAAQA9QAAAIgDAAAAAA==&#10;" filled="f" stroked="f">
              <v:textbox style="mso-fit-shape-to-text:t">
                <w:txbxContent>
                  <w:p w:rsidR="00D975D8" w:rsidRDefault="00D975D8" w:rsidP="00E248F3">
                    <w:pPr>
                      <w:jc w:val="center"/>
                    </w:pPr>
                    <w:r>
                      <w:t>Corps prothèse + pied prothétique</w:t>
                    </w:r>
                  </w:p>
                </w:txbxContent>
              </v:textbox>
            </v:shape>
            <v:shape id="Text Box 7969" o:spid="_x0000_s1472" type="#_x0000_t202" style="position:absolute;left:9971;top:6393;width:1506;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aulb4A&#10;AADdAAAADwAAAGRycy9kb3ducmV2LnhtbERPSwrCMBDdC94hjOBGNFX8VqOooLj1c4CxGdtiMylN&#10;tPX2ZiG4fLz/atOYQrypcrllBcNBBII4sTrnVMHteujPQTiPrLGwTAo+5GCzbrdWGGtb85neF5+K&#10;EMIuRgWZ92UspUsyMugGtiQO3MNWBn2AVSp1hXUIN4UcRdFUGsw5NGRY0j6j5Hl5GQWPU92bLOr7&#10;0d9m5/F0h/nsbj9KdTvNdgnCU+P/4p/7pBXMo0XYH96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mWrpW+AAAA3QAAAA8AAAAAAAAAAAAAAAAAmAIAAGRycy9kb3ducmV2&#10;LnhtbFBLBQYAAAAABAAEAPUAAACDAwAAAAA=&#10;" stroked="f">
              <v:textbox>
                <w:txbxContent>
                  <w:p w:rsidR="00D975D8" w:rsidRDefault="00D975D8" w:rsidP="00E248F3">
                    <w:pPr>
                      <w:jc w:val="center"/>
                    </w:pPr>
                    <w:r>
                      <w:t>Module pneumatique</w:t>
                    </w:r>
                  </w:p>
                </w:txbxContent>
              </v:textbox>
            </v:shape>
            <v:shape id="Text Box 7970" o:spid="_x0000_s1473" type="#_x0000_t202" style="position:absolute;left:6084;top:3073;width:1505;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LDsQA&#10;AADdAAAADwAAAGRycy9kb3ducmV2LnhtbESP0YrCMBRE3xf8h3AFXxZNXXa1VqO4guJr1Q+4ba5t&#10;sbkpTbT1782CsI/DzJxhVpve1OJBrassK5hOIhDEudUVFwou5/04BuE8ssbaMil4koPNevCxwkTb&#10;jlN6nHwhAoRdggpK75tESpeXZNBNbEMcvKttDfog20LqFrsAN7X8iqKZNFhxWCixoV1J+e10Nwqu&#10;x+7zZ9FlB3+Zp9+zX6zmmX0qNRr22yUIT73/D7/bR60gjhZT+HsTn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aCw7EAAAA3QAAAA8AAAAAAAAAAAAAAAAAmAIAAGRycy9k&#10;b3ducmV2LnhtbFBLBQYAAAAABAAEAPUAAACJAwAAAAA=&#10;" stroked="f">
              <v:textbox>
                <w:txbxContent>
                  <w:p w:rsidR="00D975D8" w:rsidRDefault="00D975D8" w:rsidP="00E248F3">
                    <w:pPr>
                      <w:jc w:val="right"/>
                    </w:pPr>
                    <w:r>
                      <w:t>Hanche</w:t>
                    </w:r>
                  </w:p>
                </w:txbxContent>
              </v:textbox>
            </v:shape>
            <v:shape id="Text Box 7971" o:spid="_x0000_s1474" type="#_x0000_t202" style="position:absolute;left:5796;top:5490;width:150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iVecUA&#10;AADdAAAADwAAAGRycy9kb3ducmV2LnhtbESP0WrCQBRE34X+w3ILfRHdKDVq6iq2YMlroh9wzV6T&#10;0OzdkN2a5O/dQsHHYWbOMLvDYBpxp87VlhUs5hEI4sLqmksFl/NptgHhPLLGxjIpGMnBYf8y2WGi&#10;bc8Z3XNfigBhl6CCyvs2kdIVFRl0c9sSB+9mO4M+yK6UusM+wE0jl1EUS4M1h4UKW/qqqPjJf42C&#10;W9pPV9v++u0v6+w9/sR6fbWjUm+vw/EDhKfBP8P/7VQr2ETbJfy9CU9A7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CJV5xQAAAN0AAAAPAAAAAAAAAAAAAAAAAJgCAABkcnMv&#10;ZG93bnJldi54bWxQSwUGAAAAAAQABAD1AAAAigMAAAAA&#10;" stroked="f">
              <v:textbox>
                <w:txbxContent>
                  <w:p w:rsidR="00D975D8" w:rsidRDefault="00D975D8" w:rsidP="00E248F3">
                    <w:pPr>
                      <w:jc w:val="right"/>
                    </w:pPr>
                    <w:r>
                      <w:t>Cuisse</w:t>
                    </w:r>
                  </w:p>
                </w:txbxContent>
              </v:textbox>
            </v:shape>
            <v:shape id="Text Box 7972" o:spid="_x0000_s1475" type="#_x0000_t202" style="position:absolute;left:5429;top:8805;width:1505;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w4sQA&#10;AADdAAAADwAAAGRycy9kb3ducmV2LnhtbESP3YrCMBSE7wXfIRzBG9FU17XaNYourHjrzwOcNse2&#10;bHNSmmjr228EYS+HmfmGWW87U4kHNa60rGA6iUAQZ1aXnCu4Xn7GSxDOI2usLJOCJznYbvq9NSba&#10;tnyix9nnIkDYJaig8L5OpHRZQQbdxNbEwbvZxqAPssmlbrANcFPJWRQtpMGSw0KBNX0XlP2e70bB&#10;7diOPldtevDX+DRf7LGMU/tUajjodl8gPHX+P/xuH7WCZbT6gNeb8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EMOLEAAAA3QAAAA8AAAAAAAAAAAAAAAAAmAIAAGRycy9k&#10;b3ducmV2LnhtbFBLBQYAAAAABAAEAPUAAACJAwAAAAA=&#10;" stroked="f">
              <v:textbox>
                <w:txbxContent>
                  <w:p w:rsidR="00D975D8" w:rsidRDefault="00D975D8" w:rsidP="00E248F3">
                    <w:pPr>
                      <w:jc w:val="center"/>
                    </w:pPr>
                  </w:p>
                </w:txbxContent>
              </v:textbox>
            </v:shape>
            <v:shape id="Text Box 7973" o:spid="_x0000_s1476" type="#_x0000_t202" style="position:absolute;left:7796;top:4718;width:686;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G2cMA&#10;AADdAAAADwAAAGRycy9kb3ducmV2LnhtbESPT4vCMBTE7wt+h/CEva2JootWo4jLgidl/QfeHs2z&#10;LTYvpcna+u2NIHgcZuY3zGzR2lLcqPaFYw39ngJBnDpTcKbhsP/9GoPwAdlg6Zg03MnDYt75mGFi&#10;XMN/dNuFTEQI+wQ15CFUiZQ+zcmi77mKOHoXV1sMUdaZNDU2EW5LOVDqW1osOC7kWNEqp/S6+7ca&#10;jpvL+TRU2+zHjqrGtUqynUitP7vtcgoiUBve4Vd7bTSM1WQI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G2cMAAADdAAAADwAAAAAAAAAAAAAAAACYAgAAZHJzL2Rv&#10;d25yZXYueG1sUEsFBgAAAAAEAAQA9QAAAIgDAAAAAA==&#10;" filled="f" stroked="f">
              <v:textbox>
                <w:txbxContent>
                  <w:p w:rsidR="00D975D8" w:rsidRPr="00DD005D" w:rsidRDefault="00D975D8" w:rsidP="00E248F3">
                    <w:pPr>
                      <w:jc w:val="center"/>
                      <w:rPr>
                        <w:b/>
                      </w:rPr>
                    </w:pPr>
                    <w:r w:rsidRPr="00DD005D">
                      <w:rPr>
                        <w:b/>
                      </w:rPr>
                      <w:t>A</w:t>
                    </w:r>
                  </w:p>
                </w:txbxContent>
              </v:textbox>
            </v:shape>
            <v:shape id="Text Box 7974" o:spid="_x0000_s1477" type="#_x0000_t202" style="position:absolute;left:7916;top:6393;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MjQsUA&#10;AADdAAAADwAAAGRycy9kb3ducmV2LnhtbESPQWvCQBSE7wX/w/KE3ppdi5YYXYNUhJ5aalXw9sg+&#10;k2D2bciuSfrvu4VCj8PMfMOs89E2oqfO1441zBIFgrhwpuZSw/Fr/5SC8AHZYOOYNHyTh3wzeVhj&#10;ZtzAn9QfQikihH2GGqoQ2kxKX1Rk0SeuJY7e1XUWQ5RdKU2HQ4TbRj4r9SIt1hwXKmzptaLidrhb&#10;Daf36+U8Vx/lzi7awY1Ksl1KrR+n43YFItAY/sN/7TejIVXLB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yNCxQAAAN0AAAAPAAAAAAAAAAAAAAAAAJgCAABkcnMv&#10;ZG93bnJldi54bWxQSwUGAAAAAAQABAD1AAAAigMAAAAA&#10;" filled="f" stroked="f">
              <v:textbox>
                <w:txbxContent>
                  <w:p w:rsidR="00D975D8" w:rsidRPr="00DD005D" w:rsidRDefault="00D975D8" w:rsidP="00E248F3">
                    <w:pPr>
                      <w:jc w:val="center"/>
                      <w:rPr>
                        <w:b/>
                      </w:rPr>
                    </w:pPr>
                    <w:r>
                      <w:rPr>
                        <w:b/>
                      </w:rPr>
                      <w:t>C</w:t>
                    </w:r>
                  </w:p>
                </w:txbxContent>
              </v:textbox>
            </v:shape>
            <v:shape id="Text Box 7975" o:spid="_x0000_s1478" type="#_x0000_t202" style="position:absolute;left:7266;top:6359;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G9NcMA&#10;AADdAAAADwAAAGRycy9kb3ducmV2LnhtbESPT4vCMBTE74LfITxhb5q4qGg1iqwIe1pZ/4G3R/Ns&#10;i81LaaLtfnsjLHgcZuY3zGLV2lI8qPaFYw3DgQJBnDpTcKbheNj2pyB8QDZYOiYNf+Rhtex2FpgY&#10;1/AvPfYhExHCPkENeQhVIqVPc7LoB64ijt7V1RZDlHUmTY1NhNtSfio1kRYLjgs5VvSVU3rb362G&#10;08/1ch6pXbax46pxrZJsZ1Lrj167noMI1IZ3+L/9bTRM1WwC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G9NcMAAADdAAAADwAAAAAAAAAAAAAAAACYAgAAZHJzL2Rv&#10;d25yZXYueG1sUEsFBgAAAAAEAAQA9QAAAIgDAAAAAA==&#10;" filled="f" stroked="f">
              <v:textbox>
                <w:txbxContent>
                  <w:p w:rsidR="00D975D8" w:rsidRPr="00DD005D" w:rsidRDefault="00D975D8" w:rsidP="00E248F3">
                    <w:pPr>
                      <w:jc w:val="center"/>
                      <w:rPr>
                        <w:b/>
                      </w:rPr>
                    </w:pPr>
                    <w:r>
                      <w:rPr>
                        <w:b/>
                      </w:rPr>
                      <w:t>B</w:t>
                    </w:r>
                  </w:p>
                </w:txbxContent>
              </v:textbox>
            </v:shape>
            <v:shape id="Text Box 7976" o:spid="_x0000_s1479" type="#_x0000_t202" style="position:absolute;left:7282;top:8117;width:686;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YrsQA&#10;AADdAAAADwAAAGRycy9kb3ducmV2LnhtbESPW4vCMBSE3wX/QzjCvq3JLuuta5RFEXxSvMK+HZpj&#10;W7Y5KU209d8bYcHHYWa+Yabz1pbiRrUvHGv46CsQxKkzBWcajofV+xiED8gGS8ek4U4e5rNuZ4qJ&#10;cQ3v6LYPmYgQ9glqyEOoEil9mpNF33cVcfQurrYYoqwzaWpsItyW8lOpobRYcFzIsaJFTunf/mo1&#10;nDaX3/OX2mZLO6ga1yrJdiK1fuu1P98gArXhFf5vr42GsZqM4P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GK7EAAAA3QAAAA8AAAAAAAAAAAAAAAAAmAIAAGRycy9k&#10;b3ducmV2LnhtbFBLBQYAAAAABAAEAPUAAACJAwAAAAA=&#10;" filled="f" stroked="f">
              <v:textbox>
                <w:txbxContent>
                  <w:p w:rsidR="00D975D8" w:rsidRPr="00DD005D" w:rsidRDefault="00D975D8" w:rsidP="00E248F3">
                    <w:pPr>
                      <w:jc w:val="center"/>
                      <w:rPr>
                        <w:b/>
                      </w:rPr>
                    </w:pPr>
                    <w:r>
                      <w:rPr>
                        <w:b/>
                      </w:rPr>
                      <w:t>B</w:t>
                    </w:r>
                  </w:p>
                </w:txbxContent>
              </v:textbox>
            </v:shape>
            <v:shape id="Text Box 7977" o:spid="_x0000_s1480" type="#_x0000_t202" style="position:absolute;left:7582;top:3375;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pR8UA&#10;AADdAAAADwAAAGRycy9kb3ducmV2LnhtbESPW2sCMRSE34X+h3AKvmlSseJuzYoohT5VvLTQt8Pm&#10;7IVuTpZN6m7/vREEH4eZ+YZZrQfbiAt1vnas4WWqQBDnztRcajif3idLED4gG2wck4Z/8rDOnkYr&#10;TI3r+UCXYyhFhLBPUUMVQptK6fOKLPqpa4mjV7jOYoiyK6XpsI9w28iZUgtpsea4UGFL24ry3+Of&#10;1fD1Wfx8z9W+3NnXtneDkmwTqfX4edi8gQg0hEf43v4wGpYqSeD2Jj4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DilHxQAAAN0AAAAPAAAAAAAAAAAAAAAAAJgCAABkcnMv&#10;ZG93bnJldi54bWxQSwUGAAAAAAQABAD1AAAAigMAAAAA&#10;" filled="f" stroked="f">
              <v:textbox>
                <w:txbxContent>
                  <w:p w:rsidR="00D975D8" w:rsidRPr="00DD005D" w:rsidRDefault="00D975D8" w:rsidP="00E248F3">
                    <w:pPr>
                      <w:jc w:val="center"/>
                      <w:rPr>
                        <w:b/>
                      </w:rPr>
                    </w:pPr>
                    <w:r>
                      <w:rPr>
                        <w:b/>
                      </w:rPr>
                      <w:t>A</w:t>
                    </w:r>
                  </w:p>
                </w:txbxContent>
              </v:textbox>
            </v:shape>
            <v:shape id="Text Box 7978" o:spid="_x0000_s1481" type="#_x0000_t202" style="position:absolute;left:6969;top:9709;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8awMEA&#10;AADdAAAADwAAAGRycy9kb3ducmV2LnhtbERPy4rCMBTdC/MP4Q6400RR0Y5RhpEBV4r1Ae4uzbUt&#10;09yUJmPr35uF4PJw3st1Zytxp8aXjjWMhgoEceZMybmG0/F3MAfhA7LByjFpeJCH9eqjt8TEuJYP&#10;dE9DLmII+wQ1FCHUiZQ+K8iiH7qaOHI311gMETa5NA22MdxWcqzUTFosOTYUWNNPQdlf+m81nHe3&#10;62Wi9vnGTuvWdUqyXUit+5/d9xeIQF14i1/urdEwH6m4P76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fGsDBAAAA3QAAAA8AAAAAAAAAAAAAAAAAmAIAAGRycy9kb3du&#10;cmV2LnhtbFBLBQYAAAAABAAEAPUAAACGAwAAAAA=&#10;" filled="f" stroked="f">
              <v:textbox>
                <w:txbxContent>
                  <w:p w:rsidR="00D975D8" w:rsidRPr="00DD005D" w:rsidRDefault="00D975D8" w:rsidP="00E248F3">
                    <w:pPr>
                      <w:jc w:val="center"/>
                      <w:rPr>
                        <w:b/>
                      </w:rPr>
                    </w:pPr>
                    <w:r>
                      <w:rPr>
                        <w:b/>
                      </w:rPr>
                      <w:t>D</w:t>
                    </w:r>
                  </w:p>
                </w:txbxContent>
              </v:textbox>
            </v:shape>
            <v:shape id="Text Box 7979" o:spid="_x0000_s1482" type="#_x0000_t202" style="position:absolute;left:10267;top:8313;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O/W8UA&#10;AADdAAAADwAAAGRycy9kb3ducmV2LnhtbESPW2sCMRSE34X+h3AKvmmyYsVuzYoohT5VvLTQt8Pm&#10;7IVuTpZN6m7/vREEH4eZ+YZZrQfbiAt1vnasIZkqEMS5MzWXGs6n98kShA/IBhvHpOGfPKyzp9EK&#10;U+N6PtDlGEoRIexT1FCF0KZS+rwii37qWuLoFa6zGKLsSmk67CPcNnKm1EJarDkuVNjStqL89/hn&#10;NXx9Fj/fc7Uvd/al7d2gJNtXqfX4edi8gQg0hEf43v4wGpaJSuD2Jj4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79bxQAAAN0AAAAPAAAAAAAAAAAAAAAAAJgCAABkcnMv&#10;ZG93bnJldi54bWxQSwUGAAAAAAQABAD1AAAAigMAAAAA&#10;" filled="f" stroked="f">
              <v:textbox>
                <w:txbxContent>
                  <w:p w:rsidR="00D975D8" w:rsidRPr="00DD005D" w:rsidRDefault="00D975D8" w:rsidP="00E248F3">
                    <w:pPr>
                      <w:jc w:val="center"/>
                      <w:rPr>
                        <w:b/>
                      </w:rPr>
                    </w:pPr>
                    <w:r>
                      <w:rPr>
                        <w:b/>
                      </w:rPr>
                      <w:t>D</w:t>
                    </w:r>
                  </w:p>
                </w:txbxContent>
              </v:textbox>
            </v:shape>
            <v:shape id="Text Box 7980" o:spid="_x0000_s1483" type="#_x0000_t202" style="position:absolute;left:10249;top:7330;width:687;height:4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hLMMA&#10;AADdAAAADwAAAGRycy9kb3ducmV2LnhtbESPQYvCMBSE7wv+h/AEb2uiuItWo4gieFpZVwVvj+bZ&#10;FpuX0kRb/70RhD0OM/MNM1u0thR3qn3hWMOgr0AQp84UnGk4/G0+xyB8QDZYOiYND/KwmHc+ZpgY&#10;1/Av3fchExHCPkENeQhVIqVPc7Lo+64ijt7F1RZDlHUmTY1NhNtSDpX6lhYLjgs5VrTKKb3ub1bD&#10;8edyPo3ULlvbr6pxrZJsJ1LrXrddTkEEasN/+N3eGg3jgRrC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EhLMMAAADdAAAADwAAAAAAAAAAAAAAAACYAgAAZHJzL2Rv&#10;d25yZXYueG1sUEsFBgAAAAAEAAQA9QAAAIgDAAAAAA==&#10;" filled="f" stroked="f">
              <v:textbox>
                <w:txbxContent>
                  <w:p w:rsidR="00D975D8" w:rsidRPr="00DD005D" w:rsidRDefault="00D975D8" w:rsidP="00E248F3">
                    <w:pPr>
                      <w:jc w:val="center"/>
                      <w:rPr>
                        <w:b/>
                      </w:rPr>
                    </w:pPr>
                    <w:r>
                      <w:rPr>
                        <w:b/>
                      </w:rPr>
                      <w:t>C</w:t>
                    </w:r>
                  </w:p>
                </w:txbxContent>
              </v:textbox>
            </v:shape>
          </v:group>
        </w:pict>
      </w:r>
    </w:p>
    <w:p w:rsidR="00E248F3" w:rsidRPr="0089097F" w:rsidRDefault="00E248F3" w:rsidP="00CA0ADF"/>
    <w:p w:rsidR="00E248F3" w:rsidRDefault="00E248F3" w:rsidP="00CA0ADF"/>
    <w:p w:rsidR="00E248F3" w:rsidRDefault="00E248F3" w:rsidP="00CA0ADF"/>
    <w:p w:rsidR="00E248F3" w:rsidRDefault="00E248F3" w:rsidP="00CA0ADF"/>
    <w:p w:rsidR="00E248F3" w:rsidRDefault="00E248F3" w:rsidP="00CA0ADF"/>
    <w:p w:rsidR="00E248F3" w:rsidRDefault="00E248F3" w:rsidP="00CA0ADF"/>
    <w:p w:rsidR="00E248F3" w:rsidRDefault="00E248F3" w:rsidP="00CA0ADF"/>
    <w:p w:rsidR="00E248F3" w:rsidRDefault="00E248F3" w:rsidP="00CA0ADF"/>
    <w:p w:rsidR="00883060" w:rsidRDefault="00883060" w:rsidP="00CA0ADF">
      <w:pPr>
        <w:sectPr w:rsidR="00883060" w:rsidSect="00883060">
          <w:pgSz w:w="16838" w:h="11906" w:orient="landscape" w:code="9"/>
          <w:pgMar w:top="1418" w:right="1134" w:bottom="1418" w:left="1134" w:header="851" w:footer="851" w:gutter="0"/>
          <w:cols w:space="708"/>
          <w:docGrid w:linePitch="360"/>
        </w:sectPr>
      </w:pPr>
    </w:p>
    <w:p w:rsidR="00E248F3" w:rsidRPr="0052725F" w:rsidRDefault="00E248F3" w:rsidP="00CA0ADF">
      <w:pPr>
        <w:ind w:left="-284"/>
        <w:jc w:val="left"/>
        <w:rPr>
          <w:b/>
          <w:bCs/>
          <w:sz w:val="32"/>
          <w:szCs w:val="32"/>
        </w:rPr>
      </w:pPr>
      <w:r w:rsidRPr="0052725F">
        <w:rPr>
          <w:b/>
          <w:bCs/>
          <w:sz w:val="32"/>
          <w:szCs w:val="32"/>
        </w:rPr>
        <w:lastRenderedPageBreak/>
        <w:t>DR</w:t>
      </w:r>
      <w:r w:rsidR="005746FE">
        <w:rPr>
          <w:b/>
          <w:bCs/>
          <w:sz w:val="32"/>
          <w:szCs w:val="32"/>
        </w:rPr>
        <w:t>4</w:t>
      </w:r>
      <w:r w:rsidRPr="0052725F">
        <w:rPr>
          <w:b/>
          <w:bCs/>
          <w:sz w:val="32"/>
          <w:szCs w:val="32"/>
        </w:rPr>
        <w:t xml:space="preserve"> : </w:t>
      </w:r>
      <w:r w:rsidR="00ED2829">
        <w:rPr>
          <w:b/>
          <w:bCs/>
          <w:sz w:val="32"/>
          <w:szCs w:val="32"/>
        </w:rPr>
        <w:t>d</w:t>
      </w:r>
      <w:r>
        <w:rPr>
          <w:b/>
          <w:bCs/>
          <w:sz w:val="32"/>
          <w:szCs w:val="32"/>
        </w:rPr>
        <w:t>escription</w:t>
      </w:r>
      <w:r w:rsidRPr="0052725F">
        <w:rPr>
          <w:b/>
          <w:bCs/>
          <w:sz w:val="32"/>
          <w:szCs w:val="32"/>
        </w:rPr>
        <w:t xml:space="preserve"> d</w:t>
      </w:r>
      <w:r>
        <w:rPr>
          <w:b/>
          <w:bCs/>
          <w:sz w:val="32"/>
          <w:szCs w:val="32"/>
        </w:rPr>
        <w:t>e la circulation du fluide pneumatique lors de la phase pendulaire</w:t>
      </w:r>
    </w:p>
    <w:p w:rsidR="00E248F3" w:rsidRPr="00615661" w:rsidRDefault="00E248F3" w:rsidP="00CA0ADF">
      <w:pPr>
        <w:ind w:left="-284"/>
        <w:jc w:val="left"/>
        <w:rPr>
          <w:b/>
          <w:bCs/>
          <w:sz w:val="12"/>
          <w:szCs w:val="32"/>
        </w:rPr>
      </w:pPr>
    </w:p>
    <w:tbl>
      <w:tblPr>
        <w:tblW w:w="0" w:type="auto"/>
        <w:jc w:val="center"/>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77"/>
        <w:gridCol w:w="3677"/>
        <w:gridCol w:w="3678"/>
        <w:gridCol w:w="3678"/>
      </w:tblGrid>
      <w:tr w:rsidR="00E248F3" w:rsidRPr="00671790">
        <w:trPr>
          <w:jc w:val="center"/>
        </w:trPr>
        <w:tc>
          <w:tcPr>
            <w:tcW w:w="3677" w:type="dxa"/>
            <w:shd w:val="clear" w:color="auto" w:fill="auto"/>
          </w:tcPr>
          <w:p w:rsidR="00E248F3" w:rsidRPr="00671790" w:rsidRDefault="00D16AC3" w:rsidP="00CA0ADF">
            <w:pPr>
              <w:jc w:val="center"/>
              <w:rPr>
                <w:b/>
                <w:bCs/>
                <w:sz w:val="32"/>
                <w:szCs w:val="32"/>
              </w:rPr>
            </w:pPr>
            <w:r w:rsidRPr="00D16AC3">
              <w:rPr>
                <w:noProof/>
              </w:rPr>
              <w:pict>
                <v:shape id="AutoShape 975" o:spid="_x0000_s1515" type="#_x0000_t32" style="position:absolute;left:0;text-align:left;margin-left:49.15pt;margin-top:186.3pt;width:24.5pt;height:4pt;flip:y;z-index:25182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" strokecolor="#5a5a5a"/>
              </w:pict>
            </w:r>
            <w:r w:rsidRPr="00D16AC3">
              <w:rPr>
                <w:noProof/>
              </w:rPr>
              <w:pict>
                <v:shape id="AutoShape 974" o:spid="_x0000_s1514" type="#_x0000_t32" style="position:absolute;left:0;text-align:left;margin-left:41.65pt;margin-top:191.55pt;width:41.5pt;height:7pt;flip:y;z-index:25182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" strokecolor="#5a5a5a"/>
              </w:pict>
            </w:r>
            <w:r w:rsidR="00FB115F">
              <w:rPr>
                <w:noProof/>
              </w:rPr>
              <w:drawing>
                <wp:inline distT="0" distB="0" distL="0" distR="0">
                  <wp:extent cx="1762125" cy="5048250"/>
                  <wp:effectExtent l="0" t="0" r="9525" b="0"/>
                  <wp:docPr id="108" name="Image 108" descr="Sans titre-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Sans titre-50"/>
                          <pic:cNvPicPr>
                            <a:picLocks noChangeAspect="1" noChangeArrowheads="1"/>
                          </pic:cNvPicPr>
                        </pic:nvPicPr>
                        <pic:blipFill>
                          <a:blip r:embed="rId2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2125" cy="5048250"/>
                          </a:xfrm>
                          <a:prstGeom prst="rect">
                            <a:avLst/>
                          </a:prstGeom>
                          <a:noFill/>
                          <a:ln>
                            <a:noFill/>
                          </a:ln>
                        </pic:spPr>
                      </pic:pic>
                    </a:graphicData>
                  </a:graphic>
                </wp:inline>
              </w:drawing>
            </w:r>
          </w:p>
        </w:tc>
        <w:tc>
          <w:tcPr>
            <w:tcW w:w="3677" w:type="dxa"/>
            <w:shd w:val="clear" w:color="auto" w:fill="auto"/>
          </w:tcPr>
          <w:p w:rsidR="00E248F3" w:rsidRPr="00671790" w:rsidRDefault="00D16AC3" w:rsidP="00CA0ADF">
            <w:pPr>
              <w:jc w:val="center"/>
              <w:rPr>
                <w:b/>
                <w:bCs/>
                <w:sz w:val="32"/>
                <w:szCs w:val="32"/>
              </w:rPr>
            </w:pPr>
            <w:r w:rsidRPr="00D16AC3">
              <w:rPr>
                <w:noProof/>
              </w:rPr>
              <w:pict>
                <v:shape id="AutoShape 983" o:spid="_x0000_s1513" type="#_x0000_t32" style="position:absolute;left:0;text-align:left;margin-left:57.55pt;margin-top:178.3pt;width:17.5pt;height:3pt;flip:y;z-index:2518277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" strokecolor="#5a5a5a"/>
              </w:pict>
            </w:r>
            <w:r w:rsidRPr="00D16AC3">
              <w:rPr>
                <w:noProof/>
              </w:rPr>
              <w:pict>
                <v:shape id="AutoShape 981" o:spid="_x0000_s1512" type="#_x0000_t32" style="position:absolute;left:0;text-align:left;margin-left:29.8pt;margin-top:183.3pt;width:17.5pt;height:3pt;flip:y;z-index:2518266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" strokecolor="#5a5a5a"/>
              </w:pict>
            </w:r>
            <w:r w:rsidRPr="00D16AC3">
              <w:rPr>
                <w:noProof/>
              </w:rPr>
              <w:pict>
                <v:shape id="AutoShape 980" o:spid="_x0000_s1511" type="#_x0000_t32" style="position:absolute;left:0;text-align:left;margin-left:56.55pt;margin-top:172.85pt;width:9.5pt;height:1.7pt;flip:y;z-index:2518256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" strokecolor="#5a5a5a"/>
              </w:pict>
            </w:r>
            <w:r w:rsidRPr="00D16AC3">
              <w:rPr>
                <w:noProof/>
              </w:rPr>
              <w:pict>
                <v:shape id="AutoShape 979" o:spid="_x0000_s1510" type="#_x0000_t32" style="position:absolute;left:0;text-align:left;margin-left:36.3pt;margin-top:176.05pt;width:9.5pt;height:1.7pt;flip:y;z-index:2518246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" strokecolor="#5a5a5a"/>
              </w:pict>
            </w:r>
            <w:r w:rsidRPr="00D16AC3">
              <w:rPr>
                <w:noProof/>
              </w:rPr>
              <w:pict>
                <v:shape id="AutoShape 978" o:spid="_x0000_s1509" type="#_x0000_t32" style="position:absolute;left:0;text-align:left;margin-left:63.8pt;margin-top:183.3pt;width:10pt;height:1.25pt;flip:y;z-index:2518236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" strokecolor="#5a5a5a"/>
              </w:pict>
            </w:r>
            <w:r w:rsidRPr="00D16AC3">
              <w:rPr>
                <w:noProof/>
              </w:rPr>
              <w:pict>
                <v:shape id="AutoShape 977" o:spid="_x0000_s1508" type="#_x0000_t32" style="position:absolute;left:0;text-align:left;margin-left:32.55pt;margin-top:188.05pt;width:11pt;height:2pt;flip:y;z-index:2518225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" strokecolor="#5a5a5a"/>
              </w:pict>
            </w:r>
            <w:r w:rsidR="00FB115F">
              <w:rPr>
                <w:noProof/>
              </w:rPr>
              <w:drawing>
                <wp:inline distT="0" distB="0" distL="0" distR="0">
                  <wp:extent cx="1819275" cy="5076825"/>
                  <wp:effectExtent l="0" t="0" r="9525" b="9525"/>
                  <wp:docPr id="109" name="Image 109" descr="Sans titr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Sans titre-60"/>
                          <pic:cNvPicPr>
                            <a:picLocks noChangeAspect="1" noChangeArrowheads="1"/>
                          </pic:cNvPicPr>
                        </pic:nvPicPr>
                        <pic:blipFill>
                          <a:blip r:embed="rId2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275" cy="5076825"/>
                          </a:xfrm>
                          <a:prstGeom prst="rect">
                            <a:avLst/>
                          </a:prstGeom>
                          <a:noFill/>
                          <a:ln>
                            <a:noFill/>
                          </a:ln>
                        </pic:spPr>
                      </pic:pic>
                    </a:graphicData>
                  </a:graphic>
                </wp:inline>
              </w:drawing>
            </w:r>
          </w:p>
        </w:tc>
        <w:tc>
          <w:tcPr>
            <w:tcW w:w="3678" w:type="dxa"/>
            <w:shd w:val="clear" w:color="auto" w:fill="auto"/>
          </w:tcPr>
          <w:p w:rsidR="00E248F3" w:rsidRPr="00671790" w:rsidRDefault="00D16AC3" w:rsidP="00CA0ADF">
            <w:pPr>
              <w:jc w:val="center"/>
              <w:rPr>
                <w:b/>
                <w:bCs/>
                <w:sz w:val="32"/>
                <w:szCs w:val="32"/>
              </w:rPr>
            </w:pPr>
            <w:r w:rsidRPr="00D16AC3">
              <w:rPr>
                <w:noProof/>
              </w:rPr>
              <w:pict>
                <v:shape id="AutoShape 989" o:spid="_x0000_s1507" type="#_x0000_t32" style="position:absolute;left:0;text-align:left;margin-left:86.7pt;margin-top:176.6pt;width:16.75pt;height:0;flip:x;z-index:251833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" strokecolor="#5a5a5a"/>
              </w:pict>
            </w:r>
            <w:r w:rsidRPr="00D16AC3">
              <w:rPr>
                <w:noProof/>
              </w:rPr>
              <w:pict>
                <v:shape id="AutoShape 990" o:spid="_x0000_s1506" type="#_x0000_t32" style="position:absolute;left:0;text-align:left;margin-left:57.55pt;margin-top:176.6pt;width:17.5pt;height:0;z-index:2518348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" strokecolor="#5a5a5a"/>
              </w:pict>
            </w:r>
            <w:r w:rsidRPr="00D16AC3">
              <w:rPr>
                <w:noProof/>
              </w:rPr>
              <w:pict>
                <v:shape id="AutoShape 992" o:spid="_x0000_s1505" type="#_x0000_t32" style="position:absolute;left:0;text-align:left;margin-left:85.9pt;margin-top:169.4pt;width:10.75pt;height:0;flip:x;z-index:2518369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" strokecolor="#5a5a5a"/>
              </w:pict>
            </w:r>
            <w:r w:rsidRPr="00D16AC3">
              <w:rPr>
                <w:noProof/>
              </w:rPr>
              <w:pict>
                <v:shape id="AutoShape 991" o:spid="_x0000_s1504" type="#_x0000_t32" style="position:absolute;left:0;text-align:left;margin-left:64.7pt;margin-top:169.8pt;width:10.75pt;height:0;z-index:2518359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" strokecolor="#5a5a5a"/>
              </w:pict>
            </w:r>
            <w:r w:rsidRPr="00D16AC3">
              <w:rPr>
                <w:noProof/>
              </w:rPr>
              <w:pict>
                <v:shape id="AutoShape 988" o:spid="_x0000_s1503" type="#_x0000_t32" style="position:absolute;left:0;text-align:left;margin-left:87.2pt;margin-top:181.3pt;width:15.5pt;height:0;flip:x;z-index:251832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" strokecolor="#5a5a5a"/>
              </w:pict>
            </w:r>
            <w:r w:rsidRPr="00D16AC3">
              <w:rPr>
                <w:noProof/>
              </w:rPr>
              <w:pict>
                <v:shape id="AutoShape 987" o:spid="_x0000_s1502" type="#_x0000_t32" style="position:absolute;left:0;text-align:left;margin-left:59.7pt;margin-top:181.3pt;width:15.75pt;height:0;z-index:2518318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" strokecolor="#5a5a5a"/>
              </w:pict>
            </w:r>
            <w:r w:rsidR="00FB115F">
              <w:rPr>
                <w:noProof/>
              </w:rPr>
              <w:drawing>
                <wp:inline distT="0" distB="0" distL="0" distR="0">
                  <wp:extent cx="1990725" cy="5067300"/>
                  <wp:effectExtent l="0" t="0" r="9525" b="0"/>
                  <wp:docPr id="110" name="Image 110" descr="Sans titr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ans titre-70"/>
                          <pic:cNvPicPr>
                            <a:picLocks noChangeAspect="1" noChangeArrowheads="1"/>
                          </pic:cNvPicPr>
                        </pic:nvPicPr>
                        <pic:blipFill>
                          <a:blip r:embed="rId2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5067300"/>
                          </a:xfrm>
                          <a:prstGeom prst="rect">
                            <a:avLst/>
                          </a:prstGeom>
                          <a:noFill/>
                          <a:ln>
                            <a:noFill/>
                          </a:ln>
                        </pic:spPr>
                      </pic:pic>
                    </a:graphicData>
                  </a:graphic>
                </wp:inline>
              </w:drawing>
            </w:r>
          </w:p>
        </w:tc>
        <w:tc>
          <w:tcPr>
            <w:tcW w:w="3678" w:type="dxa"/>
            <w:shd w:val="clear" w:color="auto" w:fill="auto"/>
          </w:tcPr>
          <w:p w:rsidR="00E248F3" w:rsidRPr="00671790" w:rsidRDefault="00D16AC3" w:rsidP="00CA0ADF">
            <w:pPr>
              <w:jc w:val="center"/>
              <w:rPr>
                <w:b/>
                <w:bCs/>
                <w:sz w:val="32"/>
                <w:szCs w:val="32"/>
              </w:rPr>
            </w:pPr>
            <w:r w:rsidRPr="00D16AC3">
              <w:rPr>
                <w:noProof/>
              </w:rPr>
              <w:pict>
                <v:shape id="AutoShape 997" o:spid="_x0000_s1501" type="#_x0000_t32" style="position:absolute;left:0;text-align:left;margin-left:35.05pt;margin-top:176.05pt;width:10.5pt;height:1.7pt;flip:y;z-index:251842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" strokecolor="#5a5a5a"/>
              </w:pict>
            </w:r>
            <w:r w:rsidRPr="00D16AC3">
              <w:rPr>
                <w:noProof/>
              </w:rPr>
              <w:pict>
                <v:shape id="AutoShape 995" o:spid="_x0000_s1500" type="#_x0000_t32" style="position:absolute;left:0;text-align:left;margin-left:29.3pt;margin-top:182.55pt;width:17.75pt;height:3.4pt;flip:y;z-index:251840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" strokecolor="#5a5a5a"/>
              </w:pict>
            </w:r>
            <w:r w:rsidRPr="00D16AC3">
              <w:rPr>
                <w:noProof/>
              </w:rPr>
              <w:pict>
                <v:shape id="AutoShape 998" o:spid="_x0000_s1499" type="#_x0000_t32" style="position:absolute;left:0;text-align:left;margin-left:56.55pt;margin-top:172.6pt;width:9pt;height:1.7pt;flip:x;z-index:251843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" strokecolor="#5a5a5a"/>
              </w:pict>
            </w:r>
            <w:r w:rsidRPr="00D16AC3">
              <w:rPr>
                <w:noProof/>
              </w:rPr>
              <w:pict>
                <v:shape id="AutoShape 996" o:spid="_x0000_s1498" type="#_x0000_t32" style="position:absolute;left:0;text-align:left;margin-left:57.55pt;margin-top:177.75pt;width:17.15pt;height:3.1pt;flip:x;z-index:251841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" strokecolor="#5a5a5a"/>
              </w:pict>
            </w:r>
            <w:r w:rsidRPr="00D16AC3">
              <w:rPr>
                <w:noProof/>
              </w:rPr>
              <w:pict>
                <v:shape id="AutoShape 994" o:spid="_x0000_s1497" type="#_x0000_t32" style="position:absolute;left:0;text-align:left;margin-left:64.05pt;margin-top:182.55pt;width:10.15pt;height:1.4pt;flip:x;z-index:2518389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" strokecolor="#5a5a5a"/>
              </w:pict>
            </w:r>
            <w:r w:rsidRPr="00D16AC3">
              <w:rPr>
                <w:noProof/>
              </w:rPr>
              <w:pict>
                <v:shape id="AutoShape 993" o:spid="_x0000_s1496" type="#_x0000_t32" style="position:absolute;left:0;text-align:left;margin-left:32.55pt;margin-top:187.65pt;width:10.9pt;height:2pt;flip:y;z-index:2518379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" strokecolor="#5a5a5a"/>
              </w:pict>
            </w:r>
            <w:r w:rsidR="00FB115F">
              <w:rPr>
                <w:noProof/>
              </w:rPr>
              <w:drawing>
                <wp:inline distT="0" distB="0" distL="0" distR="0">
                  <wp:extent cx="1819275" cy="5067300"/>
                  <wp:effectExtent l="0" t="0" r="9525" b="0"/>
                  <wp:docPr id="111" name="Image 111" descr="Sans titre-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ans titre-81"/>
                          <pic:cNvPicPr>
                            <a:picLocks noChangeAspect="1" noChangeArrowheads="1"/>
                          </pic:cNvPicPr>
                        </pic:nvPicPr>
                        <pic:blipFill>
                          <a:blip r:embed="rId2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19275" cy="5067300"/>
                          </a:xfrm>
                          <a:prstGeom prst="rect">
                            <a:avLst/>
                          </a:prstGeom>
                          <a:noFill/>
                          <a:ln>
                            <a:noFill/>
                          </a:ln>
                        </pic:spPr>
                      </pic:pic>
                    </a:graphicData>
                  </a:graphic>
                </wp:inline>
              </w:drawing>
            </w:r>
          </w:p>
        </w:tc>
      </w:tr>
      <w:tr w:rsidR="00E248F3" w:rsidRPr="00671790">
        <w:trPr>
          <w:trHeight w:val="331"/>
          <w:jc w:val="center"/>
        </w:trPr>
        <w:tc>
          <w:tcPr>
            <w:tcW w:w="3677" w:type="dxa"/>
            <w:shd w:val="clear" w:color="auto" w:fill="auto"/>
          </w:tcPr>
          <w:p w:rsidR="00E248F3" w:rsidRPr="009C45D2" w:rsidRDefault="00E248F3" w:rsidP="00CA0ADF">
            <w:pPr>
              <w:jc w:val="left"/>
              <w:rPr>
                <w:b/>
                <w:bCs/>
                <w:sz w:val="22"/>
                <w:szCs w:val="22"/>
              </w:rPr>
            </w:pPr>
            <w:r w:rsidRPr="009C45D2">
              <w:rPr>
                <w:b/>
                <w:bCs/>
                <w:sz w:val="22"/>
                <w:szCs w:val="22"/>
              </w:rPr>
              <w:t xml:space="preserve">Angle de flexion : </w:t>
            </w:r>
          </w:p>
          <w:p w:rsidR="00E248F3" w:rsidRPr="009C45D2" w:rsidRDefault="00DF2B80" w:rsidP="00CA0ADF">
            <w:pPr>
              <w:jc w:val="left"/>
              <w:rPr>
                <w:b/>
                <w:bCs/>
                <w:sz w:val="22"/>
                <w:szCs w:val="22"/>
              </w:rPr>
            </w:pPr>
            <w:r w:rsidRPr="009C45D2">
              <w:rPr>
                <w:b/>
                <w:bCs/>
                <w:sz w:val="22"/>
                <w:szCs w:val="22"/>
              </w:rPr>
              <w:t>Signe de la vitesse :</w:t>
            </w:r>
          </w:p>
        </w:tc>
        <w:tc>
          <w:tcPr>
            <w:tcW w:w="3677" w:type="dxa"/>
            <w:shd w:val="clear" w:color="auto" w:fill="auto"/>
          </w:tcPr>
          <w:p w:rsidR="00E248F3" w:rsidRPr="009C45D2" w:rsidRDefault="00E248F3" w:rsidP="00CA0ADF">
            <w:pPr>
              <w:jc w:val="left"/>
              <w:rPr>
                <w:b/>
                <w:bCs/>
                <w:sz w:val="22"/>
                <w:szCs w:val="22"/>
              </w:rPr>
            </w:pPr>
            <w:r w:rsidRPr="009C45D2">
              <w:rPr>
                <w:b/>
                <w:bCs/>
                <w:sz w:val="22"/>
                <w:szCs w:val="22"/>
              </w:rPr>
              <w:t>Angle de flexion :</w:t>
            </w:r>
            <w:r w:rsidR="008B0C78" w:rsidRPr="009C45D2">
              <w:rPr>
                <w:b/>
                <w:bCs/>
                <w:sz w:val="22"/>
                <w:szCs w:val="22"/>
              </w:rPr>
              <w:t xml:space="preserve"> </w:t>
            </w:r>
          </w:p>
          <w:p w:rsidR="00DF2B80" w:rsidRPr="009C45D2" w:rsidRDefault="00DF2B80" w:rsidP="00CA0ADF">
            <w:pPr>
              <w:jc w:val="left"/>
              <w:rPr>
                <w:b/>
                <w:bCs/>
                <w:sz w:val="22"/>
                <w:szCs w:val="22"/>
              </w:rPr>
            </w:pPr>
            <w:r w:rsidRPr="009C45D2">
              <w:rPr>
                <w:b/>
                <w:bCs/>
                <w:sz w:val="22"/>
                <w:szCs w:val="22"/>
              </w:rPr>
              <w:t>Signe de la vitesse :</w:t>
            </w:r>
          </w:p>
        </w:tc>
        <w:tc>
          <w:tcPr>
            <w:tcW w:w="3678" w:type="dxa"/>
            <w:shd w:val="clear" w:color="auto" w:fill="auto"/>
          </w:tcPr>
          <w:p w:rsidR="00E248F3" w:rsidRPr="009C45D2" w:rsidRDefault="00E248F3" w:rsidP="00CA0ADF">
            <w:pPr>
              <w:jc w:val="left"/>
              <w:rPr>
                <w:b/>
                <w:bCs/>
                <w:sz w:val="22"/>
                <w:szCs w:val="22"/>
              </w:rPr>
            </w:pPr>
            <w:r w:rsidRPr="009C45D2">
              <w:rPr>
                <w:b/>
                <w:bCs/>
                <w:sz w:val="22"/>
                <w:szCs w:val="22"/>
              </w:rPr>
              <w:t>Angle de flexion :</w:t>
            </w:r>
            <w:r w:rsidR="008B0C78" w:rsidRPr="009C45D2">
              <w:rPr>
                <w:b/>
                <w:bCs/>
                <w:sz w:val="22"/>
                <w:szCs w:val="22"/>
              </w:rPr>
              <w:t xml:space="preserve"> </w:t>
            </w:r>
          </w:p>
          <w:p w:rsidR="00DF2B80" w:rsidRPr="009C45D2" w:rsidRDefault="00DF2B80" w:rsidP="00CA0ADF">
            <w:pPr>
              <w:jc w:val="left"/>
              <w:rPr>
                <w:b/>
                <w:bCs/>
                <w:sz w:val="22"/>
                <w:szCs w:val="22"/>
              </w:rPr>
            </w:pPr>
            <w:r w:rsidRPr="009C45D2">
              <w:rPr>
                <w:b/>
                <w:bCs/>
                <w:sz w:val="22"/>
                <w:szCs w:val="22"/>
              </w:rPr>
              <w:t>Signe de la vitesse :</w:t>
            </w:r>
          </w:p>
        </w:tc>
        <w:tc>
          <w:tcPr>
            <w:tcW w:w="3678" w:type="dxa"/>
            <w:shd w:val="clear" w:color="auto" w:fill="auto"/>
          </w:tcPr>
          <w:p w:rsidR="00E248F3" w:rsidRPr="009C45D2" w:rsidRDefault="00E248F3" w:rsidP="00CA0ADF">
            <w:pPr>
              <w:jc w:val="left"/>
              <w:rPr>
                <w:b/>
                <w:bCs/>
                <w:sz w:val="22"/>
                <w:szCs w:val="22"/>
              </w:rPr>
            </w:pPr>
            <w:r w:rsidRPr="009C45D2">
              <w:rPr>
                <w:b/>
                <w:bCs/>
                <w:sz w:val="22"/>
                <w:szCs w:val="22"/>
              </w:rPr>
              <w:t>Angle de flexion :</w:t>
            </w:r>
            <w:r w:rsidR="008B0C78" w:rsidRPr="009C45D2">
              <w:rPr>
                <w:b/>
                <w:bCs/>
                <w:sz w:val="22"/>
                <w:szCs w:val="22"/>
              </w:rPr>
              <w:t xml:space="preserve"> </w:t>
            </w:r>
          </w:p>
          <w:p w:rsidR="00DF2B80" w:rsidRPr="009C45D2" w:rsidRDefault="00DF2B80" w:rsidP="00CA0ADF">
            <w:pPr>
              <w:jc w:val="left"/>
              <w:rPr>
                <w:b/>
                <w:bCs/>
                <w:sz w:val="22"/>
                <w:szCs w:val="22"/>
              </w:rPr>
            </w:pPr>
            <w:r w:rsidRPr="009C45D2">
              <w:rPr>
                <w:b/>
                <w:bCs/>
                <w:sz w:val="22"/>
                <w:szCs w:val="22"/>
              </w:rPr>
              <w:t>Signe de la vitesse :</w:t>
            </w:r>
          </w:p>
        </w:tc>
      </w:tr>
    </w:tbl>
    <w:p w:rsidR="00E248F3" w:rsidRPr="0052725F" w:rsidRDefault="00E248F3" w:rsidP="00CA0ADF">
      <w:pPr>
        <w:tabs>
          <w:tab w:val="left" w:pos="10649"/>
        </w:tabs>
        <w:ind w:left="-284"/>
        <w:jc w:val="left"/>
        <w:rPr>
          <w:b/>
          <w:bCs/>
          <w:sz w:val="32"/>
          <w:szCs w:val="32"/>
        </w:rPr>
      </w:pPr>
      <w:r>
        <w:rPr>
          <w:b/>
          <w:bCs/>
          <w:sz w:val="32"/>
          <w:szCs w:val="32"/>
        </w:rPr>
        <w:lastRenderedPageBreak/>
        <w:t>D</w:t>
      </w:r>
      <w:r w:rsidRPr="0052725F">
        <w:rPr>
          <w:b/>
          <w:bCs/>
          <w:sz w:val="32"/>
          <w:szCs w:val="32"/>
        </w:rPr>
        <w:t>R</w:t>
      </w:r>
      <w:r w:rsidR="005746FE">
        <w:rPr>
          <w:b/>
          <w:bCs/>
          <w:sz w:val="32"/>
          <w:szCs w:val="32"/>
        </w:rPr>
        <w:t>5</w:t>
      </w:r>
      <w:r w:rsidRPr="0052725F">
        <w:rPr>
          <w:b/>
          <w:bCs/>
          <w:sz w:val="32"/>
          <w:szCs w:val="32"/>
        </w:rPr>
        <w:t xml:space="preserve"> : </w:t>
      </w:r>
      <w:r w:rsidR="00ED2829">
        <w:rPr>
          <w:b/>
          <w:bCs/>
          <w:sz w:val="32"/>
          <w:szCs w:val="32"/>
        </w:rPr>
        <w:t>d</w:t>
      </w:r>
      <w:r>
        <w:rPr>
          <w:b/>
          <w:bCs/>
          <w:sz w:val="32"/>
          <w:szCs w:val="32"/>
        </w:rPr>
        <w:t>escription</w:t>
      </w:r>
      <w:r w:rsidRPr="0052725F">
        <w:rPr>
          <w:b/>
          <w:bCs/>
          <w:sz w:val="32"/>
          <w:szCs w:val="32"/>
        </w:rPr>
        <w:t xml:space="preserve"> du modèle de simulation</w:t>
      </w:r>
      <w:r>
        <w:rPr>
          <w:b/>
          <w:bCs/>
          <w:sz w:val="32"/>
          <w:szCs w:val="32"/>
        </w:rPr>
        <w:t xml:space="preserve"> </w:t>
      </w:r>
      <w:r w:rsidR="000621E7">
        <w:rPr>
          <w:b/>
          <w:sz w:val="32"/>
          <w:szCs w:val="32"/>
        </w:rPr>
        <w:t>multiphysique</w:t>
      </w:r>
      <w:r w:rsidR="000621E7">
        <w:rPr>
          <w:b/>
          <w:bCs/>
          <w:sz w:val="32"/>
          <w:szCs w:val="32"/>
        </w:rPr>
        <w:t xml:space="preserve"> </w:t>
      </w:r>
      <w:r>
        <w:rPr>
          <w:b/>
          <w:bCs/>
          <w:sz w:val="32"/>
          <w:szCs w:val="32"/>
        </w:rPr>
        <w:t>du module pneumatique</w:t>
      </w:r>
      <w:r>
        <w:rPr>
          <w:b/>
          <w:bCs/>
          <w:sz w:val="32"/>
          <w:szCs w:val="32"/>
        </w:rPr>
        <w:tab/>
      </w:r>
    </w:p>
    <w:p w:rsidR="00E248F3" w:rsidRDefault="00D16AC3" w:rsidP="00CA0ADF">
      <w:pPr>
        <w:ind w:left="-284"/>
        <w:jc w:val="center"/>
        <w:rPr>
          <w:b/>
          <w:bCs/>
          <w:sz w:val="32"/>
          <w:szCs w:val="32"/>
        </w:rPr>
      </w:pPr>
      <w:r w:rsidRPr="00D16AC3">
        <w:rPr>
          <w:noProof/>
        </w:rPr>
        <w:pict>
          <v:group id="Group 8162" o:spid="_x0000_s1484" style="position:absolute;left:0;text-align:left;margin-left:7.85pt;margin-top:8.8pt;width:735pt;height:438.55pt;z-index:251684352" coordorigin="1291,1962" coordsize="14700,87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">
            <v:shape id="Image 1" o:spid="_x0000_s1485" type="#_x0000_t75" style="position:absolute;left:3932;top:2467;width:8926;height:27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SEC7IAAAA3QAAAA8AAABkcnMvZG93bnJldi54bWxEj0FrAjEUhO+C/yE8oRfRpMWqbI1SClI9&#10;aVeheHtsXne33bysm6hrf30jFDwOM/MNM1u0thJnanzpWMPjUIEgzpwpOdew3y0HUxA+IBusHJOG&#10;K3lYzLudGSbGXfiDzmnIRYSwT1BDEUKdSOmzgiz6oauJo/flGoshyiaXpsFLhNtKPik1lhZLjgsF&#10;1vRWUPaTnqyG9/Xv9VvtN6PJIV2bTX/Lh2P2qfVDr319ARGoDffwf3tlNEzV+Blub+ITkPM/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0EhAuyAAAAN0AAAAPAAAAAAAAAAAA&#10;AAAAAJ8CAABkcnMvZG93bnJldi54bWxQSwUGAAAAAAQABAD3AAAAlAMAAAAA&#10;" stroked="t">
              <v:imagedata r:id="rId245" o:title="" croptop="20541f" cropbottom="8856f" cropleft="2319f" cropright="1043f"/>
            </v:shape>
            <v:shape id="Image 1" o:spid="_x0000_s1486" type="#_x0000_t75" style="position:absolute;left:1291;top:1962;width:1844;height:394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tM7LFAAAA3QAAAA8AAABkcnMvZG93bnJldi54bWxEj81uwjAQhO9IvIO1SNzAgUMEAYP4Eajl&#10;BIEHWMVLkjZeR7EhaZ8eV6rEcTQz32iW685U4kmNKy0rmIwjEMSZ1SXnCm7Xw2gGwnlkjZVlUvBD&#10;Dtarfm+JibYtX+iZ+lwECLsEFRTe14mULivIoBvbmjh4d9sY9EE2udQNtgFuKjmNolgaLDksFFjT&#10;rqDsO30YBV/taePsfJee94d8e/yc/h4f5VWp4aDbLEB46vw7/N/+0ApmURzD35vwBOTq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bTOyxQAAAN0AAAAPAAAAAAAAAAAAAAAA&#10;AJ8CAABkcnMvZG93bnJldi54bWxQSwUGAAAAAAQABAD3AAAAkQMAAAAA&#10;" stroked="t">
              <v:imagedata r:id="rId246" o:title="" croptop="19674f" cropbottom="16513f" cropleft="31062f" cropright="26764f"/>
            </v:shape>
            <v:shape id="AutoShape 7994" o:spid="_x0000_s1487" type="#_x0000_t32" style="position:absolute;left:3135;top:1962;width:797;height:5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xRsYAAADdAAAADwAAAGRycy9kb3ducmV2LnhtbESPQWsCMRSE74X+h/AKvRTNWqjKapRt&#10;QaiCB1e9Pzevm9DNy3YTdfvvTaHgcZiZb5j5sneNuFAXrGcFo2EGgrjy2nKt4LBfDaYgQkTW2Hgm&#10;Bb8UYLl4fJhjrv2Vd3QpYy0ShEOOCkyMbS5lqAw5DEPfEifvy3cOY5JdLXWH1wR3jXzNsrF0aDkt&#10;GGzpw1D1XZ6dgu169F6cjF1vdj92+7YqmnP9clTq+akvZiAi9fEe/m9/agXTbDyBvzfp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8UbGAAAA3QAAAA8AAAAAAAAA&#10;AAAAAAAAoQIAAGRycy9kb3ducmV2LnhtbFBLBQYAAAAABAAEAPkAAACUAwAAAAA=&#10;"/>
            <v:shape id="AutoShape 7995" o:spid="_x0000_s1488" type="#_x0000_t32" style="position:absolute;left:3135;top:5247;width:797;height:65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2zicEAAADdAAAADwAAAGRycy9kb3ducmV2LnhtbERPTYvCMBC9L/gfwix4WTStBynVKLIg&#10;LB4EtQePQzLblm0mNcnW+u/NQfD4eN/r7Wg7MZAPrWMF+TwDQaydablWUF32swJEiMgGO8ek4EEB&#10;tpvJxxpL4+58ouEca5FCOJSooImxL6UMuiGLYe564sT9Om8xJuhraTzeU7jt5CLLltJiy6mhwZ6+&#10;G9J/53+roD1Ux2r4ukWvi0N+9Xm4XDut1PRz3K1ARBrjW/xy/xgFRbZMc9Ob9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7bOJwQAAAN0AAAAPAAAAAAAAAAAAAAAA&#10;AKECAABkcnMvZG93bnJldi54bWxQSwUGAAAAAAQABAD5AAAAjwMAAAAA&#10;"/>
            <v:shape id="Text Box 7996" o:spid="_x0000_s1489" type="#_x0000_t202" style="position:absolute;left:10934;top:5758;width:5057;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tZYMMA&#10;AADdAAAADwAAAGRycy9kb3ducmV2LnhtbESPT4vCMBTE74LfITxhb5q4qGg1iqwIe1pZ/4G3R/Ns&#10;i81LaaLtfnsjLHgcZuY3zGLV2lI8qPaFYw3DgQJBnDpTcKbheNj2pyB8QDZYOiYNf+Rhtex2FpgY&#10;1/AvPfYhExHCPkENeQhVIqVPc7LoB64ijt7V1RZDlHUmTY1NhNtSfio1kRYLjgs5VvSVU3rb362G&#10;08/1ch6pXbax46pxrZJsZ1Lrj167noMI1IZ3+L/9bTRM1WQG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9tZYMMAAADdAAAADwAAAAAAAAAAAAAAAACYAgAAZHJzL2Rv&#10;d25yZXYueG1sUEsFBgAAAAAEAAQA9QAAAIgDAAAAAA==&#10;" filled="f" stroked="f">
              <v:textbox>
                <w:txbxContent>
                  <w:tbl>
                    <w:tblPr>
                      <w:tblW w:w="4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02"/>
                      <w:gridCol w:w="1984"/>
                    </w:tblGrid>
                    <w:tr w:rsidR="00D975D8" w:rsidRPr="006A0ABA">
                      <w:tc>
                        <w:tcPr>
                          <w:tcW w:w="2802" w:type="dxa"/>
                          <w:shd w:val="clear" w:color="auto" w:fill="auto"/>
                        </w:tcPr>
                        <w:p w:rsidR="00D975D8" w:rsidRPr="006A0ABA" w:rsidRDefault="00D975D8" w:rsidP="007D4309">
                          <w:pPr>
                            <w:jc w:val="center"/>
                            <w:rPr>
                              <w:b/>
                              <w:sz w:val="24"/>
                            </w:rPr>
                          </w:pPr>
                          <w:r w:rsidRPr="006A0ABA">
                            <w:rPr>
                              <w:b/>
                              <w:sz w:val="24"/>
                            </w:rPr>
                            <w:t>Blocs physiques</w:t>
                          </w:r>
                        </w:p>
                      </w:tc>
                      <w:tc>
                        <w:tcPr>
                          <w:tcW w:w="1984" w:type="dxa"/>
                          <w:shd w:val="clear" w:color="auto" w:fill="auto"/>
                        </w:tcPr>
                        <w:p w:rsidR="00D975D8" w:rsidRPr="006A0ABA" w:rsidRDefault="00D975D8" w:rsidP="007D4309">
                          <w:pPr>
                            <w:jc w:val="center"/>
                            <w:rPr>
                              <w:b/>
                              <w:sz w:val="24"/>
                            </w:rPr>
                          </w:pPr>
                          <w:r w:rsidRPr="006A0ABA">
                            <w:rPr>
                              <w:b/>
                              <w:sz w:val="24"/>
                            </w:rPr>
                            <w:t>Représentation</w:t>
                          </w:r>
                        </w:p>
                      </w:tc>
                    </w:tr>
                    <w:tr w:rsidR="00D975D8" w:rsidRPr="006A0ABA">
                      <w:tc>
                        <w:tcPr>
                          <w:tcW w:w="2802" w:type="dxa"/>
                          <w:shd w:val="clear" w:color="auto" w:fill="auto"/>
                          <w:vAlign w:val="center"/>
                        </w:tcPr>
                        <w:p w:rsidR="00D975D8" w:rsidRPr="006A0ABA" w:rsidRDefault="00D975D8" w:rsidP="007D4309">
                          <w:pPr>
                            <w:jc w:val="left"/>
                            <w:rPr>
                              <w:sz w:val="24"/>
                            </w:rPr>
                          </w:pPr>
                          <w:r w:rsidRPr="006A0ABA">
                            <w:rPr>
                              <w:sz w:val="24"/>
                            </w:rPr>
                            <w:t>Coude</w:t>
                          </w:r>
                        </w:p>
                      </w:tc>
                      <w:tc>
                        <w:tcPr>
                          <w:tcW w:w="1984" w:type="dxa"/>
                          <w:shd w:val="clear" w:color="auto" w:fill="auto"/>
                        </w:tcPr>
                        <w:p w:rsidR="00D975D8" w:rsidRPr="006A0ABA" w:rsidRDefault="00D975D8" w:rsidP="007D4309">
                          <w:pPr>
                            <w:jc w:val="center"/>
                            <w:rPr>
                              <w:sz w:val="24"/>
                            </w:rPr>
                          </w:pPr>
                          <w:r>
                            <w:rPr>
                              <w:noProof/>
                            </w:rPr>
                            <w:drawing>
                              <wp:inline distT="0" distB="0" distL="0" distR="0">
                                <wp:extent cx="609600" cy="333375"/>
                                <wp:effectExtent l="0" t="0" r="0" b="9525"/>
                                <wp:docPr id="15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71051" t="33972" b="37613"/>
                                        <a:stretch>
                                          <a:fillRect/>
                                        </a:stretch>
                                      </pic:blipFill>
                                      <pic:spPr bwMode="auto">
                                        <a:xfrm>
                                          <a:off x="0" y="0"/>
                                          <a:ext cx="609600" cy="333375"/>
                                        </a:xfrm>
                                        <a:prstGeom prst="rect">
                                          <a:avLst/>
                                        </a:prstGeom>
                                        <a:noFill/>
                                        <a:ln>
                                          <a:noFill/>
                                        </a:ln>
                                      </pic:spPr>
                                    </pic:pic>
                                  </a:graphicData>
                                </a:graphic>
                              </wp:inline>
                            </w:drawing>
                          </w:r>
                        </w:p>
                      </w:tc>
                    </w:tr>
                    <w:tr w:rsidR="00D975D8" w:rsidRPr="006A0ABA">
                      <w:tc>
                        <w:tcPr>
                          <w:tcW w:w="2802" w:type="dxa"/>
                          <w:shd w:val="clear" w:color="auto" w:fill="auto"/>
                          <w:vAlign w:val="center"/>
                        </w:tcPr>
                        <w:p w:rsidR="00D975D8" w:rsidRPr="006A0ABA" w:rsidRDefault="00D975D8" w:rsidP="007D4309">
                          <w:pPr>
                            <w:jc w:val="left"/>
                            <w:rPr>
                              <w:sz w:val="24"/>
                            </w:rPr>
                          </w:pPr>
                          <w:r w:rsidRPr="006A0ABA">
                            <w:rPr>
                              <w:sz w:val="24"/>
                            </w:rPr>
                            <w:t>R</w:t>
                          </w:r>
                          <w:r>
                            <w:rPr>
                              <w:sz w:val="24"/>
                            </w:rPr>
                            <w:t>étrécissement</w:t>
                          </w:r>
                          <w:r w:rsidRPr="006A0ABA">
                            <w:rPr>
                              <w:sz w:val="24"/>
                            </w:rPr>
                            <w:t xml:space="preserve"> / </w:t>
                          </w:r>
                          <w:r w:rsidRPr="006A0ABA">
                            <w:rPr>
                              <w:rFonts w:cs="Arial"/>
                              <w:sz w:val="24"/>
                            </w:rPr>
                            <w:t>É</w:t>
                          </w:r>
                          <w:r>
                            <w:rPr>
                              <w:sz w:val="24"/>
                            </w:rPr>
                            <w:t>largiss</w:t>
                          </w:r>
                          <w:r w:rsidRPr="006A0ABA">
                            <w:rPr>
                              <w:sz w:val="24"/>
                            </w:rPr>
                            <w:t>ement conduite</w:t>
                          </w:r>
                        </w:p>
                      </w:tc>
                      <w:tc>
                        <w:tcPr>
                          <w:tcW w:w="1984" w:type="dxa"/>
                          <w:shd w:val="clear" w:color="auto" w:fill="auto"/>
                        </w:tcPr>
                        <w:p w:rsidR="00D975D8" w:rsidRPr="006A0ABA" w:rsidRDefault="00D975D8" w:rsidP="007D4309">
                          <w:pPr>
                            <w:jc w:val="center"/>
                            <w:rPr>
                              <w:sz w:val="24"/>
                            </w:rPr>
                          </w:pPr>
                          <w:r>
                            <w:rPr>
                              <w:noProof/>
                            </w:rPr>
                            <w:drawing>
                              <wp:inline distT="0" distB="0" distL="0" distR="0">
                                <wp:extent cx="571500" cy="342900"/>
                                <wp:effectExtent l="0" t="0" r="0" b="0"/>
                                <wp:docPr id="15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70630" r="72598"/>
                                        <a:stretch>
                                          <a:fillRect/>
                                        </a:stretch>
                                      </pic:blipFill>
                                      <pic:spPr bwMode="auto">
                                        <a:xfrm>
                                          <a:off x="0" y="0"/>
                                          <a:ext cx="571500" cy="342900"/>
                                        </a:xfrm>
                                        <a:prstGeom prst="rect">
                                          <a:avLst/>
                                        </a:prstGeom>
                                        <a:noFill/>
                                        <a:ln>
                                          <a:noFill/>
                                        </a:ln>
                                      </pic:spPr>
                                    </pic:pic>
                                  </a:graphicData>
                                </a:graphic>
                              </wp:inline>
                            </w:drawing>
                          </w:r>
                        </w:p>
                      </w:tc>
                    </w:tr>
                    <w:tr w:rsidR="00D975D8" w:rsidRPr="006A0ABA">
                      <w:tc>
                        <w:tcPr>
                          <w:tcW w:w="2802" w:type="dxa"/>
                          <w:shd w:val="clear" w:color="auto" w:fill="auto"/>
                          <w:vAlign w:val="center"/>
                        </w:tcPr>
                        <w:p w:rsidR="00D975D8" w:rsidRPr="006A0ABA" w:rsidRDefault="00D975D8" w:rsidP="000621E7">
                          <w:pPr>
                            <w:jc w:val="left"/>
                            <w:rPr>
                              <w:sz w:val="24"/>
                            </w:rPr>
                          </w:pPr>
                          <w:r w:rsidRPr="006A0ABA">
                            <w:rPr>
                              <w:sz w:val="24"/>
                            </w:rPr>
                            <w:t>Clapet anti</w:t>
                          </w:r>
                          <w:r>
                            <w:rPr>
                              <w:sz w:val="24"/>
                            </w:rPr>
                            <w:t xml:space="preserve"> </w:t>
                          </w:r>
                          <w:r w:rsidRPr="006A0ABA">
                            <w:rPr>
                              <w:sz w:val="24"/>
                            </w:rPr>
                            <w:t>retour</w:t>
                          </w:r>
                        </w:p>
                      </w:tc>
                      <w:tc>
                        <w:tcPr>
                          <w:tcW w:w="1984" w:type="dxa"/>
                          <w:shd w:val="clear" w:color="auto" w:fill="auto"/>
                        </w:tcPr>
                        <w:p w:rsidR="00D975D8" w:rsidRPr="006A0ABA" w:rsidRDefault="00D975D8" w:rsidP="007D4309">
                          <w:pPr>
                            <w:jc w:val="center"/>
                            <w:rPr>
                              <w:sz w:val="24"/>
                            </w:rPr>
                          </w:pPr>
                          <w:r>
                            <w:rPr>
                              <w:noProof/>
                            </w:rPr>
                            <w:drawing>
                              <wp:inline distT="0" distB="0" distL="0" distR="0">
                                <wp:extent cx="590550" cy="304800"/>
                                <wp:effectExtent l="0" t="0" r="0" b="0"/>
                                <wp:docPr id="15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304800"/>
                                        </a:xfrm>
                                        <a:prstGeom prst="rect">
                                          <a:avLst/>
                                        </a:prstGeom>
                                        <a:noFill/>
                                        <a:ln>
                                          <a:noFill/>
                                        </a:ln>
                                      </pic:spPr>
                                    </pic:pic>
                                  </a:graphicData>
                                </a:graphic>
                              </wp:inline>
                            </w:drawing>
                          </w:r>
                        </w:p>
                      </w:tc>
                    </w:tr>
                    <w:tr w:rsidR="00D975D8" w:rsidRPr="006A0ABA">
                      <w:tc>
                        <w:tcPr>
                          <w:tcW w:w="2802" w:type="dxa"/>
                          <w:shd w:val="clear" w:color="auto" w:fill="auto"/>
                          <w:vAlign w:val="center"/>
                        </w:tcPr>
                        <w:p w:rsidR="00D975D8" w:rsidRPr="006A0ABA" w:rsidRDefault="00D975D8" w:rsidP="007D4309">
                          <w:pPr>
                            <w:jc w:val="left"/>
                            <w:rPr>
                              <w:sz w:val="24"/>
                            </w:rPr>
                          </w:pPr>
                          <w:r w:rsidRPr="006A0ABA">
                            <w:rPr>
                              <w:sz w:val="24"/>
                            </w:rPr>
                            <w:t>Conduite pneumatique</w:t>
                          </w:r>
                        </w:p>
                      </w:tc>
                      <w:tc>
                        <w:tcPr>
                          <w:tcW w:w="1984" w:type="dxa"/>
                          <w:shd w:val="clear" w:color="auto" w:fill="auto"/>
                        </w:tcPr>
                        <w:p w:rsidR="00D975D8" w:rsidRPr="006A0ABA" w:rsidRDefault="00D975D8" w:rsidP="007D4309">
                          <w:pPr>
                            <w:jc w:val="center"/>
                            <w:rPr>
                              <w:sz w:val="24"/>
                            </w:rPr>
                          </w:pPr>
                          <w:r>
                            <w:rPr>
                              <w:noProof/>
                            </w:rPr>
                            <w:drawing>
                              <wp:inline distT="0" distB="0" distL="0" distR="0">
                                <wp:extent cx="619125" cy="257175"/>
                                <wp:effectExtent l="0" t="0" r="9525" b="9525"/>
                                <wp:docPr id="15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2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 cy="257175"/>
                                        </a:xfrm>
                                        <a:prstGeom prst="rect">
                                          <a:avLst/>
                                        </a:prstGeom>
                                        <a:noFill/>
                                        <a:ln>
                                          <a:noFill/>
                                        </a:ln>
                                      </pic:spPr>
                                    </pic:pic>
                                  </a:graphicData>
                                </a:graphic>
                              </wp:inline>
                            </w:drawing>
                          </w:r>
                        </w:p>
                      </w:tc>
                    </w:tr>
                  </w:tbl>
                  <w:p w:rsidR="00D975D8" w:rsidRDefault="00D975D8" w:rsidP="00E248F3"/>
                </w:txbxContent>
              </v:textbox>
            </v:shape>
            <v:shape id="AutoShape 7997" o:spid="_x0000_s1490" type="#_x0000_t32" style="position:absolute;left:8255;top:5179;width:2428;height:5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78MAAADdAAAADwAAAGRycy9kb3ducmV2LnhtbERPTWsCMRC9C/6HMEIvolkLVdkaZVsQ&#10;quBBW+/TzbgJbibbTdTtvzcHwePjfS9WnavFldpgPSuYjDMQxKXXlisFP9/r0RxEiMgaa8+k4J8C&#10;rJb93gJz7W+8p+shViKFcMhRgYmxyaUMpSGHYewb4sSdfOswJthWUrd4S+Gulq9ZNpUOLacGgw19&#10;GirPh4tTsNtMPopfYzfb/Z/dva2L+lINj0q9DLriHUSkLj7FD/eXVjDPZml/epOe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w/+/DAAAA3QAAAA8AAAAAAAAAAAAA&#10;AAAAoQIAAGRycy9kb3ducmV2LnhtbFBLBQYAAAAABAAEAPkAAACRAwAAAAA=&#10;"/>
            <v:shape id="AutoShape 7998" o:spid="_x0000_s1491" type="#_x0000_t32" style="position:absolute;left:4753;top:5174;width:2439;height:58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6MycUAAADdAAAADwAAAGRycy9kb3ducmV2LnhtbESPQWvCQBSE7wX/w/IEL0U38aAhdZUi&#10;FMRDoZqDx8fuaxKafRt3tzH++25B8DjMzDfMZjfaTgzkQ+tYQb7IQBBrZ1quFVTnj3kBIkRkg51j&#10;UnCnALvt5GWDpXE3/qLhFGuRIBxKVNDE2JdSBt2QxbBwPXHyvp23GJP0tTQebwluO7nMspW02HJa&#10;aLCnfUP65/RrFbTH6rMaXq/R6+KYX3wezpdOKzWbju9vICKN8Rl+tA9GQZGtc/h/k5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6MycUAAADdAAAADwAAAAAAAAAA&#10;AAAAAAChAgAAZHJzL2Rvd25yZXYueG1sUEsFBgAAAAAEAAQA+QAAAJMDAAAAAA==&#10;"/>
            <v:shape id="Image 1" o:spid="_x0000_s1492" type="#_x0000_t75" style="position:absolute;left:4753;top:5758;width:5930;height:4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vcJbGAAAA3QAAAA8AAABkcnMvZG93bnJldi54bWxEj0FrwkAUhO8F/8PyBC9FNxVpNbqKFlpC&#10;sQejB4+P7DMbzL4N2TXGf98tFHocZuYbZrXpbS06an3lWMHLJAFBXDhdcangdPwYz0H4gKyxdkwK&#10;HuRhsx48rTDV7s4H6vJQighhn6ICE0KTSukLQxb9xDXE0bu41mKIsi2lbvEe4baW0yR5lRYrjgsG&#10;G3o3VFzzm1XwPPvS+4xMOcPF7vFZ7LLvvDsrNRr22yWIQH34D/+1M61gnrxN4fdNfAJy/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y9wlsYAAADdAAAADwAAAAAAAAAAAAAA&#10;AACfAgAAZHJzL2Rvd25yZXYueG1sUEsFBgAAAAAEAAQA9wAAAJIDAAAAAA==&#10;" stroked="t">
              <v:imagedata r:id="rId250" o:title=""/>
            </v:shape>
            <v:shape id="Text Box 8160" o:spid="_x0000_s1493" type="#_x0000_t202" style="position:absolute;left:1624;top:2964;width:552;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4V8UA&#10;AADdAAAADwAAAGRycy9kb3ducmV2LnhtbESPQWvCQBSE74L/YXlCb7pbq1bTbKS0CD21VKvg7ZF9&#10;JsHs25DdmvTfdwXB4zAz3zDpure1uFDrK8caHicKBHHuTMWFhp/dZrwE4QOywdoxafgjD+tsOEgx&#10;Ma7jb7psQyEihH2CGsoQmkRKn5dk0U9cQxy9k2sthijbQpoWuwi3tZwqtZAWK44LJTb0VlJ+3v5a&#10;DfvP0/EwU1/Fu503neuVZLuSWj+M+tcXEIH6cA/f2h9Gw1I9P8H1TXwCM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6vhXxQAAAN0AAAAPAAAAAAAAAAAAAAAAAJgCAABkcnMv&#10;ZG93bnJldi54bWxQSwUGAAAAAAQABAD1AAAAigMAAAAA&#10;" filled="f" stroked="f">
              <v:textbox>
                <w:txbxContent>
                  <w:p w:rsidR="00D975D8" w:rsidRPr="0003352A" w:rsidRDefault="00D975D8">
                    <w:pPr>
                      <w:rPr>
                        <w:b/>
                      </w:rPr>
                    </w:pPr>
                    <w:r w:rsidRPr="0003352A">
                      <w:rPr>
                        <w:b/>
                      </w:rPr>
                      <w:t>B</w:t>
                    </w:r>
                  </w:p>
                </w:txbxContent>
              </v:textbox>
            </v:shape>
            <v:shape id="Text Box 8161" o:spid="_x0000_s1494" type="#_x0000_t202" style="position:absolute;left:1624;top:4654;width:552;height: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gI8YA&#10;AADdAAAADwAAAGRycy9kb3ducmV2LnhtbESPT2vCQBTE74V+h+UVvOluxVaNbkJRCj21GP+At0f2&#10;mQSzb0N2a9Jv3y0IPQ4z8xtmnQ22ETfqfO1Yw/NEgSAunKm51HDYv48XIHxANtg4Jg0/5CFLHx/W&#10;mBjX845ueShFhLBPUEMVQptI6YuKLPqJa4mjd3GdxRBlV0rTYR/htpFTpV6lxZrjQoUtbSoqrvm3&#10;1XD8vJxPM/VVbu1L27tBSbZLqfXoaXhbgQg0hP/wvf1hNCzUfAZ/b+IT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gI8YAAADdAAAADwAAAAAAAAAAAAAAAACYAgAAZHJz&#10;L2Rvd25yZXYueG1sUEsFBgAAAAAEAAQA9QAAAIsDAAAAAA==&#10;" filled="f" stroked="f">
              <v:textbox>
                <w:txbxContent>
                  <w:p w:rsidR="00D975D8" w:rsidRPr="0003352A" w:rsidRDefault="00D975D8" w:rsidP="0003352A">
                    <w:pPr>
                      <w:rPr>
                        <w:b/>
                      </w:rPr>
                    </w:pPr>
                    <w:r>
                      <w:rPr>
                        <w:b/>
                      </w:rPr>
                      <w:t>D</w:t>
                    </w:r>
                  </w:p>
                </w:txbxContent>
              </v:textbox>
            </v:shape>
          </v:group>
        </w:pict>
      </w: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D16AC3" w:rsidP="00CA0ADF">
      <w:pPr>
        <w:ind w:left="-284"/>
        <w:jc w:val="center"/>
        <w:rPr>
          <w:b/>
          <w:bCs/>
          <w:sz w:val="32"/>
          <w:szCs w:val="32"/>
        </w:rPr>
      </w:pPr>
      <w:r>
        <w:rPr>
          <w:b/>
          <w:bCs/>
          <w:noProof/>
          <w:sz w:val="32"/>
          <w:szCs w:val="32"/>
        </w:rPr>
        <w:pict>
          <v:rect id="Rectangle 810" o:spid="_x0000_s1495" style="position:absolute;left:0;text-align:left;margin-left:196.8pt;margin-top:15.35pt;width:73.5pt;height:14.45pt;z-index:251748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" stroked="f"/>
        </w:pict>
      </w: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pPr>
    </w:p>
    <w:p w:rsidR="00E248F3" w:rsidRDefault="00E248F3" w:rsidP="00CA0ADF">
      <w:pPr>
        <w:ind w:left="-284"/>
        <w:jc w:val="center"/>
        <w:rPr>
          <w:b/>
          <w:bCs/>
          <w:sz w:val="32"/>
          <w:szCs w:val="32"/>
        </w:rPr>
        <w:sectPr w:rsidR="00E248F3" w:rsidSect="007C09A0">
          <w:pgSz w:w="16838" w:h="11906" w:orient="landscape" w:code="9"/>
          <w:pgMar w:top="1418" w:right="1134" w:bottom="1418" w:left="1134" w:header="851" w:footer="851" w:gutter="0"/>
          <w:cols w:space="708"/>
          <w:docGrid w:linePitch="360"/>
        </w:sectPr>
      </w:pPr>
    </w:p>
    <w:p w:rsidR="00E248F3" w:rsidRPr="00ED2829" w:rsidRDefault="00E248F3" w:rsidP="00CA0ADF">
      <w:pPr>
        <w:ind w:left="-284"/>
        <w:jc w:val="left"/>
        <w:rPr>
          <w:b/>
          <w:bCs/>
          <w:sz w:val="24"/>
        </w:rPr>
      </w:pPr>
      <w:r w:rsidRPr="00ED2829">
        <w:rPr>
          <w:b/>
          <w:bCs/>
          <w:sz w:val="32"/>
          <w:szCs w:val="32"/>
        </w:rPr>
        <w:lastRenderedPageBreak/>
        <w:t>DR</w:t>
      </w:r>
      <w:r w:rsidR="005746FE">
        <w:rPr>
          <w:b/>
          <w:bCs/>
          <w:sz w:val="32"/>
          <w:szCs w:val="32"/>
        </w:rPr>
        <w:t>6</w:t>
      </w:r>
      <w:r w:rsidRPr="00ED2829">
        <w:rPr>
          <w:b/>
          <w:bCs/>
          <w:sz w:val="32"/>
          <w:szCs w:val="32"/>
        </w:rPr>
        <w:t xml:space="preserve"> : </w:t>
      </w:r>
      <w:r w:rsidR="00ED2829">
        <w:rPr>
          <w:b/>
          <w:bCs/>
          <w:sz w:val="32"/>
          <w:szCs w:val="32"/>
        </w:rPr>
        <w:t xml:space="preserve">carte à bulles d’Ashby </w:t>
      </w:r>
      <w:r w:rsidRPr="00ED2829">
        <w:rPr>
          <w:b/>
          <w:bCs/>
          <w:sz w:val="32"/>
          <w:szCs w:val="32"/>
        </w:rPr>
        <w:t xml:space="preserve"> </w:t>
      </w:r>
    </w:p>
    <w:p w:rsidR="00E248F3" w:rsidRDefault="00FB115F" w:rsidP="00CA0ADF">
      <w:pPr>
        <w:ind w:left="-284"/>
        <w:jc w:val="center"/>
        <w:rPr>
          <w:b/>
          <w:bCs/>
          <w:sz w:val="32"/>
          <w:szCs w:val="32"/>
        </w:rPr>
      </w:pPr>
      <w:r>
        <w:rPr>
          <w:b/>
          <w:noProof/>
          <w:sz w:val="32"/>
          <w:szCs w:val="32"/>
        </w:rPr>
        <w:drawing>
          <wp:inline distT="0" distB="0" distL="0" distR="0">
            <wp:extent cx="6096000" cy="3619500"/>
            <wp:effectExtent l="0" t="0" r="0" b="0"/>
            <wp:docPr id="112"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5"/>
                    <pic:cNvPicPr>
                      <a:picLocks noChangeAspect="1" noChangeArrowheads="1"/>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619500"/>
                    </a:xfrm>
                    <a:prstGeom prst="rect">
                      <a:avLst/>
                    </a:prstGeom>
                    <a:noFill/>
                    <a:ln>
                      <a:noFill/>
                    </a:ln>
                  </pic:spPr>
                </pic:pic>
              </a:graphicData>
            </a:graphic>
          </wp:inline>
        </w:drawing>
      </w:r>
    </w:p>
    <w:p w:rsidR="00E248F3" w:rsidRDefault="00E248F3" w:rsidP="00CA0ADF">
      <w:pPr>
        <w:ind w:left="-284"/>
        <w:jc w:val="center"/>
        <w:rPr>
          <w:b/>
          <w:bCs/>
          <w:sz w:val="32"/>
          <w:szCs w:val="32"/>
        </w:rPr>
      </w:pPr>
    </w:p>
    <w:p w:rsidR="00E248F3" w:rsidRPr="00ED2829" w:rsidRDefault="00E248F3" w:rsidP="00CA0ADF">
      <w:pPr>
        <w:ind w:left="-284"/>
        <w:jc w:val="left"/>
        <w:rPr>
          <w:b/>
          <w:bCs/>
          <w:sz w:val="24"/>
        </w:rPr>
      </w:pPr>
      <w:r w:rsidRPr="00ED2829">
        <w:rPr>
          <w:b/>
          <w:bCs/>
          <w:sz w:val="32"/>
          <w:szCs w:val="32"/>
        </w:rPr>
        <w:t>DR</w:t>
      </w:r>
      <w:r w:rsidR="005746FE">
        <w:rPr>
          <w:b/>
          <w:bCs/>
          <w:sz w:val="32"/>
          <w:szCs w:val="32"/>
        </w:rPr>
        <w:t>7</w:t>
      </w:r>
      <w:r w:rsidRPr="00ED2829">
        <w:rPr>
          <w:b/>
          <w:bCs/>
          <w:sz w:val="32"/>
          <w:szCs w:val="32"/>
        </w:rPr>
        <w:t xml:space="preserve"> : </w:t>
      </w:r>
      <w:r w:rsidR="00ED2829">
        <w:rPr>
          <w:b/>
          <w:bCs/>
          <w:sz w:val="32"/>
          <w:szCs w:val="32"/>
        </w:rPr>
        <w:t>carte à bulles d’Ashby</w:t>
      </w:r>
      <w:r w:rsidRPr="00ED2829">
        <w:rPr>
          <w:b/>
          <w:bCs/>
          <w:sz w:val="32"/>
          <w:szCs w:val="32"/>
        </w:rPr>
        <w:t xml:space="preserve"> </w:t>
      </w:r>
    </w:p>
    <w:p w:rsidR="002B566E" w:rsidRDefault="00FB115F" w:rsidP="00CA0ADF">
      <w:pPr>
        <w:ind w:left="-284"/>
        <w:jc w:val="center"/>
        <w:rPr>
          <w:color w:val="FF0000"/>
          <w:sz w:val="24"/>
        </w:rPr>
      </w:pPr>
      <w:r>
        <w:rPr>
          <w:b/>
          <w:noProof/>
          <w:sz w:val="32"/>
          <w:szCs w:val="32"/>
        </w:rPr>
        <w:drawing>
          <wp:inline distT="0" distB="0" distL="0" distR="0">
            <wp:extent cx="6096000" cy="3619500"/>
            <wp:effectExtent l="0" t="0" r="0" b="0"/>
            <wp:docPr id="113"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6"/>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0" cy="3619500"/>
                    </a:xfrm>
                    <a:prstGeom prst="rect">
                      <a:avLst/>
                    </a:prstGeom>
                    <a:noFill/>
                    <a:ln>
                      <a:noFill/>
                    </a:ln>
                  </pic:spPr>
                </pic:pic>
              </a:graphicData>
            </a:graphic>
          </wp:inline>
        </w:drawing>
      </w:r>
    </w:p>
    <w:sectPr w:rsidR="002B566E" w:rsidSect="002B566E">
      <w:pgSz w:w="11906" w:h="16838" w:code="9"/>
      <w:pgMar w:top="1134" w:right="1418" w:bottom="1134" w:left="1418" w:header="851" w:footer="85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14CD" w:rsidRDefault="00CC14CD">
      <w:r>
        <w:separator/>
      </w:r>
    </w:p>
  </w:endnote>
  <w:endnote w:type="continuationSeparator" w:id="0">
    <w:p w:rsidR="00CC14CD" w:rsidRDefault="00CC14CD">
      <w:r>
        <w:continuationSeparator/>
      </w:r>
    </w:p>
  </w:endnote>
</w:endnotes>
</file>

<file path=word/fontTable.xml><?xml version="1.0" encoding="utf-8"?>
<w:fonts xmlns:r="http://schemas.openxmlformats.org/officeDocument/2006/relationships" xmlns:w="http://schemas.openxmlformats.org/wordprocessingml/2006/main">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Bold">
    <w:altName w:val="Cambria"/>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auto"/>
    <w:notTrueType/>
    <w:pitch w:val="default"/>
    <w:sig w:usb0="00000003" w:usb1="00000000" w:usb2="00000000" w:usb3="00000000" w:csb0="00000001" w:csb1="00000000"/>
  </w:font>
  <w:font w:name="Arial-ItalicMT">
    <w:panose1 w:val="00000000000000000000"/>
    <w:charset w:val="00"/>
    <w:family w:val="auto"/>
    <w:notTrueType/>
    <w:pitch w:val="default"/>
    <w:sig w:usb0="00000003" w:usb1="00000000" w:usb2="00000000" w:usb3="00000000" w:csb0="00000001" w:csb1="00000000"/>
  </w:font>
  <w:font w:name="Arial,Italic">
    <w:altName w:val="Times New Roman"/>
    <w:panose1 w:val="00000000000000000000"/>
    <w:charset w:val="A1"/>
    <w:family w:val="auto"/>
    <w:notTrueType/>
    <w:pitch w:val="default"/>
    <w:sig w:usb0="00000081" w:usb1="00000000" w:usb2="00000000" w:usb3="00000000" w:csb0="00000008" w:csb1="00000000"/>
  </w:font>
  <w:font w:name="Arial-Bold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67F" w:rsidRPr="003B5111" w:rsidRDefault="00FE367F" w:rsidP="003B5111">
    <w:pPr>
      <w:pStyle w:val="Pieddepage"/>
      <w:tabs>
        <w:tab w:val="clear" w:pos="4536"/>
        <w:tab w:val="center" w:pos="4820"/>
      </w:tabs>
      <w:jc w:val="center"/>
      <w:rPr>
        <w:sz w:val="18"/>
        <w:szCs w:val="18"/>
      </w:rPr>
    </w:pPr>
    <w:r w:rsidRPr="003B5111">
      <w:rPr>
        <w:sz w:val="18"/>
        <w:szCs w:val="18"/>
      </w:rPr>
      <w:fldChar w:fldCharType="begin"/>
    </w:r>
    <w:r w:rsidRPr="003B5111">
      <w:rPr>
        <w:sz w:val="18"/>
        <w:szCs w:val="18"/>
      </w:rPr>
      <w:instrText xml:space="preserve"> PAGE </w:instrText>
    </w:r>
    <w:r w:rsidRPr="003B5111">
      <w:rPr>
        <w:sz w:val="18"/>
        <w:szCs w:val="18"/>
      </w:rPr>
      <w:fldChar w:fldCharType="separate"/>
    </w:r>
    <w:r>
      <w:rPr>
        <w:noProof/>
        <w:sz w:val="18"/>
        <w:szCs w:val="18"/>
      </w:rPr>
      <w:t>3</w:t>
    </w:r>
    <w:r w:rsidRPr="003B5111">
      <w:rPr>
        <w:sz w:val="18"/>
        <w:szCs w:val="18"/>
      </w:rPr>
      <w:fldChar w:fldCharType="end"/>
    </w:r>
    <w:r w:rsidRPr="003B5111">
      <w:rPr>
        <w:sz w:val="18"/>
        <w:szCs w:val="18"/>
      </w:rPr>
      <w:t>/</w:t>
    </w:r>
    <w:r>
      <w:rPr>
        <w:sz w:val="18"/>
        <w:szCs w:val="18"/>
      </w:rPr>
      <w:t>4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14CD" w:rsidRDefault="00CC14CD">
      <w:r>
        <w:separator/>
      </w:r>
    </w:p>
  </w:footnote>
  <w:footnote w:type="continuationSeparator" w:id="0">
    <w:p w:rsidR="00CC14CD" w:rsidRDefault="00CC14C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F5C3F"/>
    <w:multiLevelType w:val="hybridMultilevel"/>
    <w:tmpl w:val="317609F8"/>
    <w:lvl w:ilvl="0" w:tplc="B6C07BE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18D3ADB"/>
    <w:multiLevelType w:val="hybridMultilevel"/>
    <w:tmpl w:val="03F4F928"/>
    <w:lvl w:ilvl="0" w:tplc="040C0001">
      <w:start w:val="1"/>
      <w:numFmt w:val="bullet"/>
      <w:lvlText w:val=""/>
      <w:lvlJc w:val="left"/>
      <w:pPr>
        <w:ind w:left="1353" w:hanging="360"/>
      </w:pPr>
      <w:rPr>
        <w:rFonts w:ascii="Symbol" w:hAnsi="Symbol" w:hint="default"/>
      </w:rPr>
    </w:lvl>
    <w:lvl w:ilvl="1" w:tplc="040C0003" w:tentative="1">
      <w:start w:val="1"/>
      <w:numFmt w:val="bullet"/>
      <w:lvlText w:val="o"/>
      <w:lvlJc w:val="left"/>
      <w:pPr>
        <w:ind w:left="2073" w:hanging="360"/>
      </w:pPr>
      <w:rPr>
        <w:rFonts w:ascii="Courier New" w:hAnsi="Courier New" w:cs="Courier New" w:hint="default"/>
      </w:rPr>
    </w:lvl>
    <w:lvl w:ilvl="2" w:tplc="040C0005" w:tentative="1">
      <w:start w:val="1"/>
      <w:numFmt w:val="bullet"/>
      <w:lvlText w:val=""/>
      <w:lvlJc w:val="left"/>
      <w:pPr>
        <w:ind w:left="2793" w:hanging="360"/>
      </w:pPr>
      <w:rPr>
        <w:rFonts w:ascii="Wingdings" w:hAnsi="Wingdings" w:hint="default"/>
      </w:rPr>
    </w:lvl>
    <w:lvl w:ilvl="3" w:tplc="040C0001" w:tentative="1">
      <w:start w:val="1"/>
      <w:numFmt w:val="bullet"/>
      <w:lvlText w:val=""/>
      <w:lvlJc w:val="left"/>
      <w:pPr>
        <w:ind w:left="3513" w:hanging="360"/>
      </w:pPr>
      <w:rPr>
        <w:rFonts w:ascii="Symbol" w:hAnsi="Symbol" w:hint="default"/>
      </w:rPr>
    </w:lvl>
    <w:lvl w:ilvl="4" w:tplc="040C0003" w:tentative="1">
      <w:start w:val="1"/>
      <w:numFmt w:val="bullet"/>
      <w:lvlText w:val="o"/>
      <w:lvlJc w:val="left"/>
      <w:pPr>
        <w:ind w:left="4233" w:hanging="360"/>
      </w:pPr>
      <w:rPr>
        <w:rFonts w:ascii="Courier New" w:hAnsi="Courier New" w:cs="Courier New" w:hint="default"/>
      </w:rPr>
    </w:lvl>
    <w:lvl w:ilvl="5" w:tplc="040C0005" w:tentative="1">
      <w:start w:val="1"/>
      <w:numFmt w:val="bullet"/>
      <w:lvlText w:val=""/>
      <w:lvlJc w:val="left"/>
      <w:pPr>
        <w:ind w:left="4953" w:hanging="360"/>
      </w:pPr>
      <w:rPr>
        <w:rFonts w:ascii="Wingdings" w:hAnsi="Wingdings" w:hint="default"/>
      </w:rPr>
    </w:lvl>
    <w:lvl w:ilvl="6" w:tplc="040C0001" w:tentative="1">
      <w:start w:val="1"/>
      <w:numFmt w:val="bullet"/>
      <w:lvlText w:val=""/>
      <w:lvlJc w:val="left"/>
      <w:pPr>
        <w:ind w:left="5673" w:hanging="360"/>
      </w:pPr>
      <w:rPr>
        <w:rFonts w:ascii="Symbol" w:hAnsi="Symbol" w:hint="default"/>
      </w:rPr>
    </w:lvl>
    <w:lvl w:ilvl="7" w:tplc="040C0003" w:tentative="1">
      <w:start w:val="1"/>
      <w:numFmt w:val="bullet"/>
      <w:lvlText w:val="o"/>
      <w:lvlJc w:val="left"/>
      <w:pPr>
        <w:ind w:left="6393" w:hanging="360"/>
      </w:pPr>
      <w:rPr>
        <w:rFonts w:ascii="Courier New" w:hAnsi="Courier New" w:cs="Courier New" w:hint="default"/>
      </w:rPr>
    </w:lvl>
    <w:lvl w:ilvl="8" w:tplc="040C0005" w:tentative="1">
      <w:start w:val="1"/>
      <w:numFmt w:val="bullet"/>
      <w:lvlText w:val=""/>
      <w:lvlJc w:val="left"/>
      <w:pPr>
        <w:ind w:left="7113" w:hanging="360"/>
      </w:pPr>
      <w:rPr>
        <w:rFonts w:ascii="Wingdings" w:hAnsi="Wingdings" w:hint="default"/>
      </w:rPr>
    </w:lvl>
  </w:abstractNum>
  <w:abstractNum w:abstractNumId="2">
    <w:nsid w:val="0662094C"/>
    <w:multiLevelType w:val="hybridMultilevel"/>
    <w:tmpl w:val="BA3C1C50"/>
    <w:lvl w:ilvl="0" w:tplc="27F6614E">
      <w:start w:val="1"/>
      <w:numFmt w:val="bullet"/>
      <w:lvlText w:val=""/>
      <w:lvlJc w:val="left"/>
      <w:pPr>
        <w:ind w:left="1353" w:hanging="360"/>
      </w:pPr>
      <w:rPr>
        <w:rFonts w:ascii="Symbol" w:hAnsi="Symbol" w:hint="default"/>
      </w:rPr>
    </w:lvl>
    <w:lvl w:ilvl="1" w:tplc="040C0003" w:tentative="1">
      <w:start w:val="1"/>
      <w:numFmt w:val="bullet"/>
      <w:lvlText w:val="o"/>
      <w:lvlJc w:val="left"/>
      <w:pPr>
        <w:ind w:left="2073" w:hanging="360"/>
      </w:pPr>
      <w:rPr>
        <w:rFonts w:ascii="Courier New" w:hAnsi="Courier New" w:cs="Courier New" w:hint="default"/>
      </w:rPr>
    </w:lvl>
    <w:lvl w:ilvl="2" w:tplc="040C0005" w:tentative="1">
      <w:start w:val="1"/>
      <w:numFmt w:val="bullet"/>
      <w:lvlText w:val=""/>
      <w:lvlJc w:val="left"/>
      <w:pPr>
        <w:ind w:left="2793" w:hanging="360"/>
      </w:pPr>
      <w:rPr>
        <w:rFonts w:ascii="Wingdings" w:hAnsi="Wingdings" w:hint="default"/>
      </w:rPr>
    </w:lvl>
    <w:lvl w:ilvl="3" w:tplc="040C0001" w:tentative="1">
      <w:start w:val="1"/>
      <w:numFmt w:val="bullet"/>
      <w:lvlText w:val=""/>
      <w:lvlJc w:val="left"/>
      <w:pPr>
        <w:ind w:left="3513" w:hanging="360"/>
      </w:pPr>
      <w:rPr>
        <w:rFonts w:ascii="Symbol" w:hAnsi="Symbol" w:hint="default"/>
      </w:rPr>
    </w:lvl>
    <w:lvl w:ilvl="4" w:tplc="040C0003" w:tentative="1">
      <w:start w:val="1"/>
      <w:numFmt w:val="bullet"/>
      <w:lvlText w:val="o"/>
      <w:lvlJc w:val="left"/>
      <w:pPr>
        <w:ind w:left="4233" w:hanging="360"/>
      </w:pPr>
      <w:rPr>
        <w:rFonts w:ascii="Courier New" w:hAnsi="Courier New" w:cs="Courier New" w:hint="default"/>
      </w:rPr>
    </w:lvl>
    <w:lvl w:ilvl="5" w:tplc="040C0005" w:tentative="1">
      <w:start w:val="1"/>
      <w:numFmt w:val="bullet"/>
      <w:lvlText w:val=""/>
      <w:lvlJc w:val="left"/>
      <w:pPr>
        <w:ind w:left="4953" w:hanging="360"/>
      </w:pPr>
      <w:rPr>
        <w:rFonts w:ascii="Wingdings" w:hAnsi="Wingdings" w:hint="default"/>
      </w:rPr>
    </w:lvl>
    <w:lvl w:ilvl="6" w:tplc="040C0001" w:tentative="1">
      <w:start w:val="1"/>
      <w:numFmt w:val="bullet"/>
      <w:lvlText w:val=""/>
      <w:lvlJc w:val="left"/>
      <w:pPr>
        <w:ind w:left="5673" w:hanging="360"/>
      </w:pPr>
      <w:rPr>
        <w:rFonts w:ascii="Symbol" w:hAnsi="Symbol" w:hint="default"/>
      </w:rPr>
    </w:lvl>
    <w:lvl w:ilvl="7" w:tplc="040C0003" w:tentative="1">
      <w:start w:val="1"/>
      <w:numFmt w:val="bullet"/>
      <w:lvlText w:val="o"/>
      <w:lvlJc w:val="left"/>
      <w:pPr>
        <w:ind w:left="6393" w:hanging="360"/>
      </w:pPr>
      <w:rPr>
        <w:rFonts w:ascii="Courier New" w:hAnsi="Courier New" w:cs="Courier New" w:hint="default"/>
      </w:rPr>
    </w:lvl>
    <w:lvl w:ilvl="8" w:tplc="040C0005" w:tentative="1">
      <w:start w:val="1"/>
      <w:numFmt w:val="bullet"/>
      <w:lvlText w:val=""/>
      <w:lvlJc w:val="left"/>
      <w:pPr>
        <w:ind w:left="7113" w:hanging="360"/>
      </w:pPr>
      <w:rPr>
        <w:rFonts w:ascii="Wingdings" w:hAnsi="Wingdings" w:hint="default"/>
      </w:rPr>
    </w:lvl>
  </w:abstractNum>
  <w:abstractNum w:abstractNumId="3">
    <w:nsid w:val="0A841A5C"/>
    <w:multiLevelType w:val="hybridMultilevel"/>
    <w:tmpl w:val="D13EB29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BE16930"/>
    <w:multiLevelType w:val="hybridMultilevel"/>
    <w:tmpl w:val="637CE946"/>
    <w:lvl w:ilvl="0" w:tplc="B6C07BE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E724E92"/>
    <w:multiLevelType w:val="hybridMultilevel"/>
    <w:tmpl w:val="72E64A00"/>
    <w:lvl w:ilvl="0" w:tplc="3C1EB9AC">
      <w:start w:val="1"/>
      <w:numFmt w:val="decimal"/>
      <w:lvlText w:val="Question %1 :"/>
      <w:lvlJc w:val="left"/>
      <w:pPr>
        <w:ind w:left="502" w:hanging="360"/>
      </w:pPr>
      <w:rPr>
        <w:rFonts w:hint="default"/>
        <w:b/>
        <w:i w:val="0"/>
        <w:color w:val="auto"/>
        <w:kern w:val="2"/>
        <w:u w:val="none"/>
      </w:rPr>
    </w:lvl>
    <w:lvl w:ilvl="1" w:tplc="040C0019">
      <w:start w:val="1"/>
      <w:numFmt w:val="lowerLetter"/>
      <w:lvlText w:val="%2."/>
      <w:lvlJc w:val="left"/>
      <w:pPr>
        <w:ind w:left="1080" w:hanging="360"/>
      </w:pPr>
    </w:lvl>
    <w:lvl w:ilvl="2" w:tplc="1E609E18">
      <w:start w:val="1"/>
      <w:numFmt w:val="lowerLetter"/>
      <w:lvlText w:val="(%3)"/>
      <w:lvlJc w:val="left"/>
      <w:pPr>
        <w:ind w:left="1980" w:hanging="360"/>
      </w:pPr>
      <w:rPr>
        <w:rFonts w:hint="default"/>
      </w:r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6">
    <w:nsid w:val="105C42C4"/>
    <w:multiLevelType w:val="hybridMultilevel"/>
    <w:tmpl w:val="4B4ACD18"/>
    <w:lvl w:ilvl="0" w:tplc="27F6614E">
      <w:start w:val="1"/>
      <w:numFmt w:val="bullet"/>
      <w:lvlText w:val=""/>
      <w:lvlJc w:val="left"/>
      <w:pPr>
        <w:ind w:left="1353" w:hanging="360"/>
      </w:pPr>
      <w:rPr>
        <w:rFonts w:ascii="Symbol" w:hAnsi="Symbol" w:hint="default"/>
      </w:rPr>
    </w:lvl>
    <w:lvl w:ilvl="1" w:tplc="040C0003" w:tentative="1">
      <w:start w:val="1"/>
      <w:numFmt w:val="bullet"/>
      <w:lvlText w:val="o"/>
      <w:lvlJc w:val="left"/>
      <w:pPr>
        <w:ind w:left="2073" w:hanging="360"/>
      </w:pPr>
      <w:rPr>
        <w:rFonts w:ascii="Courier New" w:hAnsi="Courier New" w:cs="Courier New" w:hint="default"/>
      </w:rPr>
    </w:lvl>
    <w:lvl w:ilvl="2" w:tplc="040C0005" w:tentative="1">
      <w:start w:val="1"/>
      <w:numFmt w:val="bullet"/>
      <w:lvlText w:val=""/>
      <w:lvlJc w:val="left"/>
      <w:pPr>
        <w:ind w:left="2793" w:hanging="360"/>
      </w:pPr>
      <w:rPr>
        <w:rFonts w:ascii="Wingdings" w:hAnsi="Wingdings" w:hint="default"/>
      </w:rPr>
    </w:lvl>
    <w:lvl w:ilvl="3" w:tplc="040C0001" w:tentative="1">
      <w:start w:val="1"/>
      <w:numFmt w:val="bullet"/>
      <w:lvlText w:val=""/>
      <w:lvlJc w:val="left"/>
      <w:pPr>
        <w:ind w:left="3513" w:hanging="360"/>
      </w:pPr>
      <w:rPr>
        <w:rFonts w:ascii="Symbol" w:hAnsi="Symbol" w:hint="default"/>
      </w:rPr>
    </w:lvl>
    <w:lvl w:ilvl="4" w:tplc="040C0003" w:tentative="1">
      <w:start w:val="1"/>
      <w:numFmt w:val="bullet"/>
      <w:lvlText w:val="o"/>
      <w:lvlJc w:val="left"/>
      <w:pPr>
        <w:ind w:left="4233" w:hanging="360"/>
      </w:pPr>
      <w:rPr>
        <w:rFonts w:ascii="Courier New" w:hAnsi="Courier New" w:cs="Courier New" w:hint="default"/>
      </w:rPr>
    </w:lvl>
    <w:lvl w:ilvl="5" w:tplc="040C0005" w:tentative="1">
      <w:start w:val="1"/>
      <w:numFmt w:val="bullet"/>
      <w:lvlText w:val=""/>
      <w:lvlJc w:val="left"/>
      <w:pPr>
        <w:ind w:left="4953" w:hanging="360"/>
      </w:pPr>
      <w:rPr>
        <w:rFonts w:ascii="Wingdings" w:hAnsi="Wingdings" w:hint="default"/>
      </w:rPr>
    </w:lvl>
    <w:lvl w:ilvl="6" w:tplc="040C0001" w:tentative="1">
      <w:start w:val="1"/>
      <w:numFmt w:val="bullet"/>
      <w:lvlText w:val=""/>
      <w:lvlJc w:val="left"/>
      <w:pPr>
        <w:ind w:left="5673" w:hanging="360"/>
      </w:pPr>
      <w:rPr>
        <w:rFonts w:ascii="Symbol" w:hAnsi="Symbol" w:hint="default"/>
      </w:rPr>
    </w:lvl>
    <w:lvl w:ilvl="7" w:tplc="040C0003" w:tentative="1">
      <w:start w:val="1"/>
      <w:numFmt w:val="bullet"/>
      <w:lvlText w:val="o"/>
      <w:lvlJc w:val="left"/>
      <w:pPr>
        <w:ind w:left="6393" w:hanging="360"/>
      </w:pPr>
      <w:rPr>
        <w:rFonts w:ascii="Courier New" w:hAnsi="Courier New" w:cs="Courier New" w:hint="default"/>
      </w:rPr>
    </w:lvl>
    <w:lvl w:ilvl="8" w:tplc="040C0005" w:tentative="1">
      <w:start w:val="1"/>
      <w:numFmt w:val="bullet"/>
      <w:lvlText w:val=""/>
      <w:lvlJc w:val="left"/>
      <w:pPr>
        <w:ind w:left="7113" w:hanging="360"/>
      </w:pPr>
      <w:rPr>
        <w:rFonts w:ascii="Wingdings" w:hAnsi="Wingdings" w:hint="default"/>
      </w:rPr>
    </w:lvl>
  </w:abstractNum>
  <w:abstractNum w:abstractNumId="7">
    <w:nsid w:val="14791A00"/>
    <w:multiLevelType w:val="multilevel"/>
    <w:tmpl w:val="43241A32"/>
    <w:lvl w:ilvl="0">
      <w:start w:val="3"/>
      <w:numFmt w:val="decimal"/>
      <w:lvlText w:val="%1."/>
      <w:lvlJc w:val="left"/>
      <w:pPr>
        <w:ind w:left="420" w:hanging="420"/>
      </w:pPr>
      <w:rPr>
        <w:rFonts w:hint="default"/>
      </w:rPr>
    </w:lvl>
    <w:lvl w:ilvl="1">
      <w:start w:val="1"/>
      <w:numFmt w:val="decimal"/>
      <w:lvlText w:val="%1.%2."/>
      <w:lvlJc w:val="left"/>
      <w:pPr>
        <w:ind w:left="1789" w:hanging="72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4287" w:hanging="1080"/>
      </w:pPr>
      <w:rPr>
        <w:rFonts w:hint="default"/>
      </w:rPr>
    </w:lvl>
    <w:lvl w:ilvl="4">
      <w:start w:val="1"/>
      <w:numFmt w:val="decimal"/>
      <w:lvlText w:val="%1.%2.%3.%4.%5."/>
      <w:lvlJc w:val="left"/>
      <w:pPr>
        <w:ind w:left="5716" w:hanging="1440"/>
      </w:pPr>
      <w:rPr>
        <w:rFonts w:hint="default"/>
      </w:rPr>
    </w:lvl>
    <w:lvl w:ilvl="5">
      <w:start w:val="1"/>
      <w:numFmt w:val="decimal"/>
      <w:lvlText w:val="%1.%2.%3.%4.%5.%6."/>
      <w:lvlJc w:val="left"/>
      <w:pPr>
        <w:ind w:left="6785" w:hanging="1440"/>
      </w:pPr>
      <w:rPr>
        <w:rFonts w:hint="default"/>
      </w:rPr>
    </w:lvl>
    <w:lvl w:ilvl="6">
      <w:start w:val="1"/>
      <w:numFmt w:val="decimal"/>
      <w:lvlText w:val="%1.%2.%3.%4.%5.%6.%7."/>
      <w:lvlJc w:val="left"/>
      <w:pPr>
        <w:ind w:left="8214" w:hanging="1800"/>
      </w:pPr>
      <w:rPr>
        <w:rFonts w:hint="default"/>
      </w:rPr>
    </w:lvl>
    <w:lvl w:ilvl="7">
      <w:start w:val="1"/>
      <w:numFmt w:val="decimal"/>
      <w:lvlText w:val="%1.%2.%3.%4.%5.%6.%7.%8."/>
      <w:lvlJc w:val="left"/>
      <w:pPr>
        <w:ind w:left="9283" w:hanging="1800"/>
      </w:pPr>
      <w:rPr>
        <w:rFonts w:hint="default"/>
      </w:rPr>
    </w:lvl>
    <w:lvl w:ilvl="8">
      <w:start w:val="1"/>
      <w:numFmt w:val="decimal"/>
      <w:lvlText w:val="%1.%2.%3.%4.%5.%6.%7.%8.%9."/>
      <w:lvlJc w:val="left"/>
      <w:pPr>
        <w:ind w:left="10712" w:hanging="2160"/>
      </w:pPr>
      <w:rPr>
        <w:rFonts w:hint="default"/>
      </w:rPr>
    </w:lvl>
  </w:abstractNum>
  <w:abstractNum w:abstractNumId="8">
    <w:nsid w:val="17BD5960"/>
    <w:multiLevelType w:val="multilevel"/>
    <w:tmpl w:val="98FC869E"/>
    <w:lvl w:ilvl="0">
      <w:start w:val="1"/>
      <w:numFmt w:val="decimal"/>
      <w:pStyle w:val="Titre1"/>
      <w:lvlText w:val="%1."/>
      <w:lvlJc w:val="left"/>
      <w:pPr>
        <w:tabs>
          <w:tab w:val="num" w:pos="1069"/>
        </w:tabs>
        <w:ind w:left="1069" w:hanging="360"/>
      </w:pPr>
      <w:rPr>
        <w:rFonts w:hint="default"/>
      </w:rPr>
    </w:lvl>
    <w:lvl w:ilvl="1">
      <w:start w:val="1"/>
      <w:numFmt w:val="decimal"/>
      <w:lvlText w:val="%1.%2."/>
      <w:lvlJc w:val="left"/>
      <w:pPr>
        <w:tabs>
          <w:tab w:val="num" w:pos="1425"/>
        </w:tabs>
        <w:ind w:left="1425" w:hanging="432"/>
      </w:pPr>
      <w:rPr>
        <w:rFonts w:hint="default"/>
      </w:rPr>
    </w:lvl>
    <w:lvl w:ilvl="2">
      <w:start w:val="1"/>
      <w:numFmt w:val="decimal"/>
      <w:lvlText w:val="%1.%2.%3."/>
      <w:lvlJc w:val="left"/>
      <w:pPr>
        <w:tabs>
          <w:tab w:val="num" w:pos="2149"/>
        </w:tabs>
        <w:ind w:left="1933" w:hanging="504"/>
      </w:pPr>
    </w:lvl>
    <w:lvl w:ilvl="3">
      <w:start w:val="1"/>
      <w:numFmt w:val="decimal"/>
      <w:lvlText w:val="%1.%2.%3.%4."/>
      <w:lvlJc w:val="left"/>
      <w:pPr>
        <w:tabs>
          <w:tab w:val="num" w:pos="2509"/>
        </w:tabs>
        <w:ind w:left="2437" w:hanging="648"/>
      </w:pPr>
    </w:lvl>
    <w:lvl w:ilvl="4">
      <w:start w:val="1"/>
      <w:numFmt w:val="decimal"/>
      <w:lvlText w:val="%1.%2.%3.%4.%5."/>
      <w:lvlJc w:val="left"/>
      <w:pPr>
        <w:tabs>
          <w:tab w:val="num" w:pos="3229"/>
        </w:tabs>
        <w:ind w:left="2941" w:hanging="792"/>
      </w:pPr>
    </w:lvl>
    <w:lvl w:ilvl="5">
      <w:start w:val="1"/>
      <w:numFmt w:val="decimal"/>
      <w:lvlText w:val="%1.%2.%3.%4.%5.%6."/>
      <w:lvlJc w:val="left"/>
      <w:pPr>
        <w:tabs>
          <w:tab w:val="num" w:pos="3589"/>
        </w:tabs>
        <w:ind w:left="3445" w:hanging="936"/>
      </w:pPr>
    </w:lvl>
    <w:lvl w:ilvl="6">
      <w:start w:val="1"/>
      <w:numFmt w:val="decimal"/>
      <w:lvlText w:val="%1.%2.%3.%4.%5.%6.%7."/>
      <w:lvlJc w:val="left"/>
      <w:pPr>
        <w:tabs>
          <w:tab w:val="num" w:pos="4309"/>
        </w:tabs>
        <w:ind w:left="3949" w:hanging="1080"/>
      </w:pPr>
    </w:lvl>
    <w:lvl w:ilvl="7">
      <w:start w:val="1"/>
      <w:numFmt w:val="decimal"/>
      <w:lvlText w:val="%1.%2.%3.%4.%5.%6.%7.%8."/>
      <w:lvlJc w:val="left"/>
      <w:pPr>
        <w:tabs>
          <w:tab w:val="num" w:pos="4669"/>
        </w:tabs>
        <w:ind w:left="4453" w:hanging="1224"/>
      </w:pPr>
    </w:lvl>
    <w:lvl w:ilvl="8">
      <w:start w:val="1"/>
      <w:numFmt w:val="decimal"/>
      <w:lvlText w:val="%1.%2.%3.%4.%5.%6.%7.%8.%9."/>
      <w:lvlJc w:val="left"/>
      <w:pPr>
        <w:tabs>
          <w:tab w:val="num" w:pos="5389"/>
        </w:tabs>
        <w:ind w:left="5029" w:hanging="1440"/>
      </w:pPr>
    </w:lvl>
  </w:abstractNum>
  <w:abstractNum w:abstractNumId="9">
    <w:nsid w:val="20811A2C"/>
    <w:multiLevelType w:val="hybridMultilevel"/>
    <w:tmpl w:val="E01E99C6"/>
    <w:lvl w:ilvl="0" w:tplc="7EE4730A">
      <w:numFmt w:val="bullet"/>
      <w:lvlText w:val="-"/>
      <w:lvlJc w:val="left"/>
      <w:pPr>
        <w:ind w:left="1778" w:hanging="360"/>
      </w:pPr>
      <w:rPr>
        <w:rFonts w:ascii="Arial" w:eastAsia="Times New Roman" w:hAnsi="Arial" w:cs="Arial" w:hint="default"/>
      </w:rPr>
    </w:lvl>
    <w:lvl w:ilvl="1" w:tplc="040C0003" w:tentative="1">
      <w:start w:val="1"/>
      <w:numFmt w:val="bullet"/>
      <w:lvlText w:val="o"/>
      <w:lvlJc w:val="left"/>
      <w:pPr>
        <w:ind w:left="2498" w:hanging="360"/>
      </w:pPr>
      <w:rPr>
        <w:rFonts w:ascii="Courier New" w:hAnsi="Courier New" w:cs="Courier New" w:hint="default"/>
      </w:rPr>
    </w:lvl>
    <w:lvl w:ilvl="2" w:tplc="040C0005" w:tentative="1">
      <w:start w:val="1"/>
      <w:numFmt w:val="bullet"/>
      <w:lvlText w:val=""/>
      <w:lvlJc w:val="left"/>
      <w:pPr>
        <w:ind w:left="3218" w:hanging="360"/>
      </w:pPr>
      <w:rPr>
        <w:rFonts w:ascii="Wingdings" w:hAnsi="Wingdings" w:hint="default"/>
      </w:rPr>
    </w:lvl>
    <w:lvl w:ilvl="3" w:tplc="040C0001" w:tentative="1">
      <w:start w:val="1"/>
      <w:numFmt w:val="bullet"/>
      <w:lvlText w:val=""/>
      <w:lvlJc w:val="left"/>
      <w:pPr>
        <w:ind w:left="3938" w:hanging="360"/>
      </w:pPr>
      <w:rPr>
        <w:rFonts w:ascii="Symbol" w:hAnsi="Symbol" w:hint="default"/>
      </w:rPr>
    </w:lvl>
    <w:lvl w:ilvl="4" w:tplc="040C0003" w:tentative="1">
      <w:start w:val="1"/>
      <w:numFmt w:val="bullet"/>
      <w:lvlText w:val="o"/>
      <w:lvlJc w:val="left"/>
      <w:pPr>
        <w:ind w:left="4658" w:hanging="360"/>
      </w:pPr>
      <w:rPr>
        <w:rFonts w:ascii="Courier New" w:hAnsi="Courier New" w:cs="Courier New" w:hint="default"/>
      </w:rPr>
    </w:lvl>
    <w:lvl w:ilvl="5" w:tplc="040C0005" w:tentative="1">
      <w:start w:val="1"/>
      <w:numFmt w:val="bullet"/>
      <w:lvlText w:val=""/>
      <w:lvlJc w:val="left"/>
      <w:pPr>
        <w:ind w:left="5378" w:hanging="360"/>
      </w:pPr>
      <w:rPr>
        <w:rFonts w:ascii="Wingdings" w:hAnsi="Wingdings" w:hint="default"/>
      </w:rPr>
    </w:lvl>
    <w:lvl w:ilvl="6" w:tplc="040C0001" w:tentative="1">
      <w:start w:val="1"/>
      <w:numFmt w:val="bullet"/>
      <w:lvlText w:val=""/>
      <w:lvlJc w:val="left"/>
      <w:pPr>
        <w:ind w:left="6098" w:hanging="360"/>
      </w:pPr>
      <w:rPr>
        <w:rFonts w:ascii="Symbol" w:hAnsi="Symbol" w:hint="default"/>
      </w:rPr>
    </w:lvl>
    <w:lvl w:ilvl="7" w:tplc="040C0003" w:tentative="1">
      <w:start w:val="1"/>
      <w:numFmt w:val="bullet"/>
      <w:lvlText w:val="o"/>
      <w:lvlJc w:val="left"/>
      <w:pPr>
        <w:ind w:left="6818" w:hanging="360"/>
      </w:pPr>
      <w:rPr>
        <w:rFonts w:ascii="Courier New" w:hAnsi="Courier New" w:cs="Courier New" w:hint="default"/>
      </w:rPr>
    </w:lvl>
    <w:lvl w:ilvl="8" w:tplc="040C0005" w:tentative="1">
      <w:start w:val="1"/>
      <w:numFmt w:val="bullet"/>
      <w:lvlText w:val=""/>
      <w:lvlJc w:val="left"/>
      <w:pPr>
        <w:ind w:left="7538" w:hanging="360"/>
      </w:pPr>
      <w:rPr>
        <w:rFonts w:ascii="Wingdings" w:hAnsi="Wingdings" w:hint="default"/>
      </w:rPr>
    </w:lvl>
  </w:abstractNum>
  <w:abstractNum w:abstractNumId="10">
    <w:nsid w:val="23813658"/>
    <w:multiLevelType w:val="hybridMultilevel"/>
    <w:tmpl w:val="FA9E03A2"/>
    <w:lvl w:ilvl="0" w:tplc="27F6614E">
      <w:start w:val="1"/>
      <w:numFmt w:val="bullet"/>
      <w:lvlText w:val=""/>
      <w:lvlJc w:val="left"/>
      <w:pPr>
        <w:ind w:left="720" w:hanging="360"/>
      </w:pPr>
      <w:rPr>
        <w:rFonts w:ascii="Symbol" w:hAnsi="Symbol" w:hint="default"/>
      </w:rPr>
    </w:lvl>
    <w:lvl w:ilvl="1" w:tplc="040C0001">
      <w:start w:val="1"/>
      <w:numFmt w:val="bullet"/>
      <w:lvlText w:val=""/>
      <w:lvlJc w:val="left"/>
      <w:pPr>
        <w:ind w:left="144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4406F17"/>
    <w:multiLevelType w:val="hybridMultilevel"/>
    <w:tmpl w:val="4A6693DA"/>
    <w:lvl w:ilvl="0" w:tplc="B6C07BEE">
      <w:numFmt w:val="bullet"/>
      <w:lvlText w:val="-"/>
      <w:lvlJc w:val="left"/>
      <w:pPr>
        <w:ind w:left="1077" w:hanging="360"/>
      </w:pPr>
      <w:rPr>
        <w:rFonts w:ascii="Arial" w:eastAsia="Times New Roman" w:hAnsi="Arial" w:cs="Arial" w:hint="default"/>
      </w:rPr>
    </w:lvl>
    <w:lvl w:ilvl="1" w:tplc="040C0003" w:tentative="1">
      <w:start w:val="1"/>
      <w:numFmt w:val="bullet"/>
      <w:lvlText w:val="o"/>
      <w:lvlJc w:val="left"/>
      <w:pPr>
        <w:ind w:left="1797" w:hanging="360"/>
      </w:pPr>
      <w:rPr>
        <w:rFonts w:ascii="Courier New" w:hAnsi="Courier New" w:cs="Courier New" w:hint="default"/>
      </w:rPr>
    </w:lvl>
    <w:lvl w:ilvl="2" w:tplc="040C0005" w:tentative="1">
      <w:start w:val="1"/>
      <w:numFmt w:val="bullet"/>
      <w:lvlText w:val=""/>
      <w:lvlJc w:val="left"/>
      <w:pPr>
        <w:ind w:left="2517" w:hanging="360"/>
      </w:pPr>
      <w:rPr>
        <w:rFonts w:ascii="Wingdings" w:hAnsi="Wingdings" w:hint="default"/>
      </w:rPr>
    </w:lvl>
    <w:lvl w:ilvl="3" w:tplc="040C0001" w:tentative="1">
      <w:start w:val="1"/>
      <w:numFmt w:val="bullet"/>
      <w:lvlText w:val=""/>
      <w:lvlJc w:val="left"/>
      <w:pPr>
        <w:ind w:left="3237" w:hanging="360"/>
      </w:pPr>
      <w:rPr>
        <w:rFonts w:ascii="Symbol" w:hAnsi="Symbol" w:hint="default"/>
      </w:rPr>
    </w:lvl>
    <w:lvl w:ilvl="4" w:tplc="040C0003" w:tentative="1">
      <w:start w:val="1"/>
      <w:numFmt w:val="bullet"/>
      <w:lvlText w:val="o"/>
      <w:lvlJc w:val="left"/>
      <w:pPr>
        <w:ind w:left="3957" w:hanging="360"/>
      </w:pPr>
      <w:rPr>
        <w:rFonts w:ascii="Courier New" w:hAnsi="Courier New" w:cs="Courier New" w:hint="default"/>
      </w:rPr>
    </w:lvl>
    <w:lvl w:ilvl="5" w:tplc="040C0005" w:tentative="1">
      <w:start w:val="1"/>
      <w:numFmt w:val="bullet"/>
      <w:lvlText w:val=""/>
      <w:lvlJc w:val="left"/>
      <w:pPr>
        <w:ind w:left="4677" w:hanging="360"/>
      </w:pPr>
      <w:rPr>
        <w:rFonts w:ascii="Wingdings" w:hAnsi="Wingdings" w:hint="default"/>
      </w:rPr>
    </w:lvl>
    <w:lvl w:ilvl="6" w:tplc="040C0001" w:tentative="1">
      <w:start w:val="1"/>
      <w:numFmt w:val="bullet"/>
      <w:lvlText w:val=""/>
      <w:lvlJc w:val="left"/>
      <w:pPr>
        <w:ind w:left="5397" w:hanging="360"/>
      </w:pPr>
      <w:rPr>
        <w:rFonts w:ascii="Symbol" w:hAnsi="Symbol" w:hint="default"/>
      </w:rPr>
    </w:lvl>
    <w:lvl w:ilvl="7" w:tplc="040C0003" w:tentative="1">
      <w:start w:val="1"/>
      <w:numFmt w:val="bullet"/>
      <w:lvlText w:val="o"/>
      <w:lvlJc w:val="left"/>
      <w:pPr>
        <w:ind w:left="6117" w:hanging="360"/>
      </w:pPr>
      <w:rPr>
        <w:rFonts w:ascii="Courier New" w:hAnsi="Courier New" w:cs="Courier New" w:hint="default"/>
      </w:rPr>
    </w:lvl>
    <w:lvl w:ilvl="8" w:tplc="040C0005" w:tentative="1">
      <w:start w:val="1"/>
      <w:numFmt w:val="bullet"/>
      <w:lvlText w:val=""/>
      <w:lvlJc w:val="left"/>
      <w:pPr>
        <w:ind w:left="6837" w:hanging="360"/>
      </w:pPr>
      <w:rPr>
        <w:rFonts w:ascii="Wingdings" w:hAnsi="Wingdings" w:hint="default"/>
      </w:rPr>
    </w:lvl>
  </w:abstractNum>
  <w:abstractNum w:abstractNumId="12">
    <w:nsid w:val="27261DB4"/>
    <w:multiLevelType w:val="hybridMultilevel"/>
    <w:tmpl w:val="672ED81A"/>
    <w:lvl w:ilvl="0" w:tplc="B6C07BEE">
      <w:numFmt w:val="bullet"/>
      <w:lvlText w:val="-"/>
      <w:lvlJc w:val="left"/>
      <w:pPr>
        <w:ind w:left="2172" w:hanging="360"/>
      </w:pPr>
      <w:rPr>
        <w:rFonts w:ascii="Arial" w:eastAsia="Times New Roman" w:hAnsi="Arial" w:cs="Arial" w:hint="default"/>
      </w:rPr>
    </w:lvl>
    <w:lvl w:ilvl="1" w:tplc="040C0003" w:tentative="1">
      <w:start w:val="1"/>
      <w:numFmt w:val="bullet"/>
      <w:lvlText w:val="o"/>
      <w:lvlJc w:val="left"/>
      <w:pPr>
        <w:ind w:left="2892" w:hanging="360"/>
      </w:pPr>
      <w:rPr>
        <w:rFonts w:ascii="Courier New" w:hAnsi="Courier New" w:cs="Courier New" w:hint="default"/>
      </w:rPr>
    </w:lvl>
    <w:lvl w:ilvl="2" w:tplc="040C0005" w:tentative="1">
      <w:start w:val="1"/>
      <w:numFmt w:val="bullet"/>
      <w:lvlText w:val=""/>
      <w:lvlJc w:val="left"/>
      <w:pPr>
        <w:ind w:left="3612" w:hanging="360"/>
      </w:pPr>
      <w:rPr>
        <w:rFonts w:ascii="Wingdings" w:hAnsi="Wingdings" w:hint="default"/>
      </w:rPr>
    </w:lvl>
    <w:lvl w:ilvl="3" w:tplc="040C0001" w:tentative="1">
      <w:start w:val="1"/>
      <w:numFmt w:val="bullet"/>
      <w:lvlText w:val=""/>
      <w:lvlJc w:val="left"/>
      <w:pPr>
        <w:ind w:left="4332" w:hanging="360"/>
      </w:pPr>
      <w:rPr>
        <w:rFonts w:ascii="Symbol" w:hAnsi="Symbol" w:hint="default"/>
      </w:rPr>
    </w:lvl>
    <w:lvl w:ilvl="4" w:tplc="040C0003" w:tentative="1">
      <w:start w:val="1"/>
      <w:numFmt w:val="bullet"/>
      <w:lvlText w:val="o"/>
      <w:lvlJc w:val="left"/>
      <w:pPr>
        <w:ind w:left="5052" w:hanging="360"/>
      </w:pPr>
      <w:rPr>
        <w:rFonts w:ascii="Courier New" w:hAnsi="Courier New" w:cs="Courier New" w:hint="default"/>
      </w:rPr>
    </w:lvl>
    <w:lvl w:ilvl="5" w:tplc="040C0005" w:tentative="1">
      <w:start w:val="1"/>
      <w:numFmt w:val="bullet"/>
      <w:lvlText w:val=""/>
      <w:lvlJc w:val="left"/>
      <w:pPr>
        <w:ind w:left="5772" w:hanging="360"/>
      </w:pPr>
      <w:rPr>
        <w:rFonts w:ascii="Wingdings" w:hAnsi="Wingdings" w:hint="default"/>
      </w:rPr>
    </w:lvl>
    <w:lvl w:ilvl="6" w:tplc="040C0001" w:tentative="1">
      <w:start w:val="1"/>
      <w:numFmt w:val="bullet"/>
      <w:lvlText w:val=""/>
      <w:lvlJc w:val="left"/>
      <w:pPr>
        <w:ind w:left="6492" w:hanging="360"/>
      </w:pPr>
      <w:rPr>
        <w:rFonts w:ascii="Symbol" w:hAnsi="Symbol" w:hint="default"/>
      </w:rPr>
    </w:lvl>
    <w:lvl w:ilvl="7" w:tplc="040C0003" w:tentative="1">
      <w:start w:val="1"/>
      <w:numFmt w:val="bullet"/>
      <w:lvlText w:val="o"/>
      <w:lvlJc w:val="left"/>
      <w:pPr>
        <w:ind w:left="7212" w:hanging="360"/>
      </w:pPr>
      <w:rPr>
        <w:rFonts w:ascii="Courier New" w:hAnsi="Courier New" w:cs="Courier New" w:hint="default"/>
      </w:rPr>
    </w:lvl>
    <w:lvl w:ilvl="8" w:tplc="040C0005" w:tentative="1">
      <w:start w:val="1"/>
      <w:numFmt w:val="bullet"/>
      <w:lvlText w:val=""/>
      <w:lvlJc w:val="left"/>
      <w:pPr>
        <w:ind w:left="7932" w:hanging="360"/>
      </w:pPr>
      <w:rPr>
        <w:rFonts w:ascii="Wingdings" w:hAnsi="Wingdings" w:hint="default"/>
      </w:rPr>
    </w:lvl>
  </w:abstractNum>
  <w:abstractNum w:abstractNumId="13">
    <w:nsid w:val="29892EF5"/>
    <w:multiLevelType w:val="hybridMultilevel"/>
    <w:tmpl w:val="2F681476"/>
    <w:lvl w:ilvl="0" w:tplc="B6C07BEE">
      <w:numFmt w:val="bullet"/>
      <w:lvlText w:val="-"/>
      <w:lvlJc w:val="left"/>
      <w:pPr>
        <w:ind w:left="720" w:hanging="360"/>
      </w:pPr>
      <w:rPr>
        <w:rFonts w:ascii="Arial" w:eastAsia="Times New Roman"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E7F7E1D"/>
    <w:multiLevelType w:val="hybridMultilevel"/>
    <w:tmpl w:val="02A6D564"/>
    <w:lvl w:ilvl="0" w:tplc="EFFAFA58">
      <w:start w:val="1"/>
      <w:numFmt w:val="decimal"/>
      <w:pStyle w:val="Style1"/>
      <w:suff w:val="space"/>
      <w:lvlText w:val="Figure %1."/>
      <w:lvlJc w:val="right"/>
      <w:pPr>
        <w:ind w:left="4330" w:hanging="360"/>
      </w:pPr>
      <w:rPr>
        <w:b w:val="0"/>
        <w:bCs w:val="0"/>
        <w:i/>
        <w:iCs w:val="0"/>
        <w:caps w:val="0"/>
        <w:smallCaps w:val="0"/>
        <w:strike w:val="0"/>
        <w:dstrike w:val="0"/>
        <w:noProof w:val="0"/>
        <w:vanish w:val="0"/>
        <w:color w:val="000000"/>
        <w:spacing w:val="0"/>
        <w:kern w:val="0"/>
        <w:position w:val="0"/>
        <w:sz w:val="20"/>
        <w:szCs w:val="20"/>
        <w:u w:val="none"/>
        <w:effect w:val="none"/>
        <w:vertAlign w:val="baseline"/>
        <w:em w:val="none"/>
        <w:specVanish w:val="0"/>
      </w:rPr>
    </w:lvl>
    <w:lvl w:ilvl="1" w:tplc="040C0003">
      <w:start w:val="1"/>
      <w:numFmt w:val="lowerLetter"/>
      <w:lvlText w:val="%2."/>
      <w:lvlJc w:val="left"/>
      <w:pPr>
        <w:ind w:left="3426" w:hanging="360"/>
      </w:pPr>
    </w:lvl>
    <w:lvl w:ilvl="2" w:tplc="040C0005" w:tentative="1">
      <w:start w:val="1"/>
      <w:numFmt w:val="lowerRoman"/>
      <w:lvlText w:val="%3."/>
      <w:lvlJc w:val="right"/>
      <w:pPr>
        <w:ind w:left="4146" w:hanging="180"/>
      </w:pPr>
    </w:lvl>
    <w:lvl w:ilvl="3" w:tplc="040C0001" w:tentative="1">
      <w:start w:val="1"/>
      <w:numFmt w:val="decimal"/>
      <w:lvlText w:val="%4."/>
      <w:lvlJc w:val="left"/>
      <w:pPr>
        <w:ind w:left="4866" w:hanging="360"/>
      </w:pPr>
    </w:lvl>
    <w:lvl w:ilvl="4" w:tplc="040C0003" w:tentative="1">
      <w:start w:val="1"/>
      <w:numFmt w:val="lowerLetter"/>
      <w:lvlText w:val="%5."/>
      <w:lvlJc w:val="left"/>
      <w:pPr>
        <w:ind w:left="5586" w:hanging="360"/>
      </w:pPr>
    </w:lvl>
    <w:lvl w:ilvl="5" w:tplc="040C0005" w:tentative="1">
      <w:start w:val="1"/>
      <w:numFmt w:val="lowerRoman"/>
      <w:lvlText w:val="%6."/>
      <w:lvlJc w:val="right"/>
      <w:pPr>
        <w:ind w:left="6306" w:hanging="180"/>
      </w:pPr>
    </w:lvl>
    <w:lvl w:ilvl="6" w:tplc="040C0001" w:tentative="1">
      <w:start w:val="1"/>
      <w:numFmt w:val="decimal"/>
      <w:lvlText w:val="%7."/>
      <w:lvlJc w:val="left"/>
      <w:pPr>
        <w:ind w:left="7026" w:hanging="360"/>
      </w:pPr>
    </w:lvl>
    <w:lvl w:ilvl="7" w:tplc="040C0003" w:tentative="1">
      <w:start w:val="1"/>
      <w:numFmt w:val="lowerLetter"/>
      <w:lvlText w:val="%8."/>
      <w:lvlJc w:val="left"/>
      <w:pPr>
        <w:ind w:left="7746" w:hanging="360"/>
      </w:pPr>
    </w:lvl>
    <w:lvl w:ilvl="8" w:tplc="040C0005" w:tentative="1">
      <w:start w:val="1"/>
      <w:numFmt w:val="lowerRoman"/>
      <w:lvlText w:val="%9."/>
      <w:lvlJc w:val="right"/>
      <w:pPr>
        <w:ind w:left="8466" w:hanging="180"/>
      </w:pPr>
    </w:lvl>
  </w:abstractNum>
  <w:abstractNum w:abstractNumId="15">
    <w:nsid w:val="2E8432BB"/>
    <w:multiLevelType w:val="multilevel"/>
    <w:tmpl w:val="1E18EE9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3C776CC2"/>
    <w:multiLevelType w:val="hybridMultilevel"/>
    <w:tmpl w:val="FFAC2002"/>
    <w:lvl w:ilvl="0" w:tplc="B6C07BE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CDF6B40"/>
    <w:multiLevelType w:val="hybridMultilevel"/>
    <w:tmpl w:val="94C01236"/>
    <w:lvl w:ilvl="0" w:tplc="29BC8DE2">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6F563BA"/>
    <w:multiLevelType w:val="hybridMultilevel"/>
    <w:tmpl w:val="2AF8EBD8"/>
    <w:lvl w:ilvl="0" w:tplc="27F6614E">
      <w:start w:val="1"/>
      <w:numFmt w:val="bullet"/>
      <w:lvlText w:val=""/>
      <w:lvlJc w:val="left"/>
      <w:pPr>
        <w:ind w:left="1353" w:hanging="360"/>
      </w:pPr>
      <w:rPr>
        <w:rFonts w:ascii="Symbol" w:hAnsi="Symbol" w:hint="default"/>
      </w:rPr>
    </w:lvl>
    <w:lvl w:ilvl="1" w:tplc="040C0003" w:tentative="1">
      <w:start w:val="1"/>
      <w:numFmt w:val="bullet"/>
      <w:lvlText w:val="o"/>
      <w:lvlJc w:val="left"/>
      <w:pPr>
        <w:ind w:left="2073" w:hanging="360"/>
      </w:pPr>
      <w:rPr>
        <w:rFonts w:ascii="Courier New" w:hAnsi="Courier New" w:cs="Courier New" w:hint="default"/>
      </w:rPr>
    </w:lvl>
    <w:lvl w:ilvl="2" w:tplc="040C0005" w:tentative="1">
      <w:start w:val="1"/>
      <w:numFmt w:val="bullet"/>
      <w:lvlText w:val=""/>
      <w:lvlJc w:val="left"/>
      <w:pPr>
        <w:ind w:left="2793" w:hanging="360"/>
      </w:pPr>
      <w:rPr>
        <w:rFonts w:ascii="Wingdings" w:hAnsi="Wingdings" w:hint="default"/>
      </w:rPr>
    </w:lvl>
    <w:lvl w:ilvl="3" w:tplc="040C0001" w:tentative="1">
      <w:start w:val="1"/>
      <w:numFmt w:val="bullet"/>
      <w:lvlText w:val=""/>
      <w:lvlJc w:val="left"/>
      <w:pPr>
        <w:ind w:left="3513" w:hanging="360"/>
      </w:pPr>
      <w:rPr>
        <w:rFonts w:ascii="Symbol" w:hAnsi="Symbol" w:hint="default"/>
      </w:rPr>
    </w:lvl>
    <w:lvl w:ilvl="4" w:tplc="040C0003" w:tentative="1">
      <w:start w:val="1"/>
      <w:numFmt w:val="bullet"/>
      <w:lvlText w:val="o"/>
      <w:lvlJc w:val="left"/>
      <w:pPr>
        <w:ind w:left="4233" w:hanging="360"/>
      </w:pPr>
      <w:rPr>
        <w:rFonts w:ascii="Courier New" w:hAnsi="Courier New" w:cs="Courier New" w:hint="default"/>
      </w:rPr>
    </w:lvl>
    <w:lvl w:ilvl="5" w:tplc="040C0005" w:tentative="1">
      <w:start w:val="1"/>
      <w:numFmt w:val="bullet"/>
      <w:lvlText w:val=""/>
      <w:lvlJc w:val="left"/>
      <w:pPr>
        <w:ind w:left="4953" w:hanging="360"/>
      </w:pPr>
      <w:rPr>
        <w:rFonts w:ascii="Wingdings" w:hAnsi="Wingdings" w:hint="default"/>
      </w:rPr>
    </w:lvl>
    <w:lvl w:ilvl="6" w:tplc="040C0001" w:tentative="1">
      <w:start w:val="1"/>
      <w:numFmt w:val="bullet"/>
      <w:lvlText w:val=""/>
      <w:lvlJc w:val="left"/>
      <w:pPr>
        <w:ind w:left="5673" w:hanging="360"/>
      </w:pPr>
      <w:rPr>
        <w:rFonts w:ascii="Symbol" w:hAnsi="Symbol" w:hint="default"/>
      </w:rPr>
    </w:lvl>
    <w:lvl w:ilvl="7" w:tplc="040C0003" w:tentative="1">
      <w:start w:val="1"/>
      <w:numFmt w:val="bullet"/>
      <w:lvlText w:val="o"/>
      <w:lvlJc w:val="left"/>
      <w:pPr>
        <w:ind w:left="6393" w:hanging="360"/>
      </w:pPr>
      <w:rPr>
        <w:rFonts w:ascii="Courier New" w:hAnsi="Courier New" w:cs="Courier New" w:hint="default"/>
      </w:rPr>
    </w:lvl>
    <w:lvl w:ilvl="8" w:tplc="040C0005" w:tentative="1">
      <w:start w:val="1"/>
      <w:numFmt w:val="bullet"/>
      <w:lvlText w:val=""/>
      <w:lvlJc w:val="left"/>
      <w:pPr>
        <w:ind w:left="7113" w:hanging="360"/>
      </w:pPr>
      <w:rPr>
        <w:rFonts w:ascii="Wingdings" w:hAnsi="Wingdings" w:hint="default"/>
      </w:rPr>
    </w:lvl>
  </w:abstractNum>
  <w:abstractNum w:abstractNumId="19">
    <w:nsid w:val="4B2A5657"/>
    <w:multiLevelType w:val="multilevel"/>
    <w:tmpl w:val="1952D0B6"/>
    <w:lvl w:ilvl="0">
      <w:start w:val="4"/>
      <w:numFmt w:val="decimal"/>
      <w:lvlText w:val="%1."/>
      <w:lvlJc w:val="left"/>
      <w:pPr>
        <w:ind w:left="585" w:hanging="585"/>
      </w:pPr>
      <w:rPr>
        <w:rFonts w:hint="default"/>
        <w:sz w:val="24"/>
      </w:rPr>
    </w:lvl>
    <w:lvl w:ilvl="1">
      <w:start w:val="1"/>
      <w:numFmt w:val="decimal"/>
      <w:lvlText w:val="%1.%2."/>
      <w:lvlJc w:val="left"/>
      <w:pPr>
        <w:ind w:left="2149" w:hanging="720"/>
      </w:pPr>
      <w:rPr>
        <w:rFonts w:hint="default"/>
        <w:sz w:val="24"/>
      </w:rPr>
    </w:lvl>
    <w:lvl w:ilvl="2">
      <w:start w:val="1"/>
      <w:numFmt w:val="decimal"/>
      <w:lvlText w:val="%1.%2.%3."/>
      <w:lvlJc w:val="left"/>
      <w:pPr>
        <w:ind w:left="3578" w:hanging="720"/>
      </w:pPr>
      <w:rPr>
        <w:rFonts w:hint="default"/>
        <w:sz w:val="24"/>
      </w:rPr>
    </w:lvl>
    <w:lvl w:ilvl="3">
      <w:start w:val="1"/>
      <w:numFmt w:val="decimal"/>
      <w:lvlText w:val="%1.%2.%3.%4."/>
      <w:lvlJc w:val="left"/>
      <w:pPr>
        <w:ind w:left="5367" w:hanging="1080"/>
      </w:pPr>
      <w:rPr>
        <w:rFonts w:hint="default"/>
        <w:sz w:val="24"/>
      </w:rPr>
    </w:lvl>
    <w:lvl w:ilvl="4">
      <w:start w:val="1"/>
      <w:numFmt w:val="decimal"/>
      <w:lvlText w:val="%1.%2.%3.%4.%5."/>
      <w:lvlJc w:val="left"/>
      <w:pPr>
        <w:ind w:left="7156" w:hanging="1440"/>
      </w:pPr>
      <w:rPr>
        <w:rFonts w:hint="default"/>
        <w:sz w:val="24"/>
      </w:rPr>
    </w:lvl>
    <w:lvl w:ilvl="5">
      <w:start w:val="1"/>
      <w:numFmt w:val="decimal"/>
      <w:lvlText w:val="%1.%2.%3.%4.%5.%6."/>
      <w:lvlJc w:val="left"/>
      <w:pPr>
        <w:ind w:left="8585" w:hanging="1440"/>
      </w:pPr>
      <w:rPr>
        <w:rFonts w:hint="default"/>
        <w:sz w:val="24"/>
      </w:rPr>
    </w:lvl>
    <w:lvl w:ilvl="6">
      <w:start w:val="1"/>
      <w:numFmt w:val="decimal"/>
      <w:lvlText w:val="%1.%2.%3.%4.%5.%6.%7."/>
      <w:lvlJc w:val="left"/>
      <w:pPr>
        <w:ind w:left="10374" w:hanging="1800"/>
      </w:pPr>
      <w:rPr>
        <w:rFonts w:hint="default"/>
        <w:sz w:val="24"/>
      </w:rPr>
    </w:lvl>
    <w:lvl w:ilvl="7">
      <w:start w:val="1"/>
      <w:numFmt w:val="decimal"/>
      <w:lvlText w:val="%1.%2.%3.%4.%5.%6.%7.%8."/>
      <w:lvlJc w:val="left"/>
      <w:pPr>
        <w:ind w:left="11803" w:hanging="1800"/>
      </w:pPr>
      <w:rPr>
        <w:rFonts w:hint="default"/>
        <w:sz w:val="24"/>
      </w:rPr>
    </w:lvl>
    <w:lvl w:ilvl="8">
      <w:start w:val="1"/>
      <w:numFmt w:val="decimal"/>
      <w:lvlText w:val="%1.%2.%3.%4.%5.%6.%7.%8.%9."/>
      <w:lvlJc w:val="left"/>
      <w:pPr>
        <w:ind w:left="13592" w:hanging="2160"/>
      </w:pPr>
      <w:rPr>
        <w:rFonts w:hint="default"/>
        <w:sz w:val="24"/>
      </w:rPr>
    </w:lvl>
  </w:abstractNum>
  <w:abstractNum w:abstractNumId="20">
    <w:nsid w:val="4F523B30"/>
    <w:multiLevelType w:val="hybridMultilevel"/>
    <w:tmpl w:val="05B09FF0"/>
    <w:lvl w:ilvl="0" w:tplc="7DE2B00A">
      <w:numFmt w:val="bullet"/>
      <w:lvlText w:val="-"/>
      <w:lvlJc w:val="left"/>
      <w:pPr>
        <w:ind w:left="720" w:hanging="360"/>
      </w:pPr>
      <w:rPr>
        <w:rFonts w:ascii="Calibri" w:eastAsia="Calibri" w:hAnsi="Calibri" w:cs="Calibri" w:hint="default"/>
      </w:rPr>
    </w:lvl>
    <w:lvl w:ilvl="1" w:tplc="040C0001">
      <w:start w:val="1"/>
      <w:numFmt w:val="bullet"/>
      <w:lvlText w:val=""/>
      <w:lvlJc w:val="left"/>
      <w:pPr>
        <w:ind w:left="1440" w:hanging="360"/>
      </w:pPr>
      <w:rPr>
        <w:rFonts w:ascii="Symbol" w:hAnsi="Symbo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1916D23"/>
    <w:multiLevelType w:val="hybridMultilevel"/>
    <w:tmpl w:val="3378DD64"/>
    <w:lvl w:ilvl="0" w:tplc="7DE2B00A">
      <w:numFmt w:val="bullet"/>
      <w:lvlText w:val="-"/>
      <w:lvlJc w:val="left"/>
      <w:pPr>
        <w:ind w:left="720" w:hanging="360"/>
      </w:pPr>
      <w:rPr>
        <w:rFonts w:ascii="Calibri" w:eastAsia="Calibri" w:hAnsi="Calibri" w:cs="Calibri" w:hint="default"/>
      </w:rPr>
    </w:lvl>
    <w:lvl w:ilvl="1" w:tplc="7DE2B00A">
      <w:numFmt w:val="bullet"/>
      <w:lvlText w:val="-"/>
      <w:lvlJc w:val="left"/>
      <w:pPr>
        <w:ind w:left="1440" w:hanging="360"/>
      </w:pPr>
      <w:rPr>
        <w:rFonts w:ascii="Calibri" w:eastAsia="Calibri" w:hAnsi="Calibri" w:cs="Calibri"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66AA540E"/>
    <w:multiLevelType w:val="hybridMultilevel"/>
    <w:tmpl w:val="6CCA0EB6"/>
    <w:lvl w:ilvl="0" w:tplc="C0A4EFE2">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6AB7432F"/>
    <w:multiLevelType w:val="hybridMultilevel"/>
    <w:tmpl w:val="D026D590"/>
    <w:lvl w:ilvl="0" w:tplc="886C2AAC">
      <w:start w:val="1"/>
      <w:numFmt w:val="upperRoman"/>
      <w:lvlText w:val="%1."/>
      <w:lvlJc w:val="left"/>
      <w:pPr>
        <w:tabs>
          <w:tab w:val="num" w:pos="2564"/>
        </w:tabs>
        <w:ind w:left="2564" w:hanging="720"/>
      </w:pPr>
      <w:rPr>
        <w:rFonts w:hint="default"/>
      </w:r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767535C7"/>
    <w:multiLevelType w:val="hybridMultilevel"/>
    <w:tmpl w:val="AEE2B81C"/>
    <w:lvl w:ilvl="0" w:tplc="B6C07BE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9AE649C"/>
    <w:multiLevelType w:val="hybridMultilevel"/>
    <w:tmpl w:val="161C9F1A"/>
    <w:lvl w:ilvl="0" w:tplc="B6C07BEE">
      <w:numFmt w:val="bullet"/>
      <w:lvlText w:val="-"/>
      <w:lvlJc w:val="left"/>
      <w:pPr>
        <w:ind w:left="1778" w:hanging="360"/>
      </w:pPr>
      <w:rPr>
        <w:rFonts w:ascii="Arial" w:eastAsia="Times New Roman" w:hAnsi="Arial" w:cs="Arial" w:hint="default"/>
      </w:rPr>
    </w:lvl>
    <w:lvl w:ilvl="1" w:tplc="040C0003" w:tentative="1">
      <w:start w:val="1"/>
      <w:numFmt w:val="bullet"/>
      <w:lvlText w:val="o"/>
      <w:lvlJc w:val="left"/>
      <w:pPr>
        <w:ind w:left="2498" w:hanging="360"/>
      </w:pPr>
      <w:rPr>
        <w:rFonts w:ascii="Courier New" w:hAnsi="Courier New" w:cs="Courier New" w:hint="default"/>
      </w:rPr>
    </w:lvl>
    <w:lvl w:ilvl="2" w:tplc="040C0005" w:tentative="1">
      <w:start w:val="1"/>
      <w:numFmt w:val="bullet"/>
      <w:lvlText w:val=""/>
      <w:lvlJc w:val="left"/>
      <w:pPr>
        <w:ind w:left="3218" w:hanging="360"/>
      </w:pPr>
      <w:rPr>
        <w:rFonts w:ascii="Wingdings" w:hAnsi="Wingdings" w:hint="default"/>
      </w:rPr>
    </w:lvl>
    <w:lvl w:ilvl="3" w:tplc="040C0001" w:tentative="1">
      <w:start w:val="1"/>
      <w:numFmt w:val="bullet"/>
      <w:lvlText w:val=""/>
      <w:lvlJc w:val="left"/>
      <w:pPr>
        <w:ind w:left="3938" w:hanging="360"/>
      </w:pPr>
      <w:rPr>
        <w:rFonts w:ascii="Symbol" w:hAnsi="Symbol" w:hint="default"/>
      </w:rPr>
    </w:lvl>
    <w:lvl w:ilvl="4" w:tplc="040C0003" w:tentative="1">
      <w:start w:val="1"/>
      <w:numFmt w:val="bullet"/>
      <w:lvlText w:val="o"/>
      <w:lvlJc w:val="left"/>
      <w:pPr>
        <w:ind w:left="4658" w:hanging="360"/>
      </w:pPr>
      <w:rPr>
        <w:rFonts w:ascii="Courier New" w:hAnsi="Courier New" w:cs="Courier New" w:hint="default"/>
      </w:rPr>
    </w:lvl>
    <w:lvl w:ilvl="5" w:tplc="040C0005" w:tentative="1">
      <w:start w:val="1"/>
      <w:numFmt w:val="bullet"/>
      <w:lvlText w:val=""/>
      <w:lvlJc w:val="left"/>
      <w:pPr>
        <w:ind w:left="5378" w:hanging="360"/>
      </w:pPr>
      <w:rPr>
        <w:rFonts w:ascii="Wingdings" w:hAnsi="Wingdings" w:hint="default"/>
      </w:rPr>
    </w:lvl>
    <w:lvl w:ilvl="6" w:tplc="040C0001" w:tentative="1">
      <w:start w:val="1"/>
      <w:numFmt w:val="bullet"/>
      <w:lvlText w:val=""/>
      <w:lvlJc w:val="left"/>
      <w:pPr>
        <w:ind w:left="6098" w:hanging="360"/>
      </w:pPr>
      <w:rPr>
        <w:rFonts w:ascii="Symbol" w:hAnsi="Symbol" w:hint="default"/>
      </w:rPr>
    </w:lvl>
    <w:lvl w:ilvl="7" w:tplc="040C0003" w:tentative="1">
      <w:start w:val="1"/>
      <w:numFmt w:val="bullet"/>
      <w:lvlText w:val="o"/>
      <w:lvlJc w:val="left"/>
      <w:pPr>
        <w:ind w:left="6818" w:hanging="360"/>
      </w:pPr>
      <w:rPr>
        <w:rFonts w:ascii="Courier New" w:hAnsi="Courier New" w:cs="Courier New" w:hint="default"/>
      </w:rPr>
    </w:lvl>
    <w:lvl w:ilvl="8" w:tplc="040C0005" w:tentative="1">
      <w:start w:val="1"/>
      <w:numFmt w:val="bullet"/>
      <w:lvlText w:val=""/>
      <w:lvlJc w:val="left"/>
      <w:pPr>
        <w:ind w:left="7538" w:hanging="360"/>
      </w:pPr>
      <w:rPr>
        <w:rFonts w:ascii="Wingdings" w:hAnsi="Wingdings" w:hint="default"/>
      </w:rPr>
    </w:lvl>
  </w:abstractNum>
  <w:abstractNum w:abstractNumId="26">
    <w:nsid w:val="7CBA33E3"/>
    <w:multiLevelType w:val="hybridMultilevel"/>
    <w:tmpl w:val="A148ADE6"/>
    <w:lvl w:ilvl="0" w:tplc="B6C07BE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E9D28F5"/>
    <w:multiLevelType w:val="multilevel"/>
    <w:tmpl w:val="CD389566"/>
    <w:lvl w:ilvl="0">
      <w:start w:val="3"/>
      <w:numFmt w:val="decimal"/>
      <w:lvlText w:val="%1."/>
      <w:lvlJc w:val="left"/>
      <w:pPr>
        <w:ind w:left="585" w:hanging="585"/>
      </w:pPr>
      <w:rPr>
        <w:rFonts w:cs="Arial" w:hint="default"/>
      </w:rPr>
    </w:lvl>
    <w:lvl w:ilvl="1">
      <w:start w:val="2"/>
      <w:numFmt w:val="decimal"/>
      <w:lvlText w:val="%1.%2."/>
      <w:lvlJc w:val="left"/>
      <w:pPr>
        <w:ind w:left="720" w:hanging="720"/>
      </w:pPr>
      <w:rPr>
        <w:rFonts w:cs="Arial" w:hint="default"/>
      </w:rPr>
    </w:lvl>
    <w:lvl w:ilvl="2">
      <w:start w:val="3"/>
      <w:numFmt w:val="decimal"/>
      <w:lvlText w:val="%1.%2.%3."/>
      <w:lvlJc w:val="left"/>
      <w:pPr>
        <w:ind w:left="720" w:hanging="720"/>
      </w:pPr>
      <w:rPr>
        <w:rFonts w:cs="Arial" w:hint="default"/>
      </w:rPr>
    </w:lvl>
    <w:lvl w:ilvl="3">
      <w:start w:val="1"/>
      <w:numFmt w:val="decimal"/>
      <w:lvlText w:val="%1.%2.%3.%4."/>
      <w:lvlJc w:val="left"/>
      <w:pPr>
        <w:ind w:left="1080" w:hanging="1080"/>
      </w:pPr>
      <w:rPr>
        <w:rFonts w:cs="Arial" w:hint="default"/>
      </w:rPr>
    </w:lvl>
    <w:lvl w:ilvl="4">
      <w:start w:val="1"/>
      <w:numFmt w:val="decimal"/>
      <w:lvlText w:val="%1.%2.%3.%4.%5."/>
      <w:lvlJc w:val="left"/>
      <w:pPr>
        <w:ind w:left="1080" w:hanging="1080"/>
      </w:pPr>
      <w:rPr>
        <w:rFonts w:cs="Arial" w:hint="default"/>
      </w:rPr>
    </w:lvl>
    <w:lvl w:ilvl="5">
      <w:start w:val="1"/>
      <w:numFmt w:val="decimal"/>
      <w:lvlText w:val="%1.%2.%3.%4.%5.%6."/>
      <w:lvlJc w:val="left"/>
      <w:pPr>
        <w:ind w:left="1440" w:hanging="1440"/>
      </w:pPr>
      <w:rPr>
        <w:rFonts w:cs="Arial" w:hint="default"/>
      </w:rPr>
    </w:lvl>
    <w:lvl w:ilvl="6">
      <w:start w:val="1"/>
      <w:numFmt w:val="decimal"/>
      <w:lvlText w:val="%1.%2.%3.%4.%5.%6.%7."/>
      <w:lvlJc w:val="left"/>
      <w:pPr>
        <w:ind w:left="1440" w:hanging="1440"/>
      </w:pPr>
      <w:rPr>
        <w:rFonts w:cs="Arial" w:hint="default"/>
      </w:rPr>
    </w:lvl>
    <w:lvl w:ilvl="7">
      <w:start w:val="1"/>
      <w:numFmt w:val="decimal"/>
      <w:lvlText w:val="%1.%2.%3.%4.%5.%6.%7.%8."/>
      <w:lvlJc w:val="left"/>
      <w:pPr>
        <w:ind w:left="1800" w:hanging="1800"/>
      </w:pPr>
      <w:rPr>
        <w:rFonts w:cs="Arial" w:hint="default"/>
      </w:rPr>
    </w:lvl>
    <w:lvl w:ilvl="8">
      <w:start w:val="1"/>
      <w:numFmt w:val="decimal"/>
      <w:lvlText w:val="%1.%2.%3.%4.%5.%6.%7.%8.%9."/>
      <w:lvlJc w:val="left"/>
      <w:pPr>
        <w:ind w:left="2160" w:hanging="2160"/>
      </w:pPr>
      <w:rPr>
        <w:rFonts w:cs="Arial" w:hint="default"/>
      </w:rPr>
    </w:lvl>
  </w:abstractNum>
  <w:abstractNum w:abstractNumId="28">
    <w:nsid w:val="7F510A69"/>
    <w:multiLevelType w:val="hybridMultilevel"/>
    <w:tmpl w:val="64408AA6"/>
    <w:lvl w:ilvl="0" w:tplc="B6C07BEE">
      <w:numFmt w:val="bullet"/>
      <w:lvlText w:val="-"/>
      <w:lvlJc w:val="left"/>
      <w:pPr>
        <w:ind w:left="1077" w:hanging="360"/>
      </w:pPr>
      <w:rPr>
        <w:rFonts w:ascii="Arial" w:eastAsia="Times New Roman" w:hAnsi="Arial" w:cs="Arial" w:hint="default"/>
      </w:rPr>
    </w:lvl>
    <w:lvl w:ilvl="1" w:tplc="040C0003" w:tentative="1">
      <w:start w:val="1"/>
      <w:numFmt w:val="bullet"/>
      <w:lvlText w:val="o"/>
      <w:lvlJc w:val="left"/>
      <w:pPr>
        <w:ind w:left="1797" w:hanging="360"/>
      </w:pPr>
      <w:rPr>
        <w:rFonts w:ascii="Courier New" w:hAnsi="Courier New" w:cs="Courier New" w:hint="default"/>
      </w:rPr>
    </w:lvl>
    <w:lvl w:ilvl="2" w:tplc="040C0005" w:tentative="1">
      <w:start w:val="1"/>
      <w:numFmt w:val="bullet"/>
      <w:lvlText w:val=""/>
      <w:lvlJc w:val="left"/>
      <w:pPr>
        <w:ind w:left="2517" w:hanging="360"/>
      </w:pPr>
      <w:rPr>
        <w:rFonts w:ascii="Wingdings" w:hAnsi="Wingdings" w:hint="default"/>
      </w:rPr>
    </w:lvl>
    <w:lvl w:ilvl="3" w:tplc="040C0001" w:tentative="1">
      <w:start w:val="1"/>
      <w:numFmt w:val="bullet"/>
      <w:lvlText w:val=""/>
      <w:lvlJc w:val="left"/>
      <w:pPr>
        <w:ind w:left="3237" w:hanging="360"/>
      </w:pPr>
      <w:rPr>
        <w:rFonts w:ascii="Symbol" w:hAnsi="Symbol" w:hint="default"/>
      </w:rPr>
    </w:lvl>
    <w:lvl w:ilvl="4" w:tplc="040C0003" w:tentative="1">
      <w:start w:val="1"/>
      <w:numFmt w:val="bullet"/>
      <w:lvlText w:val="o"/>
      <w:lvlJc w:val="left"/>
      <w:pPr>
        <w:ind w:left="3957" w:hanging="360"/>
      </w:pPr>
      <w:rPr>
        <w:rFonts w:ascii="Courier New" w:hAnsi="Courier New" w:cs="Courier New" w:hint="default"/>
      </w:rPr>
    </w:lvl>
    <w:lvl w:ilvl="5" w:tplc="040C0005" w:tentative="1">
      <w:start w:val="1"/>
      <w:numFmt w:val="bullet"/>
      <w:lvlText w:val=""/>
      <w:lvlJc w:val="left"/>
      <w:pPr>
        <w:ind w:left="4677" w:hanging="360"/>
      </w:pPr>
      <w:rPr>
        <w:rFonts w:ascii="Wingdings" w:hAnsi="Wingdings" w:hint="default"/>
      </w:rPr>
    </w:lvl>
    <w:lvl w:ilvl="6" w:tplc="040C0001" w:tentative="1">
      <w:start w:val="1"/>
      <w:numFmt w:val="bullet"/>
      <w:lvlText w:val=""/>
      <w:lvlJc w:val="left"/>
      <w:pPr>
        <w:ind w:left="5397" w:hanging="360"/>
      </w:pPr>
      <w:rPr>
        <w:rFonts w:ascii="Symbol" w:hAnsi="Symbol" w:hint="default"/>
      </w:rPr>
    </w:lvl>
    <w:lvl w:ilvl="7" w:tplc="040C0003" w:tentative="1">
      <w:start w:val="1"/>
      <w:numFmt w:val="bullet"/>
      <w:lvlText w:val="o"/>
      <w:lvlJc w:val="left"/>
      <w:pPr>
        <w:ind w:left="6117" w:hanging="360"/>
      </w:pPr>
      <w:rPr>
        <w:rFonts w:ascii="Courier New" w:hAnsi="Courier New" w:cs="Courier New" w:hint="default"/>
      </w:rPr>
    </w:lvl>
    <w:lvl w:ilvl="8" w:tplc="040C0005" w:tentative="1">
      <w:start w:val="1"/>
      <w:numFmt w:val="bullet"/>
      <w:lvlText w:val=""/>
      <w:lvlJc w:val="left"/>
      <w:pPr>
        <w:ind w:left="6837" w:hanging="360"/>
      </w:pPr>
      <w:rPr>
        <w:rFonts w:ascii="Wingdings" w:hAnsi="Wingdings" w:hint="default"/>
      </w:rPr>
    </w:lvl>
  </w:abstractNum>
  <w:num w:numId="1">
    <w:abstractNumId w:val="8"/>
  </w:num>
  <w:num w:numId="2">
    <w:abstractNumId w:val="23"/>
  </w:num>
  <w:num w:numId="3">
    <w:abstractNumId w:val="14"/>
  </w:num>
  <w:num w:numId="4">
    <w:abstractNumId w:val="1"/>
  </w:num>
  <w:num w:numId="5">
    <w:abstractNumId w:val="9"/>
  </w:num>
  <w:num w:numId="6">
    <w:abstractNumId w:val="7"/>
  </w:num>
  <w:num w:numId="7">
    <w:abstractNumId w:val="20"/>
  </w:num>
  <w:num w:numId="8">
    <w:abstractNumId w:val="13"/>
  </w:num>
  <w:num w:numId="9">
    <w:abstractNumId w:val="25"/>
  </w:num>
  <w:num w:numId="10">
    <w:abstractNumId w:val="3"/>
  </w:num>
  <w:num w:numId="11">
    <w:abstractNumId w:val="19"/>
  </w:num>
  <w:num w:numId="12">
    <w:abstractNumId w:val="16"/>
  </w:num>
  <w:num w:numId="13">
    <w:abstractNumId w:val="26"/>
  </w:num>
  <w:num w:numId="14">
    <w:abstractNumId w:val="24"/>
  </w:num>
  <w:num w:numId="15">
    <w:abstractNumId w:val="17"/>
  </w:num>
  <w:num w:numId="16">
    <w:abstractNumId w:val="4"/>
  </w:num>
  <w:num w:numId="17">
    <w:abstractNumId w:val="0"/>
  </w:num>
  <w:num w:numId="18">
    <w:abstractNumId w:val="21"/>
  </w:num>
  <w:num w:numId="19">
    <w:abstractNumId w:val="11"/>
  </w:num>
  <w:num w:numId="20">
    <w:abstractNumId w:val="28"/>
  </w:num>
  <w:num w:numId="21">
    <w:abstractNumId w:val="12"/>
  </w:num>
  <w:num w:numId="22">
    <w:abstractNumId w:val="15"/>
  </w:num>
  <w:num w:numId="23">
    <w:abstractNumId w:val="5"/>
  </w:num>
  <w:num w:numId="24">
    <w:abstractNumId w:val="18"/>
  </w:num>
  <w:num w:numId="25">
    <w:abstractNumId w:val="2"/>
  </w:num>
  <w:num w:numId="26">
    <w:abstractNumId w:val="6"/>
  </w:num>
  <w:num w:numId="27">
    <w:abstractNumId w:val="10"/>
  </w:num>
  <w:num w:numId="28">
    <w:abstractNumId w:val="22"/>
  </w:num>
  <w:num w:numId="29">
    <w:abstractNumId w:val="27"/>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spelling="clean" w:grammar="clean"/>
  <w:stylePaneFormatFilter w:val="3F01"/>
  <w:defaultTabStop w:val="709"/>
  <w:hyphenationZone w:val="425"/>
  <w:drawingGridHorizontalSpacing w:val="6"/>
  <w:drawingGridVerticalSpacing w:val="6"/>
  <w:noPunctuationKerning/>
  <w:characterSpacingControl w:val="doNotCompress"/>
  <w:footnotePr>
    <w:footnote w:id="-1"/>
    <w:footnote w:id="0"/>
  </w:footnotePr>
  <w:endnotePr>
    <w:endnote w:id="-1"/>
    <w:endnote w:id="0"/>
  </w:endnotePr>
  <w:compat/>
  <w:rsids>
    <w:rsidRoot w:val="00AF5B1C"/>
    <w:rsid w:val="0000063C"/>
    <w:rsid w:val="00001360"/>
    <w:rsid w:val="0000136C"/>
    <w:rsid w:val="0000148B"/>
    <w:rsid w:val="00001989"/>
    <w:rsid w:val="00001FA5"/>
    <w:rsid w:val="00002A7A"/>
    <w:rsid w:val="000038E5"/>
    <w:rsid w:val="000040D1"/>
    <w:rsid w:val="00004932"/>
    <w:rsid w:val="00004C9A"/>
    <w:rsid w:val="0000528D"/>
    <w:rsid w:val="000054F9"/>
    <w:rsid w:val="00007368"/>
    <w:rsid w:val="000101CF"/>
    <w:rsid w:val="00010429"/>
    <w:rsid w:val="00010B00"/>
    <w:rsid w:val="00011689"/>
    <w:rsid w:val="000116ED"/>
    <w:rsid w:val="0001172A"/>
    <w:rsid w:val="00012951"/>
    <w:rsid w:val="00012DC3"/>
    <w:rsid w:val="000133CC"/>
    <w:rsid w:val="00013B2F"/>
    <w:rsid w:val="000154E9"/>
    <w:rsid w:val="000164F5"/>
    <w:rsid w:val="00016627"/>
    <w:rsid w:val="000173CA"/>
    <w:rsid w:val="0001767B"/>
    <w:rsid w:val="00017C8A"/>
    <w:rsid w:val="00017FAF"/>
    <w:rsid w:val="00020015"/>
    <w:rsid w:val="00023ECA"/>
    <w:rsid w:val="00023F6F"/>
    <w:rsid w:val="000255CE"/>
    <w:rsid w:val="0002565D"/>
    <w:rsid w:val="000258E2"/>
    <w:rsid w:val="0002619B"/>
    <w:rsid w:val="00026444"/>
    <w:rsid w:val="00026A56"/>
    <w:rsid w:val="00026D2F"/>
    <w:rsid w:val="00026E1D"/>
    <w:rsid w:val="00027D99"/>
    <w:rsid w:val="00027ED5"/>
    <w:rsid w:val="00030755"/>
    <w:rsid w:val="00030BBD"/>
    <w:rsid w:val="00031ABF"/>
    <w:rsid w:val="00031D4F"/>
    <w:rsid w:val="000326FC"/>
    <w:rsid w:val="0003295A"/>
    <w:rsid w:val="0003352A"/>
    <w:rsid w:val="00033D11"/>
    <w:rsid w:val="00033D6A"/>
    <w:rsid w:val="000347B3"/>
    <w:rsid w:val="00034B4C"/>
    <w:rsid w:val="00037030"/>
    <w:rsid w:val="000378B1"/>
    <w:rsid w:val="00037B8A"/>
    <w:rsid w:val="000402E8"/>
    <w:rsid w:val="00040BF1"/>
    <w:rsid w:val="0004128A"/>
    <w:rsid w:val="00041A7B"/>
    <w:rsid w:val="00042E94"/>
    <w:rsid w:val="00043BE4"/>
    <w:rsid w:val="00043F86"/>
    <w:rsid w:val="00044B93"/>
    <w:rsid w:val="00045423"/>
    <w:rsid w:val="00045A34"/>
    <w:rsid w:val="00046358"/>
    <w:rsid w:val="000469B2"/>
    <w:rsid w:val="000475E6"/>
    <w:rsid w:val="000476CA"/>
    <w:rsid w:val="0004779C"/>
    <w:rsid w:val="00047A00"/>
    <w:rsid w:val="000502FD"/>
    <w:rsid w:val="00050761"/>
    <w:rsid w:val="000508D0"/>
    <w:rsid w:val="00050C5E"/>
    <w:rsid w:val="00051747"/>
    <w:rsid w:val="000522BF"/>
    <w:rsid w:val="00053A65"/>
    <w:rsid w:val="00055CC2"/>
    <w:rsid w:val="00055CDB"/>
    <w:rsid w:val="00060291"/>
    <w:rsid w:val="0006042C"/>
    <w:rsid w:val="000613DA"/>
    <w:rsid w:val="000619D4"/>
    <w:rsid w:val="0006200A"/>
    <w:rsid w:val="00062082"/>
    <w:rsid w:val="000621E7"/>
    <w:rsid w:val="0006252B"/>
    <w:rsid w:val="000630D2"/>
    <w:rsid w:val="000634E4"/>
    <w:rsid w:val="00063510"/>
    <w:rsid w:val="000637B7"/>
    <w:rsid w:val="00063908"/>
    <w:rsid w:val="00063A92"/>
    <w:rsid w:val="00063AD8"/>
    <w:rsid w:val="00064F7F"/>
    <w:rsid w:val="000660C4"/>
    <w:rsid w:val="000663F2"/>
    <w:rsid w:val="00066995"/>
    <w:rsid w:val="00067102"/>
    <w:rsid w:val="00067DBF"/>
    <w:rsid w:val="0007125E"/>
    <w:rsid w:val="000729E0"/>
    <w:rsid w:val="00072BE7"/>
    <w:rsid w:val="00072F2D"/>
    <w:rsid w:val="00074342"/>
    <w:rsid w:val="00076EBB"/>
    <w:rsid w:val="00077223"/>
    <w:rsid w:val="00077834"/>
    <w:rsid w:val="00081BBF"/>
    <w:rsid w:val="00082BD5"/>
    <w:rsid w:val="0008368D"/>
    <w:rsid w:val="00083C39"/>
    <w:rsid w:val="0008486F"/>
    <w:rsid w:val="000855A7"/>
    <w:rsid w:val="000861FA"/>
    <w:rsid w:val="00086AC3"/>
    <w:rsid w:val="00090604"/>
    <w:rsid w:val="00092A5B"/>
    <w:rsid w:val="00093580"/>
    <w:rsid w:val="000943E1"/>
    <w:rsid w:val="000946E6"/>
    <w:rsid w:val="00094714"/>
    <w:rsid w:val="0009493C"/>
    <w:rsid w:val="00096280"/>
    <w:rsid w:val="00097CBB"/>
    <w:rsid w:val="000A0E77"/>
    <w:rsid w:val="000A0F1D"/>
    <w:rsid w:val="000A2253"/>
    <w:rsid w:val="000A2F68"/>
    <w:rsid w:val="000A38FD"/>
    <w:rsid w:val="000A3C97"/>
    <w:rsid w:val="000A4883"/>
    <w:rsid w:val="000A4BFE"/>
    <w:rsid w:val="000A4D67"/>
    <w:rsid w:val="000A51EC"/>
    <w:rsid w:val="000A636C"/>
    <w:rsid w:val="000A6D86"/>
    <w:rsid w:val="000A721B"/>
    <w:rsid w:val="000A73BB"/>
    <w:rsid w:val="000A7BAF"/>
    <w:rsid w:val="000B09FD"/>
    <w:rsid w:val="000B2466"/>
    <w:rsid w:val="000B2C97"/>
    <w:rsid w:val="000B4AA7"/>
    <w:rsid w:val="000B550E"/>
    <w:rsid w:val="000B5895"/>
    <w:rsid w:val="000B72EC"/>
    <w:rsid w:val="000C03CF"/>
    <w:rsid w:val="000C06B4"/>
    <w:rsid w:val="000C0C86"/>
    <w:rsid w:val="000C16F7"/>
    <w:rsid w:val="000C240F"/>
    <w:rsid w:val="000C2652"/>
    <w:rsid w:val="000C2958"/>
    <w:rsid w:val="000C2E71"/>
    <w:rsid w:val="000C315F"/>
    <w:rsid w:val="000C38FA"/>
    <w:rsid w:val="000C3D72"/>
    <w:rsid w:val="000C3EA5"/>
    <w:rsid w:val="000C401B"/>
    <w:rsid w:val="000C43C2"/>
    <w:rsid w:val="000C4549"/>
    <w:rsid w:val="000C51ED"/>
    <w:rsid w:val="000C583B"/>
    <w:rsid w:val="000C6623"/>
    <w:rsid w:val="000C6ED2"/>
    <w:rsid w:val="000C769E"/>
    <w:rsid w:val="000D0187"/>
    <w:rsid w:val="000D0595"/>
    <w:rsid w:val="000D142F"/>
    <w:rsid w:val="000D150D"/>
    <w:rsid w:val="000D1D83"/>
    <w:rsid w:val="000D235C"/>
    <w:rsid w:val="000D29D6"/>
    <w:rsid w:val="000D34F2"/>
    <w:rsid w:val="000D3D34"/>
    <w:rsid w:val="000D3F92"/>
    <w:rsid w:val="000D4A91"/>
    <w:rsid w:val="000D5129"/>
    <w:rsid w:val="000D6946"/>
    <w:rsid w:val="000D7250"/>
    <w:rsid w:val="000D78BF"/>
    <w:rsid w:val="000D79F9"/>
    <w:rsid w:val="000E2531"/>
    <w:rsid w:val="000E2AAB"/>
    <w:rsid w:val="000E2F7A"/>
    <w:rsid w:val="000E2FCC"/>
    <w:rsid w:val="000E3364"/>
    <w:rsid w:val="000E3841"/>
    <w:rsid w:val="000E39EE"/>
    <w:rsid w:val="000E3E10"/>
    <w:rsid w:val="000E48EB"/>
    <w:rsid w:val="000E4948"/>
    <w:rsid w:val="000E54DC"/>
    <w:rsid w:val="000E5779"/>
    <w:rsid w:val="000E6082"/>
    <w:rsid w:val="000E78FD"/>
    <w:rsid w:val="000E7F71"/>
    <w:rsid w:val="000F0535"/>
    <w:rsid w:val="000F0ABB"/>
    <w:rsid w:val="000F1478"/>
    <w:rsid w:val="000F17CB"/>
    <w:rsid w:val="000F1A3F"/>
    <w:rsid w:val="000F26E8"/>
    <w:rsid w:val="000F27D1"/>
    <w:rsid w:val="000F284D"/>
    <w:rsid w:val="000F31EC"/>
    <w:rsid w:val="000F349B"/>
    <w:rsid w:val="000F3ACF"/>
    <w:rsid w:val="000F4DAB"/>
    <w:rsid w:val="000F58C7"/>
    <w:rsid w:val="000F6177"/>
    <w:rsid w:val="000F618D"/>
    <w:rsid w:val="000F6686"/>
    <w:rsid w:val="000F6E5E"/>
    <w:rsid w:val="000F7C2E"/>
    <w:rsid w:val="001001BA"/>
    <w:rsid w:val="00100F4E"/>
    <w:rsid w:val="00101D70"/>
    <w:rsid w:val="00102158"/>
    <w:rsid w:val="001023FB"/>
    <w:rsid w:val="00102F6F"/>
    <w:rsid w:val="00103009"/>
    <w:rsid w:val="00103789"/>
    <w:rsid w:val="001042C7"/>
    <w:rsid w:val="00104FBF"/>
    <w:rsid w:val="00105252"/>
    <w:rsid w:val="001059EB"/>
    <w:rsid w:val="00105B3E"/>
    <w:rsid w:val="0010604C"/>
    <w:rsid w:val="00106863"/>
    <w:rsid w:val="00106C35"/>
    <w:rsid w:val="00107000"/>
    <w:rsid w:val="0010778F"/>
    <w:rsid w:val="0011004D"/>
    <w:rsid w:val="0011047C"/>
    <w:rsid w:val="00110D25"/>
    <w:rsid w:val="00110EFA"/>
    <w:rsid w:val="001119CC"/>
    <w:rsid w:val="00115391"/>
    <w:rsid w:val="001153C8"/>
    <w:rsid w:val="001163E3"/>
    <w:rsid w:val="00117146"/>
    <w:rsid w:val="001177C8"/>
    <w:rsid w:val="00117B07"/>
    <w:rsid w:val="00120BF1"/>
    <w:rsid w:val="00120C15"/>
    <w:rsid w:val="00122937"/>
    <w:rsid w:val="00123628"/>
    <w:rsid w:val="00123B01"/>
    <w:rsid w:val="00123C78"/>
    <w:rsid w:val="00124A06"/>
    <w:rsid w:val="001267ED"/>
    <w:rsid w:val="0012780F"/>
    <w:rsid w:val="00127E27"/>
    <w:rsid w:val="00130475"/>
    <w:rsid w:val="0013084B"/>
    <w:rsid w:val="001308CA"/>
    <w:rsid w:val="00130DFE"/>
    <w:rsid w:val="00130EA0"/>
    <w:rsid w:val="00130FE5"/>
    <w:rsid w:val="00130FFE"/>
    <w:rsid w:val="00131615"/>
    <w:rsid w:val="001318CB"/>
    <w:rsid w:val="001319DC"/>
    <w:rsid w:val="00131DC9"/>
    <w:rsid w:val="0013248D"/>
    <w:rsid w:val="001327AC"/>
    <w:rsid w:val="00133A11"/>
    <w:rsid w:val="00133B19"/>
    <w:rsid w:val="001345D9"/>
    <w:rsid w:val="0013474A"/>
    <w:rsid w:val="00134A1E"/>
    <w:rsid w:val="00135E48"/>
    <w:rsid w:val="00136201"/>
    <w:rsid w:val="00136438"/>
    <w:rsid w:val="00137DCA"/>
    <w:rsid w:val="001419E3"/>
    <w:rsid w:val="00141D30"/>
    <w:rsid w:val="00142125"/>
    <w:rsid w:val="00142CB1"/>
    <w:rsid w:val="00142D6A"/>
    <w:rsid w:val="00142DAF"/>
    <w:rsid w:val="00142DC6"/>
    <w:rsid w:val="001460EC"/>
    <w:rsid w:val="00147676"/>
    <w:rsid w:val="001478BD"/>
    <w:rsid w:val="001501A6"/>
    <w:rsid w:val="00150A0B"/>
    <w:rsid w:val="0015134E"/>
    <w:rsid w:val="00151C87"/>
    <w:rsid w:val="0015231E"/>
    <w:rsid w:val="0015235E"/>
    <w:rsid w:val="001532F5"/>
    <w:rsid w:val="0015336A"/>
    <w:rsid w:val="0015372F"/>
    <w:rsid w:val="00153A6B"/>
    <w:rsid w:val="00153CB7"/>
    <w:rsid w:val="0015547A"/>
    <w:rsid w:val="00157151"/>
    <w:rsid w:val="00157975"/>
    <w:rsid w:val="00160F00"/>
    <w:rsid w:val="00161179"/>
    <w:rsid w:val="00161830"/>
    <w:rsid w:val="00161975"/>
    <w:rsid w:val="001619D7"/>
    <w:rsid w:val="00161A14"/>
    <w:rsid w:val="00162390"/>
    <w:rsid w:val="00163519"/>
    <w:rsid w:val="00165D5F"/>
    <w:rsid w:val="0016638A"/>
    <w:rsid w:val="001669ED"/>
    <w:rsid w:val="001670D9"/>
    <w:rsid w:val="00167231"/>
    <w:rsid w:val="00167389"/>
    <w:rsid w:val="001673DE"/>
    <w:rsid w:val="0017001C"/>
    <w:rsid w:val="0017034B"/>
    <w:rsid w:val="0017049F"/>
    <w:rsid w:val="00170EED"/>
    <w:rsid w:val="00171333"/>
    <w:rsid w:val="00171365"/>
    <w:rsid w:val="00171931"/>
    <w:rsid w:val="00171A2C"/>
    <w:rsid w:val="00171FFA"/>
    <w:rsid w:val="00172757"/>
    <w:rsid w:val="001729E1"/>
    <w:rsid w:val="00173A31"/>
    <w:rsid w:val="00173C74"/>
    <w:rsid w:val="00173C88"/>
    <w:rsid w:val="00173F8C"/>
    <w:rsid w:val="0017421A"/>
    <w:rsid w:val="00174456"/>
    <w:rsid w:val="001748AC"/>
    <w:rsid w:val="00174949"/>
    <w:rsid w:val="00174DCF"/>
    <w:rsid w:val="00175B6E"/>
    <w:rsid w:val="0017703F"/>
    <w:rsid w:val="00177193"/>
    <w:rsid w:val="001772EA"/>
    <w:rsid w:val="0017752B"/>
    <w:rsid w:val="0017799C"/>
    <w:rsid w:val="001800AB"/>
    <w:rsid w:val="00180195"/>
    <w:rsid w:val="00180D90"/>
    <w:rsid w:val="0018135A"/>
    <w:rsid w:val="0018161D"/>
    <w:rsid w:val="001816AA"/>
    <w:rsid w:val="00181AE9"/>
    <w:rsid w:val="00181B5F"/>
    <w:rsid w:val="001821A5"/>
    <w:rsid w:val="00182A5C"/>
    <w:rsid w:val="00182EA4"/>
    <w:rsid w:val="00185427"/>
    <w:rsid w:val="00185CB1"/>
    <w:rsid w:val="00185DA9"/>
    <w:rsid w:val="00186164"/>
    <w:rsid w:val="00186D73"/>
    <w:rsid w:val="0019033B"/>
    <w:rsid w:val="00191B1B"/>
    <w:rsid w:val="001922EA"/>
    <w:rsid w:val="001930ED"/>
    <w:rsid w:val="001933C5"/>
    <w:rsid w:val="0019377D"/>
    <w:rsid w:val="001938A8"/>
    <w:rsid w:val="00194515"/>
    <w:rsid w:val="001945E9"/>
    <w:rsid w:val="001946AC"/>
    <w:rsid w:val="001947A5"/>
    <w:rsid w:val="00194F83"/>
    <w:rsid w:val="001953ED"/>
    <w:rsid w:val="001957FB"/>
    <w:rsid w:val="00196C71"/>
    <w:rsid w:val="00197079"/>
    <w:rsid w:val="00197ADD"/>
    <w:rsid w:val="00197CB9"/>
    <w:rsid w:val="00197F5C"/>
    <w:rsid w:val="001A16BF"/>
    <w:rsid w:val="001A19AC"/>
    <w:rsid w:val="001A1E9B"/>
    <w:rsid w:val="001A1FE8"/>
    <w:rsid w:val="001A2356"/>
    <w:rsid w:val="001A31F1"/>
    <w:rsid w:val="001A3453"/>
    <w:rsid w:val="001A3774"/>
    <w:rsid w:val="001A4BC5"/>
    <w:rsid w:val="001A4E1E"/>
    <w:rsid w:val="001A5509"/>
    <w:rsid w:val="001A5803"/>
    <w:rsid w:val="001A5BFA"/>
    <w:rsid w:val="001A6D46"/>
    <w:rsid w:val="001A7838"/>
    <w:rsid w:val="001A7A11"/>
    <w:rsid w:val="001A7A52"/>
    <w:rsid w:val="001A7C0A"/>
    <w:rsid w:val="001A7CF6"/>
    <w:rsid w:val="001B09EF"/>
    <w:rsid w:val="001B0CFD"/>
    <w:rsid w:val="001B13AA"/>
    <w:rsid w:val="001B15DE"/>
    <w:rsid w:val="001B1B16"/>
    <w:rsid w:val="001B2DF9"/>
    <w:rsid w:val="001B39A9"/>
    <w:rsid w:val="001B3A1B"/>
    <w:rsid w:val="001B4538"/>
    <w:rsid w:val="001B4A4F"/>
    <w:rsid w:val="001B4AE2"/>
    <w:rsid w:val="001B59F8"/>
    <w:rsid w:val="001B6CAC"/>
    <w:rsid w:val="001C0287"/>
    <w:rsid w:val="001C02D4"/>
    <w:rsid w:val="001C034C"/>
    <w:rsid w:val="001C144C"/>
    <w:rsid w:val="001C16B1"/>
    <w:rsid w:val="001C184B"/>
    <w:rsid w:val="001C1959"/>
    <w:rsid w:val="001C1A7A"/>
    <w:rsid w:val="001C1C29"/>
    <w:rsid w:val="001C26EC"/>
    <w:rsid w:val="001C2B44"/>
    <w:rsid w:val="001C3509"/>
    <w:rsid w:val="001C472B"/>
    <w:rsid w:val="001C5278"/>
    <w:rsid w:val="001C777D"/>
    <w:rsid w:val="001D01DC"/>
    <w:rsid w:val="001D0747"/>
    <w:rsid w:val="001D07CA"/>
    <w:rsid w:val="001D0D09"/>
    <w:rsid w:val="001D206A"/>
    <w:rsid w:val="001D2328"/>
    <w:rsid w:val="001D2476"/>
    <w:rsid w:val="001D27CF"/>
    <w:rsid w:val="001D39D7"/>
    <w:rsid w:val="001D3D74"/>
    <w:rsid w:val="001D4380"/>
    <w:rsid w:val="001D5465"/>
    <w:rsid w:val="001D546E"/>
    <w:rsid w:val="001D5660"/>
    <w:rsid w:val="001D69E6"/>
    <w:rsid w:val="001D7A30"/>
    <w:rsid w:val="001D7C83"/>
    <w:rsid w:val="001D7DEA"/>
    <w:rsid w:val="001D7FBD"/>
    <w:rsid w:val="001E0CBD"/>
    <w:rsid w:val="001E1245"/>
    <w:rsid w:val="001E16FD"/>
    <w:rsid w:val="001E3C7C"/>
    <w:rsid w:val="001E4D9D"/>
    <w:rsid w:val="001E538B"/>
    <w:rsid w:val="001E5736"/>
    <w:rsid w:val="001E5933"/>
    <w:rsid w:val="001E5944"/>
    <w:rsid w:val="001E59E1"/>
    <w:rsid w:val="001E5B2A"/>
    <w:rsid w:val="001E66CF"/>
    <w:rsid w:val="001E7BAE"/>
    <w:rsid w:val="001F201C"/>
    <w:rsid w:val="001F332D"/>
    <w:rsid w:val="001F3775"/>
    <w:rsid w:val="001F37D0"/>
    <w:rsid w:val="001F4308"/>
    <w:rsid w:val="001F445F"/>
    <w:rsid w:val="001F4956"/>
    <w:rsid w:val="001F62FE"/>
    <w:rsid w:val="001F66E1"/>
    <w:rsid w:val="001F69FD"/>
    <w:rsid w:val="001F7066"/>
    <w:rsid w:val="001F7329"/>
    <w:rsid w:val="001F7392"/>
    <w:rsid w:val="001F743B"/>
    <w:rsid w:val="001F7E63"/>
    <w:rsid w:val="00200738"/>
    <w:rsid w:val="00200CA9"/>
    <w:rsid w:val="0020155A"/>
    <w:rsid w:val="00201F51"/>
    <w:rsid w:val="00202F10"/>
    <w:rsid w:val="0020391A"/>
    <w:rsid w:val="00205218"/>
    <w:rsid w:val="002059B4"/>
    <w:rsid w:val="002103C0"/>
    <w:rsid w:val="00210449"/>
    <w:rsid w:val="0021101C"/>
    <w:rsid w:val="00211023"/>
    <w:rsid w:val="00211518"/>
    <w:rsid w:val="002126A8"/>
    <w:rsid w:val="00213908"/>
    <w:rsid w:val="00213951"/>
    <w:rsid w:val="00213AB1"/>
    <w:rsid w:val="00213ED7"/>
    <w:rsid w:val="00215011"/>
    <w:rsid w:val="00220416"/>
    <w:rsid w:val="00220465"/>
    <w:rsid w:val="00220866"/>
    <w:rsid w:val="00220F79"/>
    <w:rsid w:val="00221029"/>
    <w:rsid w:val="00221384"/>
    <w:rsid w:val="0022144A"/>
    <w:rsid w:val="002216F6"/>
    <w:rsid w:val="002218E9"/>
    <w:rsid w:val="00222F26"/>
    <w:rsid w:val="002233DA"/>
    <w:rsid w:val="0022444B"/>
    <w:rsid w:val="00224472"/>
    <w:rsid w:val="00224947"/>
    <w:rsid w:val="0022561E"/>
    <w:rsid w:val="0022633A"/>
    <w:rsid w:val="002276CF"/>
    <w:rsid w:val="00227BBC"/>
    <w:rsid w:val="00230442"/>
    <w:rsid w:val="002305EF"/>
    <w:rsid w:val="00230EAC"/>
    <w:rsid w:val="002322E9"/>
    <w:rsid w:val="0023367A"/>
    <w:rsid w:val="00233BE8"/>
    <w:rsid w:val="00233BF3"/>
    <w:rsid w:val="00233ED3"/>
    <w:rsid w:val="002345A6"/>
    <w:rsid w:val="002347D2"/>
    <w:rsid w:val="00234C13"/>
    <w:rsid w:val="00234E1F"/>
    <w:rsid w:val="00235A9F"/>
    <w:rsid w:val="00235BBF"/>
    <w:rsid w:val="0023627F"/>
    <w:rsid w:val="00236361"/>
    <w:rsid w:val="0023667F"/>
    <w:rsid w:val="0023673D"/>
    <w:rsid w:val="002367C7"/>
    <w:rsid w:val="00237296"/>
    <w:rsid w:val="00237985"/>
    <w:rsid w:val="00237CAF"/>
    <w:rsid w:val="00240717"/>
    <w:rsid w:val="00241036"/>
    <w:rsid w:val="00241196"/>
    <w:rsid w:val="002414BD"/>
    <w:rsid w:val="00242371"/>
    <w:rsid w:val="00242F76"/>
    <w:rsid w:val="00243357"/>
    <w:rsid w:val="002447B2"/>
    <w:rsid w:val="00244DB6"/>
    <w:rsid w:val="00245031"/>
    <w:rsid w:val="00245081"/>
    <w:rsid w:val="00245AA9"/>
    <w:rsid w:val="0024636A"/>
    <w:rsid w:val="00246455"/>
    <w:rsid w:val="002465CD"/>
    <w:rsid w:val="002465DD"/>
    <w:rsid w:val="00246BD0"/>
    <w:rsid w:val="002470EE"/>
    <w:rsid w:val="00250846"/>
    <w:rsid w:val="00250C38"/>
    <w:rsid w:val="002510FD"/>
    <w:rsid w:val="00251128"/>
    <w:rsid w:val="00251499"/>
    <w:rsid w:val="00251EFF"/>
    <w:rsid w:val="0025279C"/>
    <w:rsid w:val="00253F5D"/>
    <w:rsid w:val="002553DA"/>
    <w:rsid w:val="002560EC"/>
    <w:rsid w:val="00256103"/>
    <w:rsid w:val="002561F6"/>
    <w:rsid w:val="002566DF"/>
    <w:rsid w:val="002574A2"/>
    <w:rsid w:val="00257568"/>
    <w:rsid w:val="00257927"/>
    <w:rsid w:val="00257A72"/>
    <w:rsid w:val="00257FCC"/>
    <w:rsid w:val="002601E7"/>
    <w:rsid w:val="002603CC"/>
    <w:rsid w:val="00260559"/>
    <w:rsid w:val="00260F78"/>
    <w:rsid w:val="00261505"/>
    <w:rsid w:val="002619AE"/>
    <w:rsid w:val="00261C30"/>
    <w:rsid w:val="00261F2F"/>
    <w:rsid w:val="002623CE"/>
    <w:rsid w:val="002636D4"/>
    <w:rsid w:val="00263727"/>
    <w:rsid w:val="00263DFD"/>
    <w:rsid w:val="002652D8"/>
    <w:rsid w:val="0026532C"/>
    <w:rsid w:val="0026559F"/>
    <w:rsid w:val="002659E6"/>
    <w:rsid w:val="002667AC"/>
    <w:rsid w:val="00267421"/>
    <w:rsid w:val="00272298"/>
    <w:rsid w:val="00272EBE"/>
    <w:rsid w:val="00273276"/>
    <w:rsid w:val="00273EEC"/>
    <w:rsid w:val="002741AF"/>
    <w:rsid w:val="002741BC"/>
    <w:rsid w:val="0027442A"/>
    <w:rsid w:val="002746DE"/>
    <w:rsid w:val="00275796"/>
    <w:rsid w:val="00275FA9"/>
    <w:rsid w:val="00276731"/>
    <w:rsid w:val="00276C08"/>
    <w:rsid w:val="00277683"/>
    <w:rsid w:val="00277A9C"/>
    <w:rsid w:val="00277B7F"/>
    <w:rsid w:val="00277CB5"/>
    <w:rsid w:val="00277F9C"/>
    <w:rsid w:val="00280227"/>
    <w:rsid w:val="00280974"/>
    <w:rsid w:val="002815F8"/>
    <w:rsid w:val="00281AE8"/>
    <w:rsid w:val="00281EB2"/>
    <w:rsid w:val="002828B0"/>
    <w:rsid w:val="00283104"/>
    <w:rsid w:val="00284511"/>
    <w:rsid w:val="002848E8"/>
    <w:rsid w:val="00285586"/>
    <w:rsid w:val="00285C10"/>
    <w:rsid w:val="00287F38"/>
    <w:rsid w:val="0029124E"/>
    <w:rsid w:val="00291269"/>
    <w:rsid w:val="00291E9E"/>
    <w:rsid w:val="00292ACD"/>
    <w:rsid w:val="002931E4"/>
    <w:rsid w:val="002939EE"/>
    <w:rsid w:val="002950F5"/>
    <w:rsid w:val="002953B8"/>
    <w:rsid w:val="00295C55"/>
    <w:rsid w:val="002965E7"/>
    <w:rsid w:val="0029702C"/>
    <w:rsid w:val="002A0B05"/>
    <w:rsid w:val="002A1C1D"/>
    <w:rsid w:val="002A1CCB"/>
    <w:rsid w:val="002A2259"/>
    <w:rsid w:val="002A2612"/>
    <w:rsid w:val="002A2851"/>
    <w:rsid w:val="002A3E47"/>
    <w:rsid w:val="002A3F8A"/>
    <w:rsid w:val="002A46F8"/>
    <w:rsid w:val="002A494D"/>
    <w:rsid w:val="002A54A4"/>
    <w:rsid w:val="002A7229"/>
    <w:rsid w:val="002B016C"/>
    <w:rsid w:val="002B1532"/>
    <w:rsid w:val="002B2A5C"/>
    <w:rsid w:val="002B3A5A"/>
    <w:rsid w:val="002B415D"/>
    <w:rsid w:val="002B5178"/>
    <w:rsid w:val="002B566E"/>
    <w:rsid w:val="002B582E"/>
    <w:rsid w:val="002B5F10"/>
    <w:rsid w:val="002B7270"/>
    <w:rsid w:val="002C1D17"/>
    <w:rsid w:val="002C1F21"/>
    <w:rsid w:val="002C2333"/>
    <w:rsid w:val="002C2998"/>
    <w:rsid w:val="002C29EA"/>
    <w:rsid w:val="002C2E93"/>
    <w:rsid w:val="002C4619"/>
    <w:rsid w:val="002C529C"/>
    <w:rsid w:val="002C625D"/>
    <w:rsid w:val="002C6930"/>
    <w:rsid w:val="002C6AB9"/>
    <w:rsid w:val="002C6F8F"/>
    <w:rsid w:val="002C737B"/>
    <w:rsid w:val="002C7495"/>
    <w:rsid w:val="002C7DE7"/>
    <w:rsid w:val="002D06FF"/>
    <w:rsid w:val="002D12F1"/>
    <w:rsid w:val="002D14ED"/>
    <w:rsid w:val="002D1801"/>
    <w:rsid w:val="002D1D74"/>
    <w:rsid w:val="002D1D8D"/>
    <w:rsid w:val="002D27F6"/>
    <w:rsid w:val="002D457A"/>
    <w:rsid w:val="002D4CFD"/>
    <w:rsid w:val="002D4EF4"/>
    <w:rsid w:val="002D5A10"/>
    <w:rsid w:val="002D5BBC"/>
    <w:rsid w:val="002D5EF3"/>
    <w:rsid w:val="002D6968"/>
    <w:rsid w:val="002D75D7"/>
    <w:rsid w:val="002D7925"/>
    <w:rsid w:val="002E022E"/>
    <w:rsid w:val="002E0312"/>
    <w:rsid w:val="002E14AC"/>
    <w:rsid w:val="002E2319"/>
    <w:rsid w:val="002E320D"/>
    <w:rsid w:val="002E3872"/>
    <w:rsid w:val="002E503B"/>
    <w:rsid w:val="002E5389"/>
    <w:rsid w:val="002E5815"/>
    <w:rsid w:val="002E5AC6"/>
    <w:rsid w:val="002E5BE9"/>
    <w:rsid w:val="002E5FF6"/>
    <w:rsid w:val="002E6210"/>
    <w:rsid w:val="002E74BC"/>
    <w:rsid w:val="002E76A3"/>
    <w:rsid w:val="002E7A7A"/>
    <w:rsid w:val="002E7F79"/>
    <w:rsid w:val="002F00E1"/>
    <w:rsid w:val="002F019E"/>
    <w:rsid w:val="002F049E"/>
    <w:rsid w:val="002F056B"/>
    <w:rsid w:val="002F08EB"/>
    <w:rsid w:val="002F1911"/>
    <w:rsid w:val="002F1FEB"/>
    <w:rsid w:val="002F2109"/>
    <w:rsid w:val="002F21D2"/>
    <w:rsid w:val="002F4BC7"/>
    <w:rsid w:val="002F4CE1"/>
    <w:rsid w:val="002F4CF6"/>
    <w:rsid w:val="002F5720"/>
    <w:rsid w:val="002F6990"/>
    <w:rsid w:val="002F7199"/>
    <w:rsid w:val="0030056F"/>
    <w:rsid w:val="00301C6C"/>
    <w:rsid w:val="00302CD4"/>
    <w:rsid w:val="0030370C"/>
    <w:rsid w:val="0030382E"/>
    <w:rsid w:val="00303B17"/>
    <w:rsid w:val="00305320"/>
    <w:rsid w:val="003054BC"/>
    <w:rsid w:val="0030567C"/>
    <w:rsid w:val="0030571A"/>
    <w:rsid w:val="003057BD"/>
    <w:rsid w:val="00306B27"/>
    <w:rsid w:val="00306EFB"/>
    <w:rsid w:val="00307011"/>
    <w:rsid w:val="00310357"/>
    <w:rsid w:val="003106BC"/>
    <w:rsid w:val="003117C4"/>
    <w:rsid w:val="00313305"/>
    <w:rsid w:val="00313967"/>
    <w:rsid w:val="0031527E"/>
    <w:rsid w:val="0031571A"/>
    <w:rsid w:val="003159C4"/>
    <w:rsid w:val="0031627D"/>
    <w:rsid w:val="00316743"/>
    <w:rsid w:val="00316F3A"/>
    <w:rsid w:val="00320911"/>
    <w:rsid w:val="00320F65"/>
    <w:rsid w:val="003224E7"/>
    <w:rsid w:val="00323483"/>
    <w:rsid w:val="00323823"/>
    <w:rsid w:val="00324D0D"/>
    <w:rsid w:val="00325F44"/>
    <w:rsid w:val="00326109"/>
    <w:rsid w:val="0033019B"/>
    <w:rsid w:val="00331675"/>
    <w:rsid w:val="00331C82"/>
    <w:rsid w:val="003322AB"/>
    <w:rsid w:val="00332B50"/>
    <w:rsid w:val="00333967"/>
    <w:rsid w:val="00334523"/>
    <w:rsid w:val="003347D2"/>
    <w:rsid w:val="00334E3F"/>
    <w:rsid w:val="003355DD"/>
    <w:rsid w:val="0033569F"/>
    <w:rsid w:val="00335AA6"/>
    <w:rsid w:val="003377B2"/>
    <w:rsid w:val="003377F0"/>
    <w:rsid w:val="00337B82"/>
    <w:rsid w:val="00340411"/>
    <w:rsid w:val="00340B84"/>
    <w:rsid w:val="003415FA"/>
    <w:rsid w:val="00341A53"/>
    <w:rsid w:val="00341F25"/>
    <w:rsid w:val="00342258"/>
    <w:rsid w:val="0034242A"/>
    <w:rsid w:val="003426B2"/>
    <w:rsid w:val="00342EFD"/>
    <w:rsid w:val="00344CB0"/>
    <w:rsid w:val="00345201"/>
    <w:rsid w:val="003455FC"/>
    <w:rsid w:val="00345FDA"/>
    <w:rsid w:val="00351AA9"/>
    <w:rsid w:val="003522A3"/>
    <w:rsid w:val="0035257D"/>
    <w:rsid w:val="00352EF2"/>
    <w:rsid w:val="003535F5"/>
    <w:rsid w:val="00353679"/>
    <w:rsid w:val="00353773"/>
    <w:rsid w:val="00353D74"/>
    <w:rsid w:val="003550C5"/>
    <w:rsid w:val="00355CC5"/>
    <w:rsid w:val="00355CDF"/>
    <w:rsid w:val="00355F41"/>
    <w:rsid w:val="0035608B"/>
    <w:rsid w:val="00356576"/>
    <w:rsid w:val="00356905"/>
    <w:rsid w:val="00356EA1"/>
    <w:rsid w:val="00356F97"/>
    <w:rsid w:val="00357568"/>
    <w:rsid w:val="00357C45"/>
    <w:rsid w:val="00357D8C"/>
    <w:rsid w:val="00360294"/>
    <w:rsid w:val="003607DC"/>
    <w:rsid w:val="003616C8"/>
    <w:rsid w:val="00361F0D"/>
    <w:rsid w:val="00362642"/>
    <w:rsid w:val="00363645"/>
    <w:rsid w:val="00364AF6"/>
    <w:rsid w:val="00365783"/>
    <w:rsid w:val="003665C7"/>
    <w:rsid w:val="00366D73"/>
    <w:rsid w:val="0036733D"/>
    <w:rsid w:val="00372EAC"/>
    <w:rsid w:val="0037361F"/>
    <w:rsid w:val="0037385A"/>
    <w:rsid w:val="00373DE5"/>
    <w:rsid w:val="003744C7"/>
    <w:rsid w:val="003754E4"/>
    <w:rsid w:val="0037560C"/>
    <w:rsid w:val="003777E0"/>
    <w:rsid w:val="00377A14"/>
    <w:rsid w:val="00377C66"/>
    <w:rsid w:val="00380DFF"/>
    <w:rsid w:val="00380E47"/>
    <w:rsid w:val="003820E1"/>
    <w:rsid w:val="00382290"/>
    <w:rsid w:val="00382BFE"/>
    <w:rsid w:val="00382C63"/>
    <w:rsid w:val="003837B3"/>
    <w:rsid w:val="00383BDA"/>
    <w:rsid w:val="0038446F"/>
    <w:rsid w:val="003847B1"/>
    <w:rsid w:val="00384C56"/>
    <w:rsid w:val="00385426"/>
    <w:rsid w:val="00386EF4"/>
    <w:rsid w:val="00387963"/>
    <w:rsid w:val="00387BA1"/>
    <w:rsid w:val="003910A4"/>
    <w:rsid w:val="00391C57"/>
    <w:rsid w:val="00391D61"/>
    <w:rsid w:val="00392A2C"/>
    <w:rsid w:val="00393F48"/>
    <w:rsid w:val="003945A9"/>
    <w:rsid w:val="0039492F"/>
    <w:rsid w:val="00394E6C"/>
    <w:rsid w:val="003954E0"/>
    <w:rsid w:val="00395A59"/>
    <w:rsid w:val="00395E39"/>
    <w:rsid w:val="00396491"/>
    <w:rsid w:val="003975C6"/>
    <w:rsid w:val="00397DBD"/>
    <w:rsid w:val="003A15AA"/>
    <w:rsid w:val="003A1606"/>
    <w:rsid w:val="003A1DA8"/>
    <w:rsid w:val="003A25C0"/>
    <w:rsid w:val="003A2A94"/>
    <w:rsid w:val="003A2E3A"/>
    <w:rsid w:val="003A5791"/>
    <w:rsid w:val="003A59F9"/>
    <w:rsid w:val="003A5DA8"/>
    <w:rsid w:val="003A60A3"/>
    <w:rsid w:val="003A61FC"/>
    <w:rsid w:val="003A6521"/>
    <w:rsid w:val="003A664C"/>
    <w:rsid w:val="003A6C7F"/>
    <w:rsid w:val="003A7513"/>
    <w:rsid w:val="003A7EE6"/>
    <w:rsid w:val="003B01A8"/>
    <w:rsid w:val="003B092C"/>
    <w:rsid w:val="003B1D8D"/>
    <w:rsid w:val="003B48E6"/>
    <w:rsid w:val="003B4A40"/>
    <w:rsid w:val="003B5111"/>
    <w:rsid w:val="003B5C86"/>
    <w:rsid w:val="003B5EB4"/>
    <w:rsid w:val="003B675F"/>
    <w:rsid w:val="003B6E4D"/>
    <w:rsid w:val="003B76C2"/>
    <w:rsid w:val="003B78EB"/>
    <w:rsid w:val="003B7F14"/>
    <w:rsid w:val="003C0412"/>
    <w:rsid w:val="003C0B89"/>
    <w:rsid w:val="003C0FB2"/>
    <w:rsid w:val="003C1289"/>
    <w:rsid w:val="003C1310"/>
    <w:rsid w:val="003C1D64"/>
    <w:rsid w:val="003C329C"/>
    <w:rsid w:val="003C37CA"/>
    <w:rsid w:val="003C3D65"/>
    <w:rsid w:val="003C42F0"/>
    <w:rsid w:val="003C4BFC"/>
    <w:rsid w:val="003C4F9A"/>
    <w:rsid w:val="003C532B"/>
    <w:rsid w:val="003C5511"/>
    <w:rsid w:val="003C56E8"/>
    <w:rsid w:val="003C5F71"/>
    <w:rsid w:val="003C6A49"/>
    <w:rsid w:val="003C6DBE"/>
    <w:rsid w:val="003D18CD"/>
    <w:rsid w:val="003D2596"/>
    <w:rsid w:val="003D27EA"/>
    <w:rsid w:val="003D2D8F"/>
    <w:rsid w:val="003D3200"/>
    <w:rsid w:val="003D3A84"/>
    <w:rsid w:val="003D5001"/>
    <w:rsid w:val="003D5A6D"/>
    <w:rsid w:val="003D5E90"/>
    <w:rsid w:val="003D617A"/>
    <w:rsid w:val="003D61FD"/>
    <w:rsid w:val="003D6372"/>
    <w:rsid w:val="003D74E7"/>
    <w:rsid w:val="003D7A0F"/>
    <w:rsid w:val="003D7ED9"/>
    <w:rsid w:val="003E010A"/>
    <w:rsid w:val="003E1066"/>
    <w:rsid w:val="003E1302"/>
    <w:rsid w:val="003E1486"/>
    <w:rsid w:val="003E1897"/>
    <w:rsid w:val="003E1A86"/>
    <w:rsid w:val="003E33CC"/>
    <w:rsid w:val="003E378C"/>
    <w:rsid w:val="003E39C8"/>
    <w:rsid w:val="003E4158"/>
    <w:rsid w:val="003E440D"/>
    <w:rsid w:val="003E4639"/>
    <w:rsid w:val="003E4786"/>
    <w:rsid w:val="003E4F43"/>
    <w:rsid w:val="003E69E5"/>
    <w:rsid w:val="003E6A81"/>
    <w:rsid w:val="003E6B40"/>
    <w:rsid w:val="003E6F72"/>
    <w:rsid w:val="003E76F0"/>
    <w:rsid w:val="003F00E4"/>
    <w:rsid w:val="003F0466"/>
    <w:rsid w:val="003F16B0"/>
    <w:rsid w:val="003F2596"/>
    <w:rsid w:val="003F29B3"/>
    <w:rsid w:val="003F3D91"/>
    <w:rsid w:val="003F4CA7"/>
    <w:rsid w:val="003F4E43"/>
    <w:rsid w:val="003F6284"/>
    <w:rsid w:val="003F64D2"/>
    <w:rsid w:val="003F6D38"/>
    <w:rsid w:val="003F7755"/>
    <w:rsid w:val="0040059B"/>
    <w:rsid w:val="00400722"/>
    <w:rsid w:val="00400C9E"/>
    <w:rsid w:val="00400DEC"/>
    <w:rsid w:val="0040280B"/>
    <w:rsid w:val="0040283F"/>
    <w:rsid w:val="00402ABD"/>
    <w:rsid w:val="0040341E"/>
    <w:rsid w:val="0040365B"/>
    <w:rsid w:val="00403881"/>
    <w:rsid w:val="004047D1"/>
    <w:rsid w:val="00404C40"/>
    <w:rsid w:val="00404E74"/>
    <w:rsid w:val="00404FD9"/>
    <w:rsid w:val="004053A6"/>
    <w:rsid w:val="0040547C"/>
    <w:rsid w:val="00406015"/>
    <w:rsid w:val="004066A4"/>
    <w:rsid w:val="00406C2E"/>
    <w:rsid w:val="00406DD1"/>
    <w:rsid w:val="00406E9F"/>
    <w:rsid w:val="0040739C"/>
    <w:rsid w:val="0040799D"/>
    <w:rsid w:val="00410237"/>
    <w:rsid w:val="00410F8D"/>
    <w:rsid w:val="00411234"/>
    <w:rsid w:val="004115ED"/>
    <w:rsid w:val="00411AFC"/>
    <w:rsid w:val="00412D31"/>
    <w:rsid w:val="0041562F"/>
    <w:rsid w:val="004157F1"/>
    <w:rsid w:val="00415F1B"/>
    <w:rsid w:val="004167CF"/>
    <w:rsid w:val="00416937"/>
    <w:rsid w:val="00416DDE"/>
    <w:rsid w:val="00417C88"/>
    <w:rsid w:val="00420363"/>
    <w:rsid w:val="00420931"/>
    <w:rsid w:val="0042117A"/>
    <w:rsid w:val="004212AE"/>
    <w:rsid w:val="004214AB"/>
    <w:rsid w:val="00421C06"/>
    <w:rsid w:val="00421ED6"/>
    <w:rsid w:val="00422616"/>
    <w:rsid w:val="004228C7"/>
    <w:rsid w:val="00422BA5"/>
    <w:rsid w:val="00422BBE"/>
    <w:rsid w:val="00422D4E"/>
    <w:rsid w:val="00423AD4"/>
    <w:rsid w:val="00423F13"/>
    <w:rsid w:val="004240F2"/>
    <w:rsid w:val="004242CB"/>
    <w:rsid w:val="00425814"/>
    <w:rsid w:val="004265F9"/>
    <w:rsid w:val="004277E8"/>
    <w:rsid w:val="00430364"/>
    <w:rsid w:val="00430B57"/>
    <w:rsid w:val="00430B7A"/>
    <w:rsid w:val="00434DE7"/>
    <w:rsid w:val="00435A23"/>
    <w:rsid w:val="00435AE0"/>
    <w:rsid w:val="0043729E"/>
    <w:rsid w:val="004374A4"/>
    <w:rsid w:val="004374B1"/>
    <w:rsid w:val="00442CB9"/>
    <w:rsid w:val="00443B12"/>
    <w:rsid w:val="00443E84"/>
    <w:rsid w:val="00444405"/>
    <w:rsid w:val="0044464C"/>
    <w:rsid w:val="004451BA"/>
    <w:rsid w:val="00445337"/>
    <w:rsid w:val="0044593C"/>
    <w:rsid w:val="00445D65"/>
    <w:rsid w:val="0044620E"/>
    <w:rsid w:val="00446242"/>
    <w:rsid w:val="00447033"/>
    <w:rsid w:val="0044739D"/>
    <w:rsid w:val="004475A2"/>
    <w:rsid w:val="004515E3"/>
    <w:rsid w:val="00451D5B"/>
    <w:rsid w:val="00451FDC"/>
    <w:rsid w:val="004520CA"/>
    <w:rsid w:val="0045242E"/>
    <w:rsid w:val="0045246A"/>
    <w:rsid w:val="004529D2"/>
    <w:rsid w:val="00453153"/>
    <w:rsid w:val="0045369A"/>
    <w:rsid w:val="00453D68"/>
    <w:rsid w:val="004546EB"/>
    <w:rsid w:val="00454E97"/>
    <w:rsid w:val="00455FE6"/>
    <w:rsid w:val="004569CC"/>
    <w:rsid w:val="00456C5F"/>
    <w:rsid w:val="004611EE"/>
    <w:rsid w:val="00461434"/>
    <w:rsid w:val="00462C40"/>
    <w:rsid w:val="0046405C"/>
    <w:rsid w:val="004645EF"/>
    <w:rsid w:val="00464D35"/>
    <w:rsid w:val="00464DED"/>
    <w:rsid w:val="00465821"/>
    <w:rsid w:val="004660BC"/>
    <w:rsid w:val="00466AA5"/>
    <w:rsid w:val="004677DE"/>
    <w:rsid w:val="00467BBB"/>
    <w:rsid w:val="00467C69"/>
    <w:rsid w:val="00470B15"/>
    <w:rsid w:val="00470D39"/>
    <w:rsid w:val="0047133C"/>
    <w:rsid w:val="00472508"/>
    <w:rsid w:val="004732AB"/>
    <w:rsid w:val="004744D6"/>
    <w:rsid w:val="00474D08"/>
    <w:rsid w:val="0047509B"/>
    <w:rsid w:val="00475F73"/>
    <w:rsid w:val="0047664D"/>
    <w:rsid w:val="004769EA"/>
    <w:rsid w:val="004771FD"/>
    <w:rsid w:val="00477257"/>
    <w:rsid w:val="00477666"/>
    <w:rsid w:val="0048112C"/>
    <w:rsid w:val="00481264"/>
    <w:rsid w:val="0048129D"/>
    <w:rsid w:val="00481CD0"/>
    <w:rsid w:val="00482636"/>
    <w:rsid w:val="0048265D"/>
    <w:rsid w:val="00482A6C"/>
    <w:rsid w:val="0048462B"/>
    <w:rsid w:val="00485641"/>
    <w:rsid w:val="00485E76"/>
    <w:rsid w:val="004863AE"/>
    <w:rsid w:val="004873C5"/>
    <w:rsid w:val="00490A23"/>
    <w:rsid w:val="00491B09"/>
    <w:rsid w:val="00491E87"/>
    <w:rsid w:val="0049222F"/>
    <w:rsid w:val="004964AA"/>
    <w:rsid w:val="00496D51"/>
    <w:rsid w:val="00497A63"/>
    <w:rsid w:val="004A076E"/>
    <w:rsid w:val="004A08D6"/>
    <w:rsid w:val="004A098B"/>
    <w:rsid w:val="004A0CF6"/>
    <w:rsid w:val="004A2133"/>
    <w:rsid w:val="004A2C81"/>
    <w:rsid w:val="004A3551"/>
    <w:rsid w:val="004A3A6A"/>
    <w:rsid w:val="004A3E4D"/>
    <w:rsid w:val="004A4CA1"/>
    <w:rsid w:val="004A4F6E"/>
    <w:rsid w:val="004A4F80"/>
    <w:rsid w:val="004A5332"/>
    <w:rsid w:val="004A596D"/>
    <w:rsid w:val="004A5B4B"/>
    <w:rsid w:val="004A6F0B"/>
    <w:rsid w:val="004A6F3A"/>
    <w:rsid w:val="004B001F"/>
    <w:rsid w:val="004B06A5"/>
    <w:rsid w:val="004B079A"/>
    <w:rsid w:val="004B3BE8"/>
    <w:rsid w:val="004B40D5"/>
    <w:rsid w:val="004B497E"/>
    <w:rsid w:val="004B4BDA"/>
    <w:rsid w:val="004B4ED8"/>
    <w:rsid w:val="004B5202"/>
    <w:rsid w:val="004B5533"/>
    <w:rsid w:val="004B5E88"/>
    <w:rsid w:val="004B654F"/>
    <w:rsid w:val="004B6C8C"/>
    <w:rsid w:val="004B6F99"/>
    <w:rsid w:val="004C01EC"/>
    <w:rsid w:val="004C0223"/>
    <w:rsid w:val="004C0A28"/>
    <w:rsid w:val="004C2562"/>
    <w:rsid w:val="004C2CA1"/>
    <w:rsid w:val="004C3A08"/>
    <w:rsid w:val="004C42FC"/>
    <w:rsid w:val="004C5A89"/>
    <w:rsid w:val="004C643C"/>
    <w:rsid w:val="004C68C8"/>
    <w:rsid w:val="004C705D"/>
    <w:rsid w:val="004C7407"/>
    <w:rsid w:val="004D0FD5"/>
    <w:rsid w:val="004D147E"/>
    <w:rsid w:val="004D1C3F"/>
    <w:rsid w:val="004D2271"/>
    <w:rsid w:val="004D2BFC"/>
    <w:rsid w:val="004D2E82"/>
    <w:rsid w:val="004D37BB"/>
    <w:rsid w:val="004D3C3B"/>
    <w:rsid w:val="004D460F"/>
    <w:rsid w:val="004D51A2"/>
    <w:rsid w:val="004D778E"/>
    <w:rsid w:val="004D7C98"/>
    <w:rsid w:val="004E1AE1"/>
    <w:rsid w:val="004E21A9"/>
    <w:rsid w:val="004E2487"/>
    <w:rsid w:val="004E2530"/>
    <w:rsid w:val="004E2F65"/>
    <w:rsid w:val="004E31C7"/>
    <w:rsid w:val="004E38EF"/>
    <w:rsid w:val="004E410E"/>
    <w:rsid w:val="004E47C4"/>
    <w:rsid w:val="004E49FD"/>
    <w:rsid w:val="004E4FC6"/>
    <w:rsid w:val="004E50AB"/>
    <w:rsid w:val="004E5891"/>
    <w:rsid w:val="004E603E"/>
    <w:rsid w:val="004E60E1"/>
    <w:rsid w:val="004E6D22"/>
    <w:rsid w:val="004E6D27"/>
    <w:rsid w:val="004E7D75"/>
    <w:rsid w:val="004F01B1"/>
    <w:rsid w:val="004F0645"/>
    <w:rsid w:val="004F06CF"/>
    <w:rsid w:val="004F0DBF"/>
    <w:rsid w:val="004F10A8"/>
    <w:rsid w:val="004F10DE"/>
    <w:rsid w:val="004F196B"/>
    <w:rsid w:val="004F1CE6"/>
    <w:rsid w:val="004F2600"/>
    <w:rsid w:val="004F4361"/>
    <w:rsid w:val="004F4B0B"/>
    <w:rsid w:val="004F65D9"/>
    <w:rsid w:val="004F65F8"/>
    <w:rsid w:val="00500BC1"/>
    <w:rsid w:val="00500CC2"/>
    <w:rsid w:val="005012D7"/>
    <w:rsid w:val="0050240E"/>
    <w:rsid w:val="00502A8B"/>
    <w:rsid w:val="00504160"/>
    <w:rsid w:val="005041DC"/>
    <w:rsid w:val="0050486E"/>
    <w:rsid w:val="00504B1E"/>
    <w:rsid w:val="005059AC"/>
    <w:rsid w:val="00505C36"/>
    <w:rsid w:val="00506AF7"/>
    <w:rsid w:val="00507400"/>
    <w:rsid w:val="00507488"/>
    <w:rsid w:val="00510C63"/>
    <w:rsid w:val="0051157A"/>
    <w:rsid w:val="005127F1"/>
    <w:rsid w:val="00512C1C"/>
    <w:rsid w:val="005130A6"/>
    <w:rsid w:val="00514286"/>
    <w:rsid w:val="00514404"/>
    <w:rsid w:val="00515079"/>
    <w:rsid w:val="00515C35"/>
    <w:rsid w:val="00515D68"/>
    <w:rsid w:val="00516399"/>
    <w:rsid w:val="005175CE"/>
    <w:rsid w:val="00517AC8"/>
    <w:rsid w:val="00520328"/>
    <w:rsid w:val="0052102B"/>
    <w:rsid w:val="0052117A"/>
    <w:rsid w:val="0052271D"/>
    <w:rsid w:val="005229AA"/>
    <w:rsid w:val="005237B8"/>
    <w:rsid w:val="005238D6"/>
    <w:rsid w:val="0052403E"/>
    <w:rsid w:val="00524765"/>
    <w:rsid w:val="00524CCE"/>
    <w:rsid w:val="00527ACB"/>
    <w:rsid w:val="005307BC"/>
    <w:rsid w:val="00530E3F"/>
    <w:rsid w:val="005313D8"/>
    <w:rsid w:val="0053190B"/>
    <w:rsid w:val="00531ADF"/>
    <w:rsid w:val="00531C5B"/>
    <w:rsid w:val="00531F89"/>
    <w:rsid w:val="0053209E"/>
    <w:rsid w:val="00533149"/>
    <w:rsid w:val="005337D8"/>
    <w:rsid w:val="00534823"/>
    <w:rsid w:val="00534A69"/>
    <w:rsid w:val="00534C0C"/>
    <w:rsid w:val="005351CF"/>
    <w:rsid w:val="0053569B"/>
    <w:rsid w:val="00536D70"/>
    <w:rsid w:val="00537D2D"/>
    <w:rsid w:val="00537E04"/>
    <w:rsid w:val="005404B9"/>
    <w:rsid w:val="00540A04"/>
    <w:rsid w:val="00540BB6"/>
    <w:rsid w:val="0054181F"/>
    <w:rsid w:val="00541F63"/>
    <w:rsid w:val="00543103"/>
    <w:rsid w:val="0054334B"/>
    <w:rsid w:val="00545AD3"/>
    <w:rsid w:val="00546373"/>
    <w:rsid w:val="00546D4B"/>
    <w:rsid w:val="00547677"/>
    <w:rsid w:val="0055013C"/>
    <w:rsid w:val="0055038B"/>
    <w:rsid w:val="00550732"/>
    <w:rsid w:val="00551D25"/>
    <w:rsid w:val="005520A8"/>
    <w:rsid w:val="00553211"/>
    <w:rsid w:val="00553EED"/>
    <w:rsid w:val="0055434A"/>
    <w:rsid w:val="005544B3"/>
    <w:rsid w:val="00555108"/>
    <w:rsid w:val="00555414"/>
    <w:rsid w:val="00556A62"/>
    <w:rsid w:val="00556D04"/>
    <w:rsid w:val="00556F83"/>
    <w:rsid w:val="0055719F"/>
    <w:rsid w:val="00557346"/>
    <w:rsid w:val="0055734B"/>
    <w:rsid w:val="00557A5D"/>
    <w:rsid w:val="00561DAE"/>
    <w:rsid w:val="00561E87"/>
    <w:rsid w:val="0056309C"/>
    <w:rsid w:val="0056388A"/>
    <w:rsid w:val="00563D58"/>
    <w:rsid w:val="00563F23"/>
    <w:rsid w:val="00564CD9"/>
    <w:rsid w:val="0056530F"/>
    <w:rsid w:val="00565A79"/>
    <w:rsid w:val="005669B3"/>
    <w:rsid w:val="005670CF"/>
    <w:rsid w:val="00567DC5"/>
    <w:rsid w:val="005728CF"/>
    <w:rsid w:val="005744A2"/>
    <w:rsid w:val="005746FE"/>
    <w:rsid w:val="00575AB7"/>
    <w:rsid w:val="0057605C"/>
    <w:rsid w:val="005767C2"/>
    <w:rsid w:val="00576ED3"/>
    <w:rsid w:val="00580665"/>
    <w:rsid w:val="00580C38"/>
    <w:rsid w:val="00581D97"/>
    <w:rsid w:val="005824D6"/>
    <w:rsid w:val="0058366B"/>
    <w:rsid w:val="005840B3"/>
    <w:rsid w:val="00584814"/>
    <w:rsid w:val="00584A43"/>
    <w:rsid w:val="00585F8F"/>
    <w:rsid w:val="005863F2"/>
    <w:rsid w:val="005867DF"/>
    <w:rsid w:val="005873C6"/>
    <w:rsid w:val="00587E67"/>
    <w:rsid w:val="005904B6"/>
    <w:rsid w:val="00590A14"/>
    <w:rsid w:val="005914D5"/>
    <w:rsid w:val="0059150F"/>
    <w:rsid w:val="00591978"/>
    <w:rsid w:val="00591AFC"/>
    <w:rsid w:val="00592D40"/>
    <w:rsid w:val="00593866"/>
    <w:rsid w:val="00594BD4"/>
    <w:rsid w:val="00594CB1"/>
    <w:rsid w:val="00594E34"/>
    <w:rsid w:val="0059545E"/>
    <w:rsid w:val="005957AE"/>
    <w:rsid w:val="00595C05"/>
    <w:rsid w:val="005966C8"/>
    <w:rsid w:val="00597327"/>
    <w:rsid w:val="0059744D"/>
    <w:rsid w:val="00597C96"/>
    <w:rsid w:val="005A1458"/>
    <w:rsid w:val="005A1EB9"/>
    <w:rsid w:val="005A28D2"/>
    <w:rsid w:val="005A2DDC"/>
    <w:rsid w:val="005A3215"/>
    <w:rsid w:val="005A3233"/>
    <w:rsid w:val="005A3A42"/>
    <w:rsid w:val="005A56DB"/>
    <w:rsid w:val="005A5A2A"/>
    <w:rsid w:val="005A5C02"/>
    <w:rsid w:val="005B21C7"/>
    <w:rsid w:val="005B2616"/>
    <w:rsid w:val="005B29FF"/>
    <w:rsid w:val="005B2D75"/>
    <w:rsid w:val="005B2E84"/>
    <w:rsid w:val="005B3099"/>
    <w:rsid w:val="005B321B"/>
    <w:rsid w:val="005B323B"/>
    <w:rsid w:val="005B38DC"/>
    <w:rsid w:val="005B4152"/>
    <w:rsid w:val="005B4220"/>
    <w:rsid w:val="005B4970"/>
    <w:rsid w:val="005B5352"/>
    <w:rsid w:val="005B5546"/>
    <w:rsid w:val="005B55D5"/>
    <w:rsid w:val="005B5EE8"/>
    <w:rsid w:val="005B6670"/>
    <w:rsid w:val="005B784B"/>
    <w:rsid w:val="005B7B20"/>
    <w:rsid w:val="005B7FD1"/>
    <w:rsid w:val="005C011C"/>
    <w:rsid w:val="005C0DF1"/>
    <w:rsid w:val="005C0E97"/>
    <w:rsid w:val="005C1165"/>
    <w:rsid w:val="005C14E2"/>
    <w:rsid w:val="005C15A1"/>
    <w:rsid w:val="005C4C38"/>
    <w:rsid w:val="005C557F"/>
    <w:rsid w:val="005C5895"/>
    <w:rsid w:val="005C608D"/>
    <w:rsid w:val="005C6667"/>
    <w:rsid w:val="005C6AFC"/>
    <w:rsid w:val="005C6E69"/>
    <w:rsid w:val="005C70B0"/>
    <w:rsid w:val="005C733D"/>
    <w:rsid w:val="005D0B07"/>
    <w:rsid w:val="005D16D6"/>
    <w:rsid w:val="005D1E79"/>
    <w:rsid w:val="005D22B3"/>
    <w:rsid w:val="005D24A4"/>
    <w:rsid w:val="005D2E1C"/>
    <w:rsid w:val="005D749E"/>
    <w:rsid w:val="005D7C7A"/>
    <w:rsid w:val="005E06EE"/>
    <w:rsid w:val="005E34F4"/>
    <w:rsid w:val="005E4139"/>
    <w:rsid w:val="005E4A01"/>
    <w:rsid w:val="005E4A33"/>
    <w:rsid w:val="005E4A3D"/>
    <w:rsid w:val="005E744A"/>
    <w:rsid w:val="005E74F4"/>
    <w:rsid w:val="005E758D"/>
    <w:rsid w:val="005F16D3"/>
    <w:rsid w:val="005F1ED6"/>
    <w:rsid w:val="005F315E"/>
    <w:rsid w:val="005F325D"/>
    <w:rsid w:val="005F4694"/>
    <w:rsid w:val="005F4F2C"/>
    <w:rsid w:val="005F52DB"/>
    <w:rsid w:val="005F54A2"/>
    <w:rsid w:val="005F54D8"/>
    <w:rsid w:val="005F5BDC"/>
    <w:rsid w:val="005F5D6F"/>
    <w:rsid w:val="005F6105"/>
    <w:rsid w:val="005F6B60"/>
    <w:rsid w:val="005F786F"/>
    <w:rsid w:val="00600DD3"/>
    <w:rsid w:val="00600E8F"/>
    <w:rsid w:val="00602186"/>
    <w:rsid w:val="006021D5"/>
    <w:rsid w:val="0060259E"/>
    <w:rsid w:val="00602813"/>
    <w:rsid w:val="00603224"/>
    <w:rsid w:val="0060401C"/>
    <w:rsid w:val="00604211"/>
    <w:rsid w:val="00604359"/>
    <w:rsid w:val="0060447A"/>
    <w:rsid w:val="00604792"/>
    <w:rsid w:val="00604E7D"/>
    <w:rsid w:val="0060551A"/>
    <w:rsid w:val="00606253"/>
    <w:rsid w:val="006066AB"/>
    <w:rsid w:val="0060684C"/>
    <w:rsid w:val="00606A89"/>
    <w:rsid w:val="00606E79"/>
    <w:rsid w:val="00606EB4"/>
    <w:rsid w:val="006070DA"/>
    <w:rsid w:val="00607394"/>
    <w:rsid w:val="006107C1"/>
    <w:rsid w:val="0061084F"/>
    <w:rsid w:val="00610AD9"/>
    <w:rsid w:val="00610C7A"/>
    <w:rsid w:val="0061103F"/>
    <w:rsid w:val="006111B6"/>
    <w:rsid w:val="00611D78"/>
    <w:rsid w:val="006132D2"/>
    <w:rsid w:val="006132E6"/>
    <w:rsid w:val="006134CE"/>
    <w:rsid w:val="00615319"/>
    <w:rsid w:val="00615AB4"/>
    <w:rsid w:val="00615F67"/>
    <w:rsid w:val="00616049"/>
    <w:rsid w:val="00616FC6"/>
    <w:rsid w:val="006176EE"/>
    <w:rsid w:val="00617B22"/>
    <w:rsid w:val="006201C4"/>
    <w:rsid w:val="0062165F"/>
    <w:rsid w:val="00621956"/>
    <w:rsid w:val="00621A08"/>
    <w:rsid w:val="00622027"/>
    <w:rsid w:val="00622630"/>
    <w:rsid w:val="00622B14"/>
    <w:rsid w:val="00623DB2"/>
    <w:rsid w:val="00625174"/>
    <w:rsid w:val="00626A36"/>
    <w:rsid w:val="00627D0B"/>
    <w:rsid w:val="00630555"/>
    <w:rsid w:val="00630791"/>
    <w:rsid w:val="00630F3D"/>
    <w:rsid w:val="00630FD7"/>
    <w:rsid w:val="00631254"/>
    <w:rsid w:val="0063185E"/>
    <w:rsid w:val="00631CB1"/>
    <w:rsid w:val="00631F48"/>
    <w:rsid w:val="00632BC6"/>
    <w:rsid w:val="0063304A"/>
    <w:rsid w:val="0063327D"/>
    <w:rsid w:val="00635746"/>
    <w:rsid w:val="00635FD6"/>
    <w:rsid w:val="006379B8"/>
    <w:rsid w:val="00637EE7"/>
    <w:rsid w:val="0064080D"/>
    <w:rsid w:val="006415C4"/>
    <w:rsid w:val="006419C5"/>
    <w:rsid w:val="0064236A"/>
    <w:rsid w:val="00642736"/>
    <w:rsid w:val="00642EAC"/>
    <w:rsid w:val="00643A86"/>
    <w:rsid w:val="00643D6C"/>
    <w:rsid w:val="00643DDD"/>
    <w:rsid w:val="00644092"/>
    <w:rsid w:val="00644BB0"/>
    <w:rsid w:val="00644E82"/>
    <w:rsid w:val="00644F54"/>
    <w:rsid w:val="006450E0"/>
    <w:rsid w:val="00645280"/>
    <w:rsid w:val="0064547D"/>
    <w:rsid w:val="00645B17"/>
    <w:rsid w:val="0064607E"/>
    <w:rsid w:val="006464C5"/>
    <w:rsid w:val="00646C4B"/>
    <w:rsid w:val="00647135"/>
    <w:rsid w:val="006476B3"/>
    <w:rsid w:val="006503D9"/>
    <w:rsid w:val="00651A1B"/>
    <w:rsid w:val="00651F26"/>
    <w:rsid w:val="00651F37"/>
    <w:rsid w:val="0065220D"/>
    <w:rsid w:val="00652814"/>
    <w:rsid w:val="00653E2F"/>
    <w:rsid w:val="006546CC"/>
    <w:rsid w:val="006551F7"/>
    <w:rsid w:val="00655AD4"/>
    <w:rsid w:val="00655C7D"/>
    <w:rsid w:val="0065678C"/>
    <w:rsid w:val="0065720F"/>
    <w:rsid w:val="006608B5"/>
    <w:rsid w:val="00660A98"/>
    <w:rsid w:val="00660AE4"/>
    <w:rsid w:val="00662757"/>
    <w:rsid w:val="006635FB"/>
    <w:rsid w:val="0066396D"/>
    <w:rsid w:val="00663C94"/>
    <w:rsid w:val="006641C1"/>
    <w:rsid w:val="00664914"/>
    <w:rsid w:val="00664AFF"/>
    <w:rsid w:val="0066525E"/>
    <w:rsid w:val="006654ED"/>
    <w:rsid w:val="0066603A"/>
    <w:rsid w:val="00666176"/>
    <w:rsid w:val="0066781A"/>
    <w:rsid w:val="00667B21"/>
    <w:rsid w:val="00670618"/>
    <w:rsid w:val="00670CAD"/>
    <w:rsid w:val="00670DD9"/>
    <w:rsid w:val="006715A3"/>
    <w:rsid w:val="00671976"/>
    <w:rsid w:val="00671B85"/>
    <w:rsid w:val="00672E45"/>
    <w:rsid w:val="006735F4"/>
    <w:rsid w:val="00673E64"/>
    <w:rsid w:val="00674017"/>
    <w:rsid w:val="006751D7"/>
    <w:rsid w:val="0067572C"/>
    <w:rsid w:val="00677B92"/>
    <w:rsid w:val="00677ED6"/>
    <w:rsid w:val="006806D8"/>
    <w:rsid w:val="00680A7D"/>
    <w:rsid w:val="0068121B"/>
    <w:rsid w:val="006816CE"/>
    <w:rsid w:val="0068183A"/>
    <w:rsid w:val="0068194F"/>
    <w:rsid w:val="00682380"/>
    <w:rsid w:val="00682F74"/>
    <w:rsid w:val="00683107"/>
    <w:rsid w:val="00683110"/>
    <w:rsid w:val="006838C2"/>
    <w:rsid w:val="00684B5D"/>
    <w:rsid w:val="00685C53"/>
    <w:rsid w:val="00687170"/>
    <w:rsid w:val="0068718F"/>
    <w:rsid w:val="00690029"/>
    <w:rsid w:val="006903DC"/>
    <w:rsid w:val="006904C7"/>
    <w:rsid w:val="0069079C"/>
    <w:rsid w:val="00690897"/>
    <w:rsid w:val="00690952"/>
    <w:rsid w:val="0069127A"/>
    <w:rsid w:val="00691CA1"/>
    <w:rsid w:val="0069283C"/>
    <w:rsid w:val="0069290C"/>
    <w:rsid w:val="00692975"/>
    <w:rsid w:val="00693A9D"/>
    <w:rsid w:val="006948EF"/>
    <w:rsid w:val="00695C50"/>
    <w:rsid w:val="00696E07"/>
    <w:rsid w:val="0069735D"/>
    <w:rsid w:val="00697C10"/>
    <w:rsid w:val="006A0BAD"/>
    <w:rsid w:val="006A10BF"/>
    <w:rsid w:val="006A1CE6"/>
    <w:rsid w:val="006A1D27"/>
    <w:rsid w:val="006A1F67"/>
    <w:rsid w:val="006A25B7"/>
    <w:rsid w:val="006A2B12"/>
    <w:rsid w:val="006A2CF2"/>
    <w:rsid w:val="006A3CF7"/>
    <w:rsid w:val="006A42D2"/>
    <w:rsid w:val="006A4BCD"/>
    <w:rsid w:val="006A4C50"/>
    <w:rsid w:val="006A4CAA"/>
    <w:rsid w:val="006A53AE"/>
    <w:rsid w:val="006A55B3"/>
    <w:rsid w:val="006A5860"/>
    <w:rsid w:val="006A5A93"/>
    <w:rsid w:val="006A5DE1"/>
    <w:rsid w:val="006A614E"/>
    <w:rsid w:val="006A6A50"/>
    <w:rsid w:val="006A6EF5"/>
    <w:rsid w:val="006A6F5F"/>
    <w:rsid w:val="006A7BD6"/>
    <w:rsid w:val="006B14B4"/>
    <w:rsid w:val="006B1A03"/>
    <w:rsid w:val="006B2760"/>
    <w:rsid w:val="006B34A6"/>
    <w:rsid w:val="006B3972"/>
    <w:rsid w:val="006B3B3B"/>
    <w:rsid w:val="006B3D14"/>
    <w:rsid w:val="006B3E44"/>
    <w:rsid w:val="006B43C8"/>
    <w:rsid w:val="006B4A3B"/>
    <w:rsid w:val="006B4A4F"/>
    <w:rsid w:val="006B4E8C"/>
    <w:rsid w:val="006B4E98"/>
    <w:rsid w:val="006B5593"/>
    <w:rsid w:val="006B570A"/>
    <w:rsid w:val="006B5AFF"/>
    <w:rsid w:val="006B6969"/>
    <w:rsid w:val="006B7AC4"/>
    <w:rsid w:val="006C0794"/>
    <w:rsid w:val="006C1339"/>
    <w:rsid w:val="006C1532"/>
    <w:rsid w:val="006C229B"/>
    <w:rsid w:val="006C31E1"/>
    <w:rsid w:val="006C3730"/>
    <w:rsid w:val="006C3E9B"/>
    <w:rsid w:val="006C41BC"/>
    <w:rsid w:val="006C48D1"/>
    <w:rsid w:val="006C54D1"/>
    <w:rsid w:val="006C5A71"/>
    <w:rsid w:val="006C5F0E"/>
    <w:rsid w:val="006C5FCB"/>
    <w:rsid w:val="006C629D"/>
    <w:rsid w:val="006C62CB"/>
    <w:rsid w:val="006C63C3"/>
    <w:rsid w:val="006C67F4"/>
    <w:rsid w:val="006C69CB"/>
    <w:rsid w:val="006C6D7E"/>
    <w:rsid w:val="006C6DCF"/>
    <w:rsid w:val="006C7290"/>
    <w:rsid w:val="006C7FA0"/>
    <w:rsid w:val="006D003D"/>
    <w:rsid w:val="006D1681"/>
    <w:rsid w:val="006D1E02"/>
    <w:rsid w:val="006D2BCB"/>
    <w:rsid w:val="006D2FC2"/>
    <w:rsid w:val="006D3254"/>
    <w:rsid w:val="006D3473"/>
    <w:rsid w:val="006D3A23"/>
    <w:rsid w:val="006D41C4"/>
    <w:rsid w:val="006D52C3"/>
    <w:rsid w:val="006D52CD"/>
    <w:rsid w:val="006D5B67"/>
    <w:rsid w:val="006D5B8A"/>
    <w:rsid w:val="006D63FA"/>
    <w:rsid w:val="006D79F2"/>
    <w:rsid w:val="006D7C54"/>
    <w:rsid w:val="006D7F3A"/>
    <w:rsid w:val="006E033B"/>
    <w:rsid w:val="006E05A0"/>
    <w:rsid w:val="006E0870"/>
    <w:rsid w:val="006E1199"/>
    <w:rsid w:val="006E127B"/>
    <w:rsid w:val="006E1FFD"/>
    <w:rsid w:val="006E2056"/>
    <w:rsid w:val="006E2A7A"/>
    <w:rsid w:val="006E2A86"/>
    <w:rsid w:val="006E3BB1"/>
    <w:rsid w:val="006E3D02"/>
    <w:rsid w:val="006E4448"/>
    <w:rsid w:val="006E4CE3"/>
    <w:rsid w:val="006E5721"/>
    <w:rsid w:val="006E5D0F"/>
    <w:rsid w:val="006E6B9F"/>
    <w:rsid w:val="006E6C85"/>
    <w:rsid w:val="006E6F13"/>
    <w:rsid w:val="006E7E83"/>
    <w:rsid w:val="006E7FC1"/>
    <w:rsid w:val="006F005F"/>
    <w:rsid w:val="006F02CF"/>
    <w:rsid w:val="006F06F3"/>
    <w:rsid w:val="006F0E30"/>
    <w:rsid w:val="006F12F2"/>
    <w:rsid w:val="006F1E47"/>
    <w:rsid w:val="006F20B9"/>
    <w:rsid w:val="006F248C"/>
    <w:rsid w:val="006F2FBE"/>
    <w:rsid w:val="006F3066"/>
    <w:rsid w:val="006F3440"/>
    <w:rsid w:val="006F4A02"/>
    <w:rsid w:val="006F4A4E"/>
    <w:rsid w:val="006F4BD5"/>
    <w:rsid w:val="006F516E"/>
    <w:rsid w:val="006F5ED5"/>
    <w:rsid w:val="006F61DA"/>
    <w:rsid w:val="006F647C"/>
    <w:rsid w:val="006F6A22"/>
    <w:rsid w:val="006F6D82"/>
    <w:rsid w:val="006F7460"/>
    <w:rsid w:val="006F78B1"/>
    <w:rsid w:val="006F79D7"/>
    <w:rsid w:val="006F7B0F"/>
    <w:rsid w:val="006F7FAD"/>
    <w:rsid w:val="006F7FC0"/>
    <w:rsid w:val="0070105A"/>
    <w:rsid w:val="00701901"/>
    <w:rsid w:val="007021D2"/>
    <w:rsid w:val="00702AA6"/>
    <w:rsid w:val="00703453"/>
    <w:rsid w:val="00703902"/>
    <w:rsid w:val="00703AB9"/>
    <w:rsid w:val="00704275"/>
    <w:rsid w:val="007051C8"/>
    <w:rsid w:val="0070626C"/>
    <w:rsid w:val="007065BF"/>
    <w:rsid w:val="00707285"/>
    <w:rsid w:val="0071070C"/>
    <w:rsid w:val="00710878"/>
    <w:rsid w:val="007109F3"/>
    <w:rsid w:val="00710A29"/>
    <w:rsid w:val="007115AC"/>
    <w:rsid w:val="007118BB"/>
    <w:rsid w:val="00712C0F"/>
    <w:rsid w:val="0071330C"/>
    <w:rsid w:val="00715223"/>
    <w:rsid w:val="007155F7"/>
    <w:rsid w:val="00716FAB"/>
    <w:rsid w:val="00721568"/>
    <w:rsid w:val="00721E1D"/>
    <w:rsid w:val="007226C4"/>
    <w:rsid w:val="0072300F"/>
    <w:rsid w:val="00723124"/>
    <w:rsid w:val="00723C95"/>
    <w:rsid w:val="00724470"/>
    <w:rsid w:val="00725BCF"/>
    <w:rsid w:val="00725D1D"/>
    <w:rsid w:val="0072624D"/>
    <w:rsid w:val="007268B4"/>
    <w:rsid w:val="00726FE1"/>
    <w:rsid w:val="007270D8"/>
    <w:rsid w:val="007275C5"/>
    <w:rsid w:val="00727C51"/>
    <w:rsid w:val="007304E9"/>
    <w:rsid w:val="00730EC2"/>
    <w:rsid w:val="00731CFA"/>
    <w:rsid w:val="0073300E"/>
    <w:rsid w:val="00733033"/>
    <w:rsid w:val="00733A9C"/>
    <w:rsid w:val="00734DAA"/>
    <w:rsid w:val="00735921"/>
    <w:rsid w:val="00735DA3"/>
    <w:rsid w:val="00736B09"/>
    <w:rsid w:val="00736CBC"/>
    <w:rsid w:val="00737E2B"/>
    <w:rsid w:val="00740065"/>
    <w:rsid w:val="00740C1B"/>
    <w:rsid w:val="00740C62"/>
    <w:rsid w:val="00741FD5"/>
    <w:rsid w:val="00742703"/>
    <w:rsid w:val="00743046"/>
    <w:rsid w:val="007430A1"/>
    <w:rsid w:val="007432B2"/>
    <w:rsid w:val="007441B7"/>
    <w:rsid w:val="0074442E"/>
    <w:rsid w:val="0074471D"/>
    <w:rsid w:val="00744A0A"/>
    <w:rsid w:val="0074552D"/>
    <w:rsid w:val="007459B6"/>
    <w:rsid w:val="00745FD0"/>
    <w:rsid w:val="00746385"/>
    <w:rsid w:val="00747137"/>
    <w:rsid w:val="00747A25"/>
    <w:rsid w:val="00747F96"/>
    <w:rsid w:val="00750329"/>
    <w:rsid w:val="00750356"/>
    <w:rsid w:val="0075041C"/>
    <w:rsid w:val="00750621"/>
    <w:rsid w:val="00751590"/>
    <w:rsid w:val="00751596"/>
    <w:rsid w:val="00751764"/>
    <w:rsid w:val="007535E8"/>
    <w:rsid w:val="0075410F"/>
    <w:rsid w:val="00754363"/>
    <w:rsid w:val="0075505F"/>
    <w:rsid w:val="00755CF4"/>
    <w:rsid w:val="00756FE3"/>
    <w:rsid w:val="00757127"/>
    <w:rsid w:val="0075763E"/>
    <w:rsid w:val="007601FF"/>
    <w:rsid w:val="00760A75"/>
    <w:rsid w:val="00760C77"/>
    <w:rsid w:val="00760F0D"/>
    <w:rsid w:val="0076232A"/>
    <w:rsid w:val="00762626"/>
    <w:rsid w:val="00763A00"/>
    <w:rsid w:val="007640C1"/>
    <w:rsid w:val="00764250"/>
    <w:rsid w:val="00764D6E"/>
    <w:rsid w:val="0076563B"/>
    <w:rsid w:val="00765CCE"/>
    <w:rsid w:val="00766433"/>
    <w:rsid w:val="00766FEF"/>
    <w:rsid w:val="00767376"/>
    <w:rsid w:val="00767CDF"/>
    <w:rsid w:val="00770007"/>
    <w:rsid w:val="0077168E"/>
    <w:rsid w:val="007729DD"/>
    <w:rsid w:val="00773092"/>
    <w:rsid w:val="0077367D"/>
    <w:rsid w:val="00773A7A"/>
    <w:rsid w:val="00774E08"/>
    <w:rsid w:val="007762B7"/>
    <w:rsid w:val="00777A2E"/>
    <w:rsid w:val="00777B35"/>
    <w:rsid w:val="0078063D"/>
    <w:rsid w:val="007811EA"/>
    <w:rsid w:val="007815B5"/>
    <w:rsid w:val="00781DE8"/>
    <w:rsid w:val="00782922"/>
    <w:rsid w:val="00783800"/>
    <w:rsid w:val="00783C72"/>
    <w:rsid w:val="00783EC4"/>
    <w:rsid w:val="007842BE"/>
    <w:rsid w:val="00785351"/>
    <w:rsid w:val="0078643A"/>
    <w:rsid w:val="007870CF"/>
    <w:rsid w:val="007879A7"/>
    <w:rsid w:val="00787D81"/>
    <w:rsid w:val="00790577"/>
    <w:rsid w:val="0079077D"/>
    <w:rsid w:val="00790E57"/>
    <w:rsid w:val="007915A3"/>
    <w:rsid w:val="007915A7"/>
    <w:rsid w:val="00792C0E"/>
    <w:rsid w:val="0079386F"/>
    <w:rsid w:val="00793DB8"/>
    <w:rsid w:val="00793E2F"/>
    <w:rsid w:val="007947B3"/>
    <w:rsid w:val="007948D6"/>
    <w:rsid w:val="0079529E"/>
    <w:rsid w:val="00795844"/>
    <w:rsid w:val="00795A14"/>
    <w:rsid w:val="00796D61"/>
    <w:rsid w:val="00797089"/>
    <w:rsid w:val="00797B06"/>
    <w:rsid w:val="007A0155"/>
    <w:rsid w:val="007A0CB4"/>
    <w:rsid w:val="007A0DDE"/>
    <w:rsid w:val="007A0FC9"/>
    <w:rsid w:val="007A20B3"/>
    <w:rsid w:val="007A2D95"/>
    <w:rsid w:val="007A2EE4"/>
    <w:rsid w:val="007A31A7"/>
    <w:rsid w:val="007A32F7"/>
    <w:rsid w:val="007A3E98"/>
    <w:rsid w:val="007A47CE"/>
    <w:rsid w:val="007A48CD"/>
    <w:rsid w:val="007A4D29"/>
    <w:rsid w:val="007A5126"/>
    <w:rsid w:val="007A5B55"/>
    <w:rsid w:val="007A5BC2"/>
    <w:rsid w:val="007A5F3E"/>
    <w:rsid w:val="007A7F97"/>
    <w:rsid w:val="007B03C0"/>
    <w:rsid w:val="007B043F"/>
    <w:rsid w:val="007B1A7C"/>
    <w:rsid w:val="007B1FF5"/>
    <w:rsid w:val="007B2091"/>
    <w:rsid w:val="007B2169"/>
    <w:rsid w:val="007B2AF4"/>
    <w:rsid w:val="007B2CBD"/>
    <w:rsid w:val="007B36EF"/>
    <w:rsid w:val="007B37B5"/>
    <w:rsid w:val="007B4329"/>
    <w:rsid w:val="007B48B8"/>
    <w:rsid w:val="007B4A5E"/>
    <w:rsid w:val="007B4EF4"/>
    <w:rsid w:val="007B5258"/>
    <w:rsid w:val="007B6A30"/>
    <w:rsid w:val="007B6E81"/>
    <w:rsid w:val="007C0922"/>
    <w:rsid w:val="007C097D"/>
    <w:rsid w:val="007C09A0"/>
    <w:rsid w:val="007C0D67"/>
    <w:rsid w:val="007C2018"/>
    <w:rsid w:val="007C209A"/>
    <w:rsid w:val="007C2432"/>
    <w:rsid w:val="007C24AD"/>
    <w:rsid w:val="007C335A"/>
    <w:rsid w:val="007C3B58"/>
    <w:rsid w:val="007C42FF"/>
    <w:rsid w:val="007C48F5"/>
    <w:rsid w:val="007C5FCE"/>
    <w:rsid w:val="007C6218"/>
    <w:rsid w:val="007C6CAC"/>
    <w:rsid w:val="007C7266"/>
    <w:rsid w:val="007D0346"/>
    <w:rsid w:val="007D04C0"/>
    <w:rsid w:val="007D09C3"/>
    <w:rsid w:val="007D178E"/>
    <w:rsid w:val="007D2551"/>
    <w:rsid w:val="007D2848"/>
    <w:rsid w:val="007D2A34"/>
    <w:rsid w:val="007D2B51"/>
    <w:rsid w:val="007D3B55"/>
    <w:rsid w:val="007D4309"/>
    <w:rsid w:val="007D4CBF"/>
    <w:rsid w:val="007D4D59"/>
    <w:rsid w:val="007D5ED4"/>
    <w:rsid w:val="007D7715"/>
    <w:rsid w:val="007D7AEC"/>
    <w:rsid w:val="007D7B06"/>
    <w:rsid w:val="007E0791"/>
    <w:rsid w:val="007E2269"/>
    <w:rsid w:val="007E29AF"/>
    <w:rsid w:val="007E3024"/>
    <w:rsid w:val="007E46DA"/>
    <w:rsid w:val="007E5067"/>
    <w:rsid w:val="007E53C3"/>
    <w:rsid w:val="007E5FBB"/>
    <w:rsid w:val="007E63FD"/>
    <w:rsid w:val="007F0E7C"/>
    <w:rsid w:val="007F0EE2"/>
    <w:rsid w:val="007F1163"/>
    <w:rsid w:val="007F1658"/>
    <w:rsid w:val="007F19FC"/>
    <w:rsid w:val="007F1F5C"/>
    <w:rsid w:val="007F26B0"/>
    <w:rsid w:val="007F3100"/>
    <w:rsid w:val="007F351C"/>
    <w:rsid w:val="007F38A9"/>
    <w:rsid w:val="007F3B26"/>
    <w:rsid w:val="007F4039"/>
    <w:rsid w:val="007F46FD"/>
    <w:rsid w:val="007F4BE0"/>
    <w:rsid w:val="007F4DF9"/>
    <w:rsid w:val="007F5774"/>
    <w:rsid w:val="007F585C"/>
    <w:rsid w:val="007F60A1"/>
    <w:rsid w:val="007F6FCA"/>
    <w:rsid w:val="007F772E"/>
    <w:rsid w:val="00800086"/>
    <w:rsid w:val="008018AC"/>
    <w:rsid w:val="00802154"/>
    <w:rsid w:val="008022B5"/>
    <w:rsid w:val="00802782"/>
    <w:rsid w:val="00802F15"/>
    <w:rsid w:val="008032B1"/>
    <w:rsid w:val="0080346A"/>
    <w:rsid w:val="00803DF0"/>
    <w:rsid w:val="00803F58"/>
    <w:rsid w:val="00804499"/>
    <w:rsid w:val="00804BE6"/>
    <w:rsid w:val="00805114"/>
    <w:rsid w:val="008058AD"/>
    <w:rsid w:val="00805C39"/>
    <w:rsid w:val="008060F7"/>
    <w:rsid w:val="00806688"/>
    <w:rsid w:val="008066A4"/>
    <w:rsid w:val="008069D9"/>
    <w:rsid w:val="00806BDA"/>
    <w:rsid w:val="00806C67"/>
    <w:rsid w:val="00807050"/>
    <w:rsid w:val="008071F8"/>
    <w:rsid w:val="0080786E"/>
    <w:rsid w:val="00810188"/>
    <w:rsid w:val="00812C4B"/>
    <w:rsid w:val="00812DC0"/>
    <w:rsid w:val="00813B28"/>
    <w:rsid w:val="00814113"/>
    <w:rsid w:val="00814437"/>
    <w:rsid w:val="0081461C"/>
    <w:rsid w:val="00814889"/>
    <w:rsid w:val="00814952"/>
    <w:rsid w:val="00815C7C"/>
    <w:rsid w:val="00817E0F"/>
    <w:rsid w:val="008202CB"/>
    <w:rsid w:val="0082049B"/>
    <w:rsid w:val="008212D0"/>
    <w:rsid w:val="00821C77"/>
    <w:rsid w:val="00822194"/>
    <w:rsid w:val="0082296C"/>
    <w:rsid w:val="00823E81"/>
    <w:rsid w:val="0082419B"/>
    <w:rsid w:val="008246A2"/>
    <w:rsid w:val="008252E1"/>
    <w:rsid w:val="008269A7"/>
    <w:rsid w:val="008270EC"/>
    <w:rsid w:val="00827ECE"/>
    <w:rsid w:val="008322CB"/>
    <w:rsid w:val="00832A14"/>
    <w:rsid w:val="00832A9C"/>
    <w:rsid w:val="0083370E"/>
    <w:rsid w:val="008339A7"/>
    <w:rsid w:val="00833BA8"/>
    <w:rsid w:val="00834028"/>
    <w:rsid w:val="008347A7"/>
    <w:rsid w:val="00836F5E"/>
    <w:rsid w:val="00837AD1"/>
    <w:rsid w:val="00840A42"/>
    <w:rsid w:val="00840D1F"/>
    <w:rsid w:val="00840D62"/>
    <w:rsid w:val="00840EEE"/>
    <w:rsid w:val="00841977"/>
    <w:rsid w:val="00841EC7"/>
    <w:rsid w:val="008421D8"/>
    <w:rsid w:val="008423D3"/>
    <w:rsid w:val="00842585"/>
    <w:rsid w:val="008426DA"/>
    <w:rsid w:val="0084353B"/>
    <w:rsid w:val="00843907"/>
    <w:rsid w:val="00843F9F"/>
    <w:rsid w:val="00844EB4"/>
    <w:rsid w:val="00844FDA"/>
    <w:rsid w:val="00845462"/>
    <w:rsid w:val="00845EBE"/>
    <w:rsid w:val="00846311"/>
    <w:rsid w:val="00846908"/>
    <w:rsid w:val="00846AB2"/>
    <w:rsid w:val="00847965"/>
    <w:rsid w:val="00847B0A"/>
    <w:rsid w:val="00847EF4"/>
    <w:rsid w:val="008500FA"/>
    <w:rsid w:val="00850561"/>
    <w:rsid w:val="00850F07"/>
    <w:rsid w:val="0085109B"/>
    <w:rsid w:val="008517B5"/>
    <w:rsid w:val="008526EA"/>
    <w:rsid w:val="00853355"/>
    <w:rsid w:val="008547C5"/>
    <w:rsid w:val="00854A57"/>
    <w:rsid w:val="00854FC7"/>
    <w:rsid w:val="008554DC"/>
    <w:rsid w:val="0085577D"/>
    <w:rsid w:val="00856480"/>
    <w:rsid w:val="008578E8"/>
    <w:rsid w:val="008602EE"/>
    <w:rsid w:val="00860FC9"/>
    <w:rsid w:val="0086131A"/>
    <w:rsid w:val="00861409"/>
    <w:rsid w:val="00861FB5"/>
    <w:rsid w:val="00862CBB"/>
    <w:rsid w:val="00863BC0"/>
    <w:rsid w:val="00864877"/>
    <w:rsid w:val="00864B44"/>
    <w:rsid w:val="00864C45"/>
    <w:rsid w:val="00865072"/>
    <w:rsid w:val="00865336"/>
    <w:rsid w:val="00866650"/>
    <w:rsid w:val="00866F62"/>
    <w:rsid w:val="008678FA"/>
    <w:rsid w:val="008706BA"/>
    <w:rsid w:val="008707DA"/>
    <w:rsid w:val="00870C0C"/>
    <w:rsid w:val="0087137B"/>
    <w:rsid w:val="0087178A"/>
    <w:rsid w:val="00872474"/>
    <w:rsid w:val="00872E38"/>
    <w:rsid w:val="008730E0"/>
    <w:rsid w:val="00874EC2"/>
    <w:rsid w:val="00875770"/>
    <w:rsid w:val="00875B81"/>
    <w:rsid w:val="00875E06"/>
    <w:rsid w:val="0087600E"/>
    <w:rsid w:val="00876788"/>
    <w:rsid w:val="00876BD1"/>
    <w:rsid w:val="00877858"/>
    <w:rsid w:val="00877BA6"/>
    <w:rsid w:val="0088077B"/>
    <w:rsid w:val="00880B27"/>
    <w:rsid w:val="008811F7"/>
    <w:rsid w:val="00881746"/>
    <w:rsid w:val="0088221C"/>
    <w:rsid w:val="00882D45"/>
    <w:rsid w:val="00883060"/>
    <w:rsid w:val="00883210"/>
    <w:rsid w:val="00883A62"/>
    <w:rsid w:val="00883B67"/>
    <w:rsid w:val="00883D89"/>
    <w:rsid w:val="00884786"/>
    <w:rsid w:val="0088516F"/>
    <w:rsid w:val="00885329"/>
    <w:rsid w:val="00885E99"/>
    <w:rsid w:val="00886736"/>
    <w:rsid w:val="00886D8C"/>
    <w:rsid w:val="0089002C"/>
    <w:rsid w:val="0089076B"/>
    <w:rsid w:val="00890C18"/>
    <w:rsid w:val="00891143"/>
    <w:rsid w:val="00891CAF"/>
    <w:rsid w:val="00891D70"/>
    <w:rsid w:val="0089225E"/>
    <w:rsid w:val="008922FF"/>
    <w:rsid w:val="00893649"/>
    <w:rsid w:val="00893E32"/>
    <w:rsid w:val="008951F2"/>
    <w:rsid w:val="00895A59"/>
    <w:rsid w:val="0089720C"/>
    <w:rsid w:val="00897F35"/>
    <w:rsid w:val="008A1428"/>
    <w:rsid w:val="008A203E"/>
    <w:rsid w:val="008A3263"/>
    <w:rsid w:val="008A3972"/>
    <w:rsid w:val="008A4133"/>
    <w:rsid w:val="008A4488"/>
    <w:rsid w:val="008A4FDA"/>
    <w:rsid w:val="008A6AA5"/>
    <w:rsid w:val="008A6C6E"/>
    <w:rsid w:val="008A711C"/>
    <w:rsid w:val="008A757D"/>
    <w:rsid w:val="008B0994"/>
    <w:rsid w:val="008B0C78"/>
    <w:rsid w:val="008B0DAE"/>
    <w:rsid w:val="008B0FF3"/>
    <w:rsid w:val="008B1256"/>
    <w:rsid w:val="008B1426"/>
    <w:rsid w:val="008B1891"/>
    <w:rsid w:val="008B2759"/>
    <w:rsid w:val="008B2B6D"/>
    <w:rsid w:val="008B2DBF"/>
    <w:rsid w:val="008B3767"/>
    <w:rsid w:val="008B5A3F"/>
    <w:rsid w:val="008B5C04"/>
    <w:rsid w:val="008B64BE"/>
    <w:rsid w:val="008B6E54"/>
    <w:rsid w:val="008B701C"/>
    <w:rsid w:val="008B72E2"/>
    <w:rsid w:val="008B7D29"/>
    <w:rsid w:val="008C0B1C"/>
    <w:rsid w:val="008C12C1"/>
    <w:rsid w:val="008C17CD"/>
    <w:rsid w:val="008C18E4"/>
    <w:rsid w:val="008C1D2F"/>
    <w:rsid w:val="008C2CD1"/>
    <w:rsid w:val="008C2D4C"/>
    <w:rsid w:val="008C2EB4"/>
    <w:rsid w:val="008C3583"/>
    <w:rsid w:val="008C3674"/>
    <w:rsid w:val="008C530B"/>
    <w:rsid w:val="008C6230"/>
    <w:rsid w:val="008C6A32"/>
    <w:rsid w:val="008C6EF6"/>
    <w:rsid w:val="008C70AB"/>
    <w:rsid w:val="008C71E1"/>
    <w:rsid w:val="008C7C98"/>
    <w:rsid w:val="008D01B7"/>
    <w:rsid w:val="008D082A"/>
    <w:rsid w:val="008D08CD"/>
    <w:rsid w:val="008D11DE"/>
    <w:rsid w:val="008D2615"/>
    <w:rsid w:val="008D2B4F"/>
    <w:rsid w:val="008D3DC6"/>
    <w:rsid w:val="008D3EF3"/>
    <w:rsid w:val="008D5CE7"/>
    <w:rsid w:val="008D5F3F"/>
    <w:rsid w:val="008D6000"/>
    <w:rsid w:val="008D6249"/>
    <w:rsid w:val="008D66C9"/>
    <w:rsid w:val="008D6AE0"/>
    <w:rsid w:val="008D6FD4"/>
    <w:rsid w:val="008D7346"/>
    <w:rsid w:val="008E01CE"/>
    <w:rsid w:val="008E108C"/>
    <w:rsid w:val="008E16F7"/>
    <w:rsid w:val="008E19FC"/>
    <w:rsid w:val="008E2201"/>
    <w:rsid w:val="008E2C52"/>
    <w:rsid w:val="008E3E94"/>
    <w:rsid w:val="008E575B"/>
    <w:rsid w:val="008E5882"/>
    <w:rsid w:val="008E6907"/>
    <w:rsid w:val="008E6AF7"/>
    <w:rsid w:val="008E7023"/>
    <w:rsid w:val="008E7051"/>
    <w:rsid w:val="008E765B"/>
    <w:rsid w:val="008F0927"/>
    <w:rsid w:val="008F1DEF"/>
    <w:rsid w:val="008F3419"/>
    <w:rsid w:val="008F3508"/>
    <w:rsid w:val="008F41AE"/>
    <w:rsid w:val="008F4AC5"/>
    <w:rsid w:val="008F4DD7"/>
    <w:rsid w:val="008F564E"/>
    <w:rsid w:val="008F5930"/>
    <w:rsid w:val="008F59A1"/>
    <w:rsid w:val="008F5D35"/>
    <w:rsid w:val="008F5EF3"/>
    <w:rsid w:val="008F601B"/>
    <w:rsid w:val="008F610C"/>
    <w:rsid w:val="008F6B4E"/>
    <w:rsid w:val="008F6E24"/>
    <w:rsid w:val="009024E7"/>
    <w:rsid w:val="0090321C"/>
    <w:rsid w:val="00905380"/>
    <w:rsid w:val="00906161"/>
    <w:rsid w:val="00906589"/>
    <w:rsid w:val="009078E3"/>
    <w:rsid w:val="00907F9D"/>
    <w:rsid w:val="00911E13"/>
    <w:rsid w:val="00911E68"/>
    <w:rsid w:val="009128D7"/>
    <w:rsid w:val="009133ED"/>
    <w:rsid w:val="00913E32"/>
    <w:rsid w:val="00914189"/>
    <w:rsid w:val="0091444D"/>
    <w:rsid w:val="00915393"/>
    <w:rsid w:val="009164A5"/>
    <w:rsid w:val="00916643"/>
    <w:rsid w:val="00916DCF"/>
    <w:rsid w:val="009171F9"/>
    <w:rsid w:val="009175C6"/>
    <w:rsid w:val="00921303"/>
    <w:rsid w:val="00921731"/>
    <w:rsid w:val="009222E6"/>
    <w:rsid w:val="009239CD"/>
    <w:rsid w:val="00923AB7"/>
    <w:rsid w:val="00923BC7"/>
    <w:rsid w:val="00925C45"/>
    <w:rsid w:val="00926A4A"/>
    <w:rsid w:val="00927178"/>
    <w:rsid w:val="009274A0"/>
    <w:rsid w:val="009275B7"/>
    <w:rsid w:val="00927810"/>
    <w:rsid w:val="0093055C"/>
    <w:rsid w:val="00930589"/>
    <w:rsid w:val="009310F8"/>
    <w:rsid w:val="009313D8"/>
    <w:rsid w:val="00931435"/>
    <w:rsid w:val="009319EC"/>
    <w:rsid w:val="00931F63"/>
    <w:rsid w:val="009322D2"/>
    <w:rsid w:val="009326B1"/>
    <w:rsid w:val="00933044"/>
    <w:rsid w:val="00933251"/>
    <w:rsid w:val="00933CDF"/>
    <w:rsid w:val="00933D22"/>
    <w:rsid w:val="00934659"/>
    <w:rsid w:val="00934845"/>
    <w:rsid w:val="009372C9"/>
    <w:rsid w:val="00937AA0"/>
    <w:rsid w:val="00937E13"/>
    <w:rsid w:val="00937EEA"/>
    <w:rsid w:val="009406D0"/>
    <w:rsid w:val="009406F0"/>
    <w:rsid w:val="00940857"/>
    <w:rsid w:val="009412A4"/>
    <w:rsid w:val="00941485"/>
    <w:rsid w:val="00941739"/>
    <w:rsid w:val="00941A90"/>
    <w:rsid w:val="0094229D"/>
    <w:rsid w:val="00942687"/>
    <w:rsid w:val="00943EB7"/>
    <w:rsid w:val="009447BA"/>
    <w:rsid w:val="0094486E"/>
    <w:rsid w:val="009456C7"/>
    <w:rsid w:val="00945EFD"/>
    <w:rsid w:val="009463D6"/>
    <w:rsid w:val="00946674"/>
    <w:rsid w:val="00946A91"/>
    <w:rsid w:val="00947575"/>
    <w:rsid w:val="0095011E"/>
    <w:rsid w:val="0095020D"/>
    <w:rsid w:val="009504A8"/>
    <w:rsid w:val="00950DC2"/>
    <w:rsid w:val="009514C8"/>
    <w:rsid w:val="00951759"/>
    <w:rsid w:val="009528F3"/>
    <w:rsid w:val="00952CE8"/>
    <w:rsid w:val="0095301C"/>
    <w:rsid w:val="009530F2"/>
    <w:rsid w:val="00953805"/>
    <w:rsid w:val="00953D5F"/>
    <w:rsid w:val="0095400E"/>
    <w:rsid w:val="009541DE"/>
    <w:rsid w:val="0095549B"/>
    <w:rsid w:val="0095717B"/>
    <w:rsid w:val="009578A7"/>
    <w:rsid w:val="00957C0A"/>
    <w:rsid w:val="00957FD0"/>
    <w:rsid w:val="009608C3"/>
    <w:rsid w:val="0096210D"/>
    <w:rsid w:val="0096237C"/>
    <w:rsid w:val="00963417"/>
    <w:rsid w:val="009635FC"/>
    <w:rsid w:val="00964250"/>
    <w:rsid w:val="0096474C"/>
    <w:rsid w:val="00964D45"/>
    <w:rsid w:val="0096518C"/>
    <w:rsid w:val="009658E6"/>
    <w:rsid w:val="00965CB8"/>
    <w:rsid w:val="009665E6"/>
    <w:rsid w:val="009672AE"/>
    <w:rsid w:val="009674F6"/>
    <w:rsid w:val="00970531"/>
    <w:rsid w:val="00970F7C"/>
    <w:rsid w:val="00970FB6"/>
    <w:rsid w:val="00971521"/>
    <w:rsid w:val="00971D4D"/>
    <w:rsid w:val="00971FA0"/>
    <w:rsid w:val="00972450"/>
    <w:rsid w:val="009726CE"/>
    <w:rsid w:val="009727CA"/>
    <w:rsid w:val="00972998"/>
    <w:rsid w:val="00972CEB"/>
    <w:rsid w:val="00972EB2"/>
    <w:rsid w:val="009737C5"/>
    <w:rsid w:val="00973B8D"/>
    <w:rsid w:val="00974924"/>
    <w:rsid w:val="00974B67"/>
    <w:rsid w:val="00975216"/>
    <w:rsid w:val="00976EEC"/>
    <w:rsid w:val="00976F6D"/>
    <w:rsid w:val="00977711"/>
    <w:rsid w:val="009777EB"/>
    <w:rsid w:val="00977B7B"/>
    <w:rsid w:val="00977CFA"/>
    <w:rsid w:val="00980D89"/>
    <w:rsid w:val="009811DD"/>
    <w:rsid w:val="009813E5"/>
    <w:rsid w:val="00981DA3"/>
    <w:rsid w:val="00983D3C"/>
    <w:rsid w:val="00984B6F"/>
    <w:rsid w:val="00984E46"/>
    <w:rsid w:val="009854F9"/>
    <w:rsid w:val="00986BC7"/>
    <w:rsid w:val="0098716C"/>
    <w:rsid w:val="00990DCA"/>
    <w:rsid w:val="00991912"/>
    <w:rsid w:val="00991F53"/>
    <w:rsid w:val="009921AE"/>
    <w:rsid w:val="00992358"/>
    <w:rsid w:val="009923EB"/>
    <w:rsid w:val="00993476"/>
    <w:rsid w:val="00993E90"/>
    <w:rsid w:val="00995413"/>
    <w:rsid w:val="009958D1"/>
    <w:rsid w:val="00996E33"/>
    <w:rsid w:val="00996ED8"/>
    <w:rsid w:val="00997575"/>
    <w:rsid w:val="00997614"/>
    <w:rsid w:val="00997B1D"/>
    <w:rsid w:val="009A050C"/>
    <w:rsid w:val="009A0C31"/>
    <w:rsid w:val="009A1403"/>
    <w:rsid w:val="009A162C"/>
    <w:rsid w:val="009A206E"/>
    <w:rsid w:val="009A2C05"/>
    <w:rsid w:val="009A2F63"/>
    <w:rsid w:val="009A40D5"/>
    <w:rsid w:val="009A422A"/>
    <w:rsid w:val="009A44D4"/>
    <w:rsid w:val="009A469F"/>
    <w:rsid w:val="009A4A17"/>
    <w:rsid w:val="009A59D9"/>
    <w:rsid w:val="009A5FC9"/>
    <w:rsid w:val="009A6162"/>
    <w:rsid w:val="009A6696"/>
    <w:rsid w:val="009A7006"/>
    <w:rsid w:val="009A7967"/>
    <w:rsid w:val="009B06FC"/>
    <w:rsid w:val="009B15D3"/>
    <w:rsid w:val="009B1699"/>
    <w:rsid w:val="009B1BFA"/>
    <w:rsid w:val="009B227B"/>
    <w:rsid w:val="009B24BA"/>
    <w:rsid w:val="009B2763"/>
    <w:rsid w:val="009B2B44"/>
    <w:rsid w:val="009B4074"/>
    <w:rsid w:val="009B44DB"/>
    <w:rsid w:val="009B4913"/>
    <w:rsid w:val="009B4C9E"/>
    <w:rsid w:val="009B4FDF"/>
    <w:rsid w:val="009B65F8"/>
    <w:rsid w:val="009B6959"/>
    <w:rsid w:val="009B6C38"/>
    <w:rsid w:val="009B6CF2"/>
    <w:rsid w:val="009B7A35"/>
    <w:rsid w:val="009B7CE2"/>
    <w:rsid w:val="009C0F28"/>
    <w:rsid w:val="009C1907"/>
    <w:rsid w:val="009C21FE"/>
    <w:rsid w:val="009C2C8D"/>
    <w:rsid w:val="009C2F70"/>
    <w:rsid w:val="009C3084"/>
    <w:rsid w:val="009C3B4B"/>
    <w:rsid w:val="009C3DAF"/>
    <w:rsid w:val="009C3FB3"/>
    <w:rsid w:val="009C45C7"/>
    <w:rsid w:val="009C45D2"/>
    <w:rsid w:val="009C4FD4"/>
    <w:rsid w:val="009C5AB9"/>
    <w:rsid w:val="009C67E1"/>
    <w:rsid w:val="009C786E"/>
    <w:rsid w:val="009C7B79"/>
    <w:rsid w:val="009D00D5"/>
    <w:rsid w:val="009D05CD"/>
    <w:rsid w:val="009D12D8"/>
    <w:rsid w:val="009D1A0B"/>
    <w:rsid w:val="009D1A1C"/>
    <w:rsid w:val="009D1A53"/>
    <w:rsid w:val="009D276C"/>
    <w:rsid w:val="009D303F"/>
    <w:rsid w:val="009D31C0"/>
    <w:rsid w:val="009D367A"/>
    <w:rsid w:val="009D3D11"/>
    <w:rsid w:val="009D3E75"/>
    <w:rsid w:val="009D427D"/>
    <w:rsid w:val="009D59BF"/>
    <w:rsid w:val="009D6AA5"/>
    <w:rsid w:val="009D7113"/>
    <w:rsid w:val="009E0627"/>
    <w:rsid w:val="009E093F"/>
    <w:rsid w:val="009E10C5"/>
    <w:rsid w:val="009E1430"/>
    <w:rsid w:val="009E1D28"/>
    <w:rsid w:val="009E1E0E"/>
    <w:rsid w:val="009E1E8B"/>
    <w:rsid w:val="009E210E"/>
    <w:rsid w:val="009E258A"/>
    <w:rsid w:val="009E50FD"/>
    <w:rsid w:val="009E575D"/>
    <w:rsid w:val="009E5B2B"/>
    <w:rsid w:val="009E64E8"/>
    <w:rsid w:val="009E6936"/>
    <w:rsid w:val="009E792D"/>
    <w:rsid w:val="009E7D1B"/>
    <w:rsid w:val="009F25DD"/>
    <w:rsid w:val="009F26B0"/>
    <w:rsid w:val="009F2B24"/>
    <w:rsid w:val="009F2D49"/>
    <w:rsid w:val="009F2F5D"/>
    <w:rsid w:val="009F33F4"/>
    <w:rsid w:val="009F3499"/>
    <w:rsid w:val="009F3F2F"/>
    <w:rsid w:val="009F4350"/>
    <w:rsid w:val="009F435C"/>
    <w:rsid w:val="009F57E9"/>
    <w:rsid w:val="009F6875"/>
    <w:rsid w:val="009F6CDF"/>
    <w:rsid w:val="009F6E7C"/>
    <w:rsid w:val="009F708A"/>
    <w:rsid w:val="009F78BE"/>
    <w:rsid w:val="00A000B0"/>
    <w:rsid w:val="00A009F3"/>
    <w:rsid w:val="00A014F6"/>
    <w:rsid w:val="00A024F7"/>
    <w:rsid w:val="00A02A9A"/>
    <w:rsid w:val="00A02F9F"/>
    <w:rsid w:val="00A0343F"/>
    <w:rsid w:val="00A03842"/>
    <w:rsid w:val="00A039CD"/>
    <w:rsid w:val="00A05629"/>
    <w:rsid w:val="00A05642"/>
    <w:rsid w:val="00A059F3"/>
    <w:rsid w:val="00A066BE"/>
    <w:rsid w:val="00A06F85"/>
    <w:rsid w:val="00A07E82"/>
    <w:rsid w:val="00A101E6"/>
    <w:rsid w:val="00A10A0F"/>
    <w:rsid w:val="00A10F65"/>
    <w:rsid w:val="00A119AE"/>
    <w:rsid w:val="00A120EE"/>
    <w:rsid w:val="00A129D1"/>
    <w:rsid w:val="00A136F3"/>
    <w:rsid w:val="00A13C5B"/>
    <w:rsid w:val="00A13D2E"/>
    <w:rsid w:val="00A140D4"/>
    <w:rsid w:val="00A14D37"/>
    <w:rsid w:val="00A14E77"/>
    <w:rsid w:val="00A15C89"/>
    <w:rsid w:val="00A173AD"/>
    <w:rsid w:val="00A17C4B"/>
    <w:rsid w:val="00A17CAC"/>
    <w:rsid w:val="00A20705"/>
    <w:rsid w:val="00A209FB"/>
    <w:rsid w:val="00A20B74"/>
    <w:rsid w:val="00A20F4D"/>
    <w:rsid w:val="00A20FC8"/>
    <w:rsid w:val="00A21897"/>
    <w:rsid w:val="00A21D78"/>
    <w:rsid w:val="00A227EC"/>
    <w:rsid w:val="00A22BFA"/>
    <w:rsid w:val="00A230DF"/>
    <w:rsid w:val="00A253AF"/>
    <w:rsid w:val="00A253FD"/>
    <w:rsid w:val="00A254DF"/>
    <w:rsid w:val="00A25736"/>
    <w:rsid w:val="00A264A7"/>
    <w:rsid w:val="00A2689A"/>
    <w:rsid w:val="00A26968"/>
    <w:rsid w:val="00A26A3B"/>
    <w:rsid w:val="00A26BA1"/>
    <w:rsid w:val="00A300E2"/>
    <w:rsid w:val="00A303E7"/>
    <w:rsid w:val="00A30884"/>
    <w:rsid w:val="00A308E8"/>
    <w:rsid w:val="00A3095F"/>
    <w:rsid w:val="00A30CBC"/>
    <w:rsid w:val="00A3100B"/>
    <w:rsid w:val="00A31FA5"/>
    <w:rsid w:val="00A3230A"/>
    <w:rsid w:val="00A3246C"/>
    <w:rsid w:val="00A329A7"/>
    <w:rsid w:val="00A33B15"/>
    <w:rsid w:val="00A33EA3"/>
    <w:rsid w:val="00A35873"/>
    <w:rsid w:val="00A35E7E"/>
    <w:rsid w:val="00A36978"/>
    <w:rsid w:val="00A37082"/>
    <w:rsid w:val="00A372BE"/>
    <w:rsid w:val="00A37CC7"/>
    <w:rsid w:val="00A4002D"/>
    <w:rsid w:val="00A423D4"/>
    <w:rsid w:val="00A427C0"/>
    <w:rsid w:val="00A42881"/>
    <w:rsid w:val="00A455B6"/>
    <w:rsid w:val="00A45EC0"/>
    <w:rsid w:val="00A46AF4"/>
    <w:rsid w:val="00A46C49"/>
    <w:rsid w:val="00A4718A"/>
    <w:rsid w:val="00A47526"/>
    <w:rsid w:val="00A51070"/>
    <w:rsid w:val="00A512FE"/>
    <w:rsid w:val="00A5165E"/>
    <w:rsid w:val="00A51720"/>
    <w:rsid w:val="00A51DB7"/>
    <w:rsid w:val="00A521D7"/>
    <w:rsid w:val="00A53115"/>
    <w:rsid w:val="00A53D7E"/>
    <w:rsid w:val="00A54630"/>
    <w:rsid w:val="00A547F2"/>
    <w:rsid w:val="00A54F93"/>
    <w:rsid w:val="00A55788"/>
    <w:rsid w:val="00A557B0"/>
    <w:rsid w:val="00A55D18"/>
    <w:rsid w:val="00A56204"/>
    <w:rsid w:val="00A5629A"/>
    <w:rsid w:val="00A57867"/>
    <w:rsid w:val="00A57E8D"/>
    <w:rsid w:val="00A57F79"/>
    <w:rsid w:val="00A60173"/>
    <w:rsid w:val="00A60B7C"/>
    <w:rsid w:val="00A60DE1"/>
    <w:rsid w:val="00A61BFF"/>
    <w:rsid w:val="00A62208"/>
    <w:rsid w:val="00A6235E"/>
    <w:rsid w:val="00A63477"/>
    <w:rsid w:val="00A63AC6"/>
    <w:rsid w:val="00A63B4F"/>
    <w:rsid w:val="00A64808"/>
    <w:rsid w:val="00A64D6B"/>
    <w:rsid w:val="00A66292"/>
    <w:rsid w:val="00A6637B"/>
    <w:rsid w:val="00A66F1A"/>
    <w:rsid w:val="00A67938"/>
    <w:rsid w:val="00A70682"/>
    <w:rsid w:val="00A70862"/>
    <w:rsid w:val="00A709FD"/>
    <w:rsid w:val="00A70E95"/>
    <w:rsid w:val="00A711AF"/>
    <w:rsid w:val="00A71641"/>
    <w:rsid w:val="00A72297"/>
    <w:rsid w:val="00A725B0"/>
    <w:rsid w:val="00A73691"/>
    <w:rsid w:val="00A740B3"/>
    <w:rsid w:val="00A74531"/>
    <w:rsid w:val="00A75760"/>
    <w:rsid w:val="00A7658F"/>
    <w:rsid w:val="00A7690B"/>
    <w:rsid w:val="00A769D8"/>
    <w:rsid w:val="00A769EE"/>
    <w:rsid w:val="00A77110"/>
    <w:rsid w:val="00A77C11"/>
    <w:rsid w:val="00A77E19"/>
    <w:rsid w:val="00A80F5F"/>
    <w:rsid w:val="00A81368"/>
    <w:rsid w:val="00A8292D"/>
    <w:rsid w:val="00A8355C"/>
    <w:rsid w:val="00A83AA4"/>
    <w:rsid w:val="00A8480E"/>
    <w:rsid w:val="00A84F92"/>
    <w:rsid w:val="00A85486"/>
    <w:rsid w:val="00A85663"/>
    <w:rsid w:val="00A85760"/>
    <w:rsid w:val="00A85942"/>
    <w:rsid w:val="00A86018"/>
    <w:rsid w:val="00A86B38"/>
    <w:rsid w:val="00A86B79"/>
    <w:rsid w:val="00A871EF"/>
    <w:rsid w:val="00A901FE"/>
    <w:rsid w:val="00A904D2"/>
    <w:rsid w:val="00A90FEB"/>
    <w:rsid w:val="00A9135C"/>
    <w:rsid w:val="00A91C77"/>
    <w:rsid w:val="00A91D2E"/>
    <w:rsid w:val="00A92772"/>
    <w:rsid w:val="00A927B3"/>
    <w:rsid w:val="00A92D9C"/>
    <w:rsid w:val="00A93624"/>
    <w:rsid w:val="00A939FC"/>
    <w:rsid w:val="00A93F8D"/>
    <w:rsid w:val="00A94391"/>
    <w:rsid w:val="00A944A4"/>
    <w:rsid w:val="00A958EF"/>
    <w:rsid w:val="00A96357"/>
    <w:rsid w:val="00AA1431"/>
    <w:rsid w:val="00AA211A"/>
    <w:rsid w:val="00AA4CFD"/>
    <w:rsid w:val="00AA4DD8"/>
    <w:rsid w:val="00AA4F14"/>
    <w:rsid w:val="00AA574D"/>
    <w:rsid w:val="00AA5891"/>
    <w:rsid w:val="00AA5DF4"/>
    <w:rsid w:val="00AA5FC2"/>
    <w:rsid w:val="00AA62F9"/>
    <w:rsid w:val="00AA67D1"/>
    <w:rsid w:val="00AA6D22"/>
    <w:rsid w:val="00AA7007"/>
    <w:rsid w:val="00AB0201"/>
    <w:rsid w:val="00AB0C39"/>
    <w:rsid w:val="00AB2365"/>
    <w:rsid w:val="00AB27FB"/>
    <w:rsid w:val="00AB2F6E"/>
    <w:rsid w:val="00AB32E7"/>
    <w:rsid w:val="00AB3AF7"/>
    <w:rsid w:val="00AB3BF0"/>
    <w:rsid w:val="00AB3E95"/>
    <w:rsid w:val="00AB47DE"/>
    <w:rsid w:val="00AB4D81"/>
    <w:rsid w:val="00AB6E6D"/>
    <w:rsid w:val="00AB7BDE"/>
    <w:rsid w:val="00AB7C41"/>
    <w:rsid w:val="00AC0395"/>
    <w:rsid w:val="00AC1C6C"/>
    <w:rsid w:val="00AC2602"/>
    <w:rsid w:val="00AC36AC"/>
    <w:rsid w:val="00AC3A62"/>
    <w:rsid w:val="00AC41C6"/>
    <w:rsid w:val="00AC5000"/>
    <w:rsid w:val="00AC5AEE"/>
    <w:rsid w:val="00AC5B66"/>
    <w:rsid w:val="00AC5C0E"/>
    <w:rsid w:val="00AC664A"/>
    <w:rsid w:val="00AD0770"/>
    <w:rsid w:val="00AD0B0C"/>
    <w:rsid w:val="00AD118A"/>
    <w:rsid w:val="00AD135C"/>
    <w:rsid w:val="00AD1774"/>
    <w:rsid w:val="00AD1B64"/>
    <w:rsid w:val="00AD2713"/>
    <w:rsid w:val="00AD2A68"/>
    <w:rsid w:val="00AD2B6C"/>
    <w:rsid w:val="00AD3897"/>
    <w:rsid w:val="00AD3988"/>
    <w:rsid w:val="00AD4362"/>
    <w:rsid w:val="00AD458E"/>
    <w:rsid w:val="00AD4A55"/>
    <w:rsid w:val="00AD4DC3"/>
    <w:rsid w:val="00AD5937"/>
    <w:rsid w:val="00AD5A9B"/>
    <w:rsid w:val="00AD6509"/>
    <w:rsid w:val="00AD6D16"/>
    <w:rsid w:val="00AD7816"/>
    <w:rsid w:val="00AD7C6B"/>
    <w:rsid w:val="00AD7D84"/>
    <w:rsid w:val="00AE0CF4"/>
    <w:rsid w:val="00AE1073"/>
    <w:rsid w:val="00AE17B7"/>
    <w:rsid w:val="00AE1DD5"/>
    <w:rsid w:val="00AE241A"/>
    <w:rsid w:val="00AE3228"/>
    <w:rsid w:val="00AE330D"/>
    <w:rsid w:val="00AE3EAA"/>
    <w:rsid w:val="00AE4A2A"/>
    <w:rsid w:val="00AE503E"/>
    <w:rsid w:val="00AE6378"/>
    <w:rsid w:val="00AE6619"/>
    <w:rsid w:val="00AE6BB6"/>
    <w:rsid w:val="00AE6E23"/>
    <w:rsid w:val="00AE6E70"/>
    <w:rsid w:val="00AE7C3C"/>
    <w:rsid w:val="00AF0675"/>
    <w:rsid w:val="00AF0BD6"/>
    <w:rsid w:val="00AF0D8D"/>
    <w:rsid w:val="00AF0DF8"/>
    <w:rsid w:val="00AF0E09"/>
    <w:rsid w:val="00AF1D2A"/>
    <w:rsid w:val="00AF2FA7"/>
    <w:rsid w:val="00AF343D"/>
    <w:rsid w:val="00AF3B20"/>
    <w:rsid w:val="00AF3D1F"/>
    <w:rsid w:val="00AF417B"/>
    <w:rsid w:val="00AF5390"/>
    <w:rsid w:val="00AF5513"/>
    <w:rsid w:val="00AF5B1C"/>
    <w:rsid w:val="00AF5B76"/>
    <w:rsid w:val="00AF71DA"/>
    <w:rsid w:val="00AF76F7"/>
    <w:rsid w:val="00AF7AF8"/>
    <w:rsid w:val="00AF7C8B"/>
    <w:rsid w:val="00B01526"/>
    <w:rsid w:val="00B01FFA"/>
    <w:rsid w:val="00B0202B"/>
    <w:rsid w:val="00B021A7"/>
    <w:rsid w:val="00B02AD9"/>
    <w:rsid w:val="00B02BEB"/>
    <w:rsid w:val="00B037B9"/>
    <w:rsid w:val="00B03A3D"/>
    <w:rsid w:val="00B0498E"/>
    <w:rsid w:val="00B04C45"/>
    <w:rsid w:val="00B04E84"/>
    <w:rsid w:val="00B04EAB"/>
    <w:rsid w:val="00B053C5"/>
    <w:rsid w:val="00B058AE"/>
    <w:rsid w:val="00B0639C"/>
    <w:rsid w:val="00B10453"/>
    <w:rsid w:val="00B10E39"/>
    <w:rsid w:val="00B1119F"/>
    <w:rsid w:val="00B1274D"/>
    <w:rsid w:val="00B13135"/>
    <w:rsid w:val="00B13148"/>
    <w:rsid w:val="00B146BF"/>
    <w:rsid w:val="00B149AA"/>
    <w:rsid w:val="00B1546D"/>
    <w:rsid w:val="00B15E03"/>
    <w:rsid w:val="00B169B6"/>
    <w:rsid w:val="00B16AC3"/>
    <w:rsid w:val="00B16B5D"/>
    <w:rsid w:val="00B179F7"/>
    <w:rsid w:val="00B20129"/>
    <w:rsid w:val="00B2024A"/>
    <w:rsid w:val="00B2062E"/>
    <w:rsid w:val="00B206C6"/>
    <w:rsid w:val="00B20C33"/>
    <w:rsid w:val="00B21297"/>
    <w:rsid w:val="00B21C54"/>
    <w:rsid w:val="00B21DAA"/>
    <w:rsid w:val="00B24CEF"/>
    <w:rsid w:val="00B252A0"/>
    <w:rsid w:val="00B2556B"/>
    <w:rsid w:val="00B257F8"/>
    <w:rsid w:val="00B26D64"/>
    <w:rsid w:val="00B2709F"/>
    <w:rsid w:val="00B30018"/>
    <w:rsid w:val="00B30C0C"/>
    <w:rsid w:val="00B314F2"/>
    <w:rsid w:val="00B315BE"/>
    <w:rsid w:val="00B31B20"/>
    <w:rsid w:val="00B31E87"/>
    <w:rsid w:val="00B31ED1"/>
    <w:rsid w:val="00B33712"/>
    <w:rsid w:val="00B3514C"/>
    <w:rsid w:val="00B35191"/>
    <w:rsid w:val="00B35963"/>
    <w:rsid w:val="00B35B1E"/>
    <w:rsid w:val="00B4181E"/>
    <w:rsid w:val="00B42631"/>
    <w:rsid w:val="00B429B4"/>
    <w:rsid w:val="00B434F0"/>
    <w:rsid w:val="00B435F8"/>
    <w:rsid w:val="00B442AA"/>
    <w:rsid w:val="00B444C4"/>
    <w:rsid w:val="00B44F82"/>
    <w:rsid w:val="00B44FA6"/>
    <w:rsid w:val="00B45118"/>
    <w:rsid w:val="00B454D5"/>
    <w:rsid w:val="00B45E03"/>
    <w:rsid w:val="00B46AA5"/>
    <w:rsid w:val="00B471B5"/>
    <w:rsid w:val="00B50CCC"/>
    <w:rsid w:val="00B50E9A"/>
    <w:rsid w:val="00B512C0"/>
    <w:rsid w:val="00B51BE7"/>
    <w:rsid w:val="00B51E96"/>
    <w:rsid w:val="00B5314D"/>
    <w:rsid w:val="00B53886"/>
    <w:rsid w:val="00B5442B"/>
    <w:rsid w:val="00B544D5"/>
    <w:rsid w:val="00B5618E"/>
    <w:rsid w:val="00B5672B"/>
    <w:rsid w:val="00B5682B"/>
    <w:rsid w:val="00B56AEE"/>
    <w:rsid w:val="00B57A42"/>
    <w:rsid w:val="00B600FE"/>
    <w:rsid w:val="00B604C9"/>
    <w:rsid w:val="00B60C43"/>
    <w:rsid w:val="00B62D6E"/>
    <w:rsid w:val="00B6333B"/>
    <w:rsid w:val="00B638FA"/>
    <w:rsid w:val="00B63D90"/>
    <w:rsid w:val="00B6437B"/>
    <w:rsid w:val="00B64436"/>
    <w:rsid w:val="00B64E6E"/>
    <w:rsid w:val="00B65904"/>
    <w:rsid w:val="00B663AC"/>
    <w:rsid w:val="00B66870"/>
    <w:rsid w:val="00B66D0E"/>
    <w:rsid w:val="00B67365"/>
    <w:rsid w:val="00B67A75"/>
    <w:rsid w:val="00B67AF7"/>
    <w:rsid w:val="00B67E5C"/>
    <w:rsid w:val="00B702D7"/>
    <w:rsid w:val="00B70938"/>
    <w:rsid w:val="00B70AD2"/>
    <w:rsid w:val="00B7108F"/>
    <w:rsid w:val="00B72590"/>
    <w:rsid w:val="00B72597"/>
    <w:rsid w:val="00B726C8"/>
    <w:rsid w:val="00B7297C"/>
    <w:rsid w:val="00B72E59"/>
    <w:rsid w:val="00B7315E"/>
    <w:rsid w:val="00B73356"/>
    <w:rsid w:val="00B73BC0"/>
    <w:rsid w:val="00B742FB"/>
    <w:rsid w:val="00B75CAF"/>
    <w:rsid w:val="00B761AD"/>
    <w:rsid w:val="00B76825"/>
    <w:rsid w:val="00B76C83"/>
    <w:rsid w:val="00B76CBB"/>
    <w:rsid w:val="00B80249"/>
    <w:rsid w:val="00B81722"/>
    <w:rsid w:val="00B81843"/>
    <w:rsid w:val="00B8201F"/>
    <w:rsid w:val="00B82FFA"/>
    <w:rsid w:val="00B83192"/>
    <w:rsid w:val="00B838DD"/>
    <w:rsid w:val="00B83A27"/>
    <w:rsid w:val="00B83F04"/>
    <w:rsid w:val="00B8405A"/>
    <w:rsid w:val="00B84277"/>
    <w:rsid w:val="00B84474"/>
    <w:rsid w:val="00B84DCB"/>
    <w:rsid w:val="00B86F33"/>
    <w:rsid w:val="00B8799F"/>
    <w:rsid w:val="00B901AF"/>
    <w:rsid w:val="00B90469"/>
    <w:rsid w:val="00B91E8C"/>
    <w:rsid w:val="00B935DD"/>
    <w:rsid w:val="00B93AED"/>
    <w:rsid w:val="00B94167"/>
    <w:rsid w:val="00B94EF8"/>
    <w:rsid w:val="00B95B5A"/>
    <w:rsid w:val="00B95DE6"/>
    <w:rsid w:val="00B95FA4"/>
    <w:rsid w:val="00B963E4"/>
    <w:rsid w:val="00B966A2"/>
    <w:rsid w:val="00B96BA3"/>
    <w:rsid w:val="00B96F00"/>
    <w:rsid w:val="00B97A49"/>
    <w:rsid w:val="00B97F85"/>
    <w:rsid w:val="00BA0A68"/>
    <w:rsid w:val="00BA0AF4"/>
    <w:rsid w:val="00BA1214"/>
    <w:rsid w:val="00BA141C"/>
    <w:rsid w:val="00BA1768"/>
    <w:rsid w:val="00BA22F9"/>
    <w:rsid w:val="00BA25F1"/>
    <w:rsid w:val="00BA2CB5"/>
    <w:rsid w:val="00BA4230"/>
    <w:rsid w:val="00BA4C43"/>
    <w:rsid w:val="00BA5A53"/>
    <w:rsid w:val="00BA6305"/>
    <w:rsid w:val="00BA7747"/>
    <w:rsid w:val="00BA7E4C"/>
    <w:rsid w:val="00BB002C"/>
    <w:rsid w:val="00BB09C2"/>
    <w:rsid w:val="00BB10D1"/>
    <w:rsid w:val="00BB12A7"/>
    <w:rsid w:val="00BB208C"/>
    <w:rsid w:val="00BB2421"/>
    <w:rsid w:val="00BB2803"/>
    <w:rsid w:val="00BB2E55"/>
    <w:rsid w:val="00BB4674"/>
    <w:rsid w:val="00BB4AEF"/>
    <w:rsid w:val="00BB4FE5"/>
    <w:rsid w:val="00BB598A"/>
    <w:rsid w:val="00BB5EBA"/>
    <w:rsid w:val="00BB63BD"/>
    <w:rsid w:val="00BB664E"/>
    <w:rsid w:val="00BB6907"/>
    <w:rsid w:val="00BB736F"/>
    <w:rsid w:val="00BB73BE"/>
    <w:rsid w:val="00BB770D"/>
    <w:rsid w:val="00BC03DF"/>
    <w:rsid w:val="00BC0B15"/>
    <w:rsid w:val="00BC2680"/>
    <w:rsid w:val="00BC31FE"/>
    <w:rsid w:val="00BC3EAF"/>
    <w:rsid w:val="00BC492C"/>
    <w:rsid w:val="00BC53B1"/>
    <w:rsid w:val="00BC5460"/>
    <w:rsid w:val="00BC552E"/>
    <w:rsid w:val="00BC5AA5"/>
    <w:rsid w:val="00BC604C"/>
    <w:rsid w:val="00BC60EC"/>
    <w:rsid w:val="00BC6A5F"/>
    <w:rsid w:val="00BC6D1D"/>
    <w:rsid w:val="00BC6F6A"/>
    <w:rsid w:val="00BC7601"/>
    <w:rsid w:val="00BC7890"/>
    <w:rsid w:val="00BD06A2"/>
    <w:rsid w:val="00BD1015"/>
    <w:rsid w:val="00BD22D8"/>
    <w:rsid w:val="00BD2972"/>
    <w:rsid w:val="00BD2CAF"/>
    <w:rsid w:val="00BD365D"/>
    <w:rsid w:val="00BD38A3"/>
    <w:rsid w:val="00BD3D68"/>
    <w:rsid w:val="00BD42DA"/>
    <w:rsid w:val="00BD4356"/>
    <w:rsid w:val="00BD53D5"/>
    <w:rsid w:val="00BD61DA"/>
    <w:rsid w:val="00BD69FE"/>
    <w:rsid w:val="00BD750C"/>
    <w:rsid w:val="00BD7D05"/>
    <w:rsid w:val="00BD7D4A"/>
    <w:rsid w:val="00BE02D5"/>
    <w:rsid w:val="00BE0406"/>
    <w:rsid w:val="00BE09E2"/>
    <w:rsid w:val="00BE101A"/>
    <w:rsid w:val="00BE13B2"/>
    <w:rsid w:val="00BE210C"/>
    <w:rsid w:val="00BE2296"/>
    <w:rsid w:val="00BE23A7"/>
    <w:rsid w:val="00BE2A87"/>
    <w:rsid w:val="00BE39AB"/>
    <w:rsid w:val="00BE3A53"/>
    <w:rsid w:val="00BE3F61"/>
    <w:rsid w:val="00BE42EC"/>
    <w:rsid w:val="00BE4853"/>
    <w:rsid w:val="00BE4BDC"/>
    <w:rsid w:val="00BE627F"/>
    <w:rsid w:val="00BE659F"/>
    <w:rsid w:val="00BE6746"/>
    <w:rsid w:val="00BE6764"/>
    <w:rsid w:val="00BE7019"/>
    <w:rsid w:val="00BE791B"/>
    <w:rsid w:val="00BE7ED8"/>
    <w:rsid w:val="00BF0756"/>
    <w:rsid w:val="00BF0FFD"/>
    <w:rsid w:val="00BF1BA0"/>
    <w:rsid w:val="00BF1D28"/>
    <w:rsid w:val="00BF24B9"/>
    <w:rsid w:val="00BF2D41"/>
    <w:rsid w:val="00BF2E89"/>
    <w:rsid w:val="00BF321E"/>
    <w:rsid w:val="00BF3388"/>
    <w:rsid w:val="00BF356C"/>
    <w:rsid w:val="00BF4DE7"/>
    <w:rsid w:val="00BF4E90"/>
    <w:rsid w:val="00BF4FFF"/>
    <w:rsid w:val="00BF515A"/>
    <w:rsid w:val="00BF7155"/>
    <w:rsid w:val="00BF7D6C"/>
    <w:rsid w:val="00BF7FAE"/>
    <w:rsid w:val="00C00341"/>
    <w:rsid w:val="00C00364"/>
    <w:rsid w:val="00C01283"/>
    <w:rsid w:val="00C01955"/>
    <w:rsid w:val="00C01AB0"/>
    <w:rsid w:val="00C02030"/>
    <w:rsid w:val="00C0220E"/>
    <w:rsid w:val="00C02241"/>
    <w:rsid w:val="00C02AFE"/>
    <w:rsid w:val="00C038D0"/>
    <w:rsid w:val="00C03C88"/>
    <w:rsid w:val="00C04D23"/>
    <w:rsid w:val="00C05C4E"/>
    <w:rsid w:val="00C05EB2"/>
    <w:rsid w:val="00C06B25"/>
    <w:rsid w:val="00C06BF8"/>
    <w:rsid w:val="00C07479"/>
    <w:rsid w:val="00C07AF0"/>
    <w:rsid w:val="00C10821"/>
    <w:rsid w:val="00C10CBB"/>
    <w:rsid w:val="00C10D3A"/>
    <w:rsid w:val="00C10E21"/>
    <w:rsid w:val="00C10E30"/>
    <w:rsid w:val="00C10EAD"/>
    <w:rsid w:val="00C11EF4"/>
    <w:rsid w:val="00C11F41"/>
    <w:rsid w:val="00C12316"/>
    <w:rsid w:val="00C12A45"/>
    <w:rsid w:val="00C13255"/>
    <w:rsid w:val="00C14504"/>
    <w:rsid w:val="00C14DAE"/>
    <w:rsid w:val="00C1536D"/>
    <w:rsid w:val="00C156A2"/>
    <w:rsid w:val="00C15C65"/>
    <w:rsid w:val="00C16277"/>
    <w:rsid w:val="00C1698D"/>
    <w:rsid w:val="00C16CE9"/>
    <w:rsid w:val="00C2015A"/>
    <w:rsid w:val="00C201E6"/>
    <w:rsid w:val="00C205D0"/>
    <w:rsid w:val="00C209BE"/>
    <w:rsid w:val="00C21264"/>
    <w:rsid w:val="00C21659"/>
    <w:rsid w:val="00C2226B"/>
    <w:rsid w:val="00C22E84"/>
    <w:rsid w:val="00C23030"/>
    <w:rsid w:val="00C23420"/>
    <w:rsid w:val="00C23CEB"/>
    <w:rsid w:val="00C23D0E"/>
    <w:rsid w:val="00C23E94"/>
    <w:rsid w:val="00C24382"/>
    <w:rsid w:val="00C24B32"/>
    <w:rsid w:val="00C2503D"/>
    <w:rsid w:val="00C25387"/>
    <w:rsid w:val="00C25767"/>
    <w:rsid w:val="00C257FA"/>
    <w:rsid w:val="00C258DF"/>
    <w:rsid w:val="00C26A66"/>
    <w:rsid w:val="00C26BEE"/>
    <w:rsid w:val="00C26E5B"/>
    <w:rsid w:val="00C2768E"/>
    <w:rsid w:val="00C31C93"/>
    <w:rsid w:val="00C31DB3"/>
    <w:rsid w:val="00C33412"/>
    <w:rsid w:val="00C33F6F"/>
    <w:rsid w:val="00C3476A"/>
    <w:rsid w:val="00C34844"/>
    <w:rsid w:val="00C348D6"/>
    <w:rsid w:val="00C369AA"/>
    <w:rsid w:val="00C36B78"/>
    <w:rsid w:val="00C36D15"/>
    <w:rsid w:val="00C37523"/>
    <w:rsid w:val="00C37BF3"/>
    <w:rsid w:val="00C400C4"/>
    <w:rsid w:val="00C41522"/>
    <w:rsid w:val="00C41A9A"/>
    <w:rsid w:val="00C41BD5"/>
    <w:rsid w:val="00C42D09"/>
    <w:rsid w:val="00C42EC8"/>
    <w:rsid w:val="00C44197"/>
    <w:rsid w:val="00C45FA6"/>
    <w:rsid w:val="00C46243"/>
    <w:rsid w:val="00C46313"/>
    <w:rsid w:val="00C465D2"/>
    <w:rsid w:val="00C46F19"/>
    <w:rsid w:val="00C47332"/>
    <w:rsid w:val="00C47DE0"/>
    <w:rsid w:val="00C500F3"/>
    <w:rsid w:val="00C50B07"/>
    <w:rsid w:val="00C5156A"/>
    <w:rsid w:val="00C51A07"/>
    <w:rsid w:val="00C51E58"/>
    <w:rsid w:val="00C53340"/>
    <w:rsid w:val="00C53B35"/>
    <w:rsid w:val="00C53D6E"/>
    <w:rsid w:val="00C550CD"/>
    <w:rsid w:val="00C551E6"/>
    <w:rsid w:val="00C55831"/>
    <w:rsid w:val="00C55FB2"/>
    <w:rsid w:val="00C565C7"/>
    <w:rsid w:val="00C565F6"/>
    <w:rsid w:val="00C56AFB"/>
    <w:rsid w:val="00C57579"/>
    <w:rsid w:val="00C577C9"/>
    <w:rsid w:val="00C60216"/>
    <w:rsid w:val="00C61730"/>
    <w:rsid w:val="00C61FD0"/>
    <w:rsid w:val="00C63499"/>
    <w:rsid w:val="00C6356F"/>
    <w:rsid w:val="00C637E5"/>
    <w:rsid w:val="00C63E70"/>
    <w:rsid w:val="00C63F22"/>
    <w:rsid w:val="00C64248"/>
    <w:rsid w:val="00C6433C"/>
    <w:rsid w:val="00C64DA7"/>
    <w:rsid w:val="00C65021"/>
    <w:rsid w:val="00C66B1F"/>
    <w:rsid w:val="00C671CD"/>
    <w:rsid w:val="00C673A7"/>
    <w:rsid w:val="00C67743"/>
    <w:rsid w:val="00C67B1A"/>
    <w:rsid w:val="00C67EDB"/>
    <w:rsid w:val="00C67F6A"/>
    <w:rsid w:val="00C71374"/>
    <w:rsid w:val="00C715B0"/>
    <w:rsid w:val="00C7171B"/>
    <w:rsid w:val="00C71AE5"/>
    <w:rsid w:val="00C72206"/>
    <w:rsid w:val="00C72801"/>
    <w:rsid w:val="00C72DAD"/>
    <w:rsid w:val="00C72EAB"/>
    <w:rsid w:val="00C74857"/>
    <w:rsid w:val="00C74F99"/>
    <w:rsid w:val="00C750C3"/>
    <w:rsid w:val="00C75140"/>
    <w:rsid w:val="00C76563"/>
    <w:rsid w:val="00C768E8"/>
    <w:rsid w:val="00C76C4B"/>
    <w:rsid w:val="00C775AE"/>
    <w:rsid w:val="00C775E5"/>
    <w:rsid w:val="00C801CD"/>
    <w:rsid w:val="00C81A13"/>
    <w:rsid w:val="00C81CF9"/>
    <w:rsid w:val="00C81E93"/>
    <w:rsid w:val="00C824BA"/>
    <w:rsid w:val="00C82808"/>
    <w:rsid w:val="00C828DC"/>
    <w:rsid w:val="00C84573"/>
    <w:rsid w:val="00C849F5"/>
    <w:rsid w:val="00C864A3"/>
    <w:rsid w:val="00C865ED"/>
    <w:rsid w:val="00C86F23"/>
    <w:rsid w:val="00C8783F"/>
    <w:rsid w:val="00C9006F"/>
    <w:rsid w:val="00C90ACE"/>
    <w:rsid w:val="00C913E1"/>
    <w:rsid w:val="00C9163F"/>
    <w:rsid w:val="00C91F26"/>
    <w:rsid w:val="00C92A4B"/>
    <w:rsid w:val="00C94CA7"/>
    <w:rsid w:val="00C955E4"/>
    <w:rsid w:val="00C95B18"/>
    <w:rsid w:val="00C96554"/>
    <w:rsid w:val="00C965BD"/>
    <w:rsid w:val="00C96748"/>
    <w:rsid w:val="00C96884"/>
    <w:rsid w:val="00C96EAB"/>
    <w:rsid w:val="00C9755F"/>
    <w:rsid w:val="00C97850"/>
    <w:rsid w:val="00CA0076"/>
    <w:rsid w:val="00CA0ADF"/>
    <w:rsid w:val="00CA186D"/>
    <w:rsid w:val="00CA39E4"/>
    <w:rsid w:val="00CA3B79"/>
    <w:rsid w:val="00CA3BC4"/>
    <w:rsid w:val="00CA4ECD"/>
    <w:rsid w:val="00CA6C0E"/>
    <w:rsid w:val="00CA7E50"/>
    <w:rsid w:val="00CB034B"/>
    <w:rsid w:val="00CB0A99"/>
    <w:rsid w:val="00CB0DCE"/>
    <w:rsid w:val="00CB1C53"/>
    <w:rsid w:val="00CB2C04"/>
    <w:rsid w:val="00CB2D52"/>
    <w:rsid w:val="00CB3598"/>
    <w:rsid w:val="00CB36D3"/>
    <w:rsid w:val="00CB49A5"/>
    <w:rsid w:val="00CB4F35"/>
    <w:rsid w:val="00CB574E"/>
    <w:rsid w:val="00CB5A81"/>
    <w:rsid w:val="00CB5B63"/>
    <w:rsid w:val="00CB5DC7"/>
    <w:rsid w:val="00CB65B2"/>
    <w:rsid w:val="00CB66B8"/>
    <w:rsid w:val="00CB6A91"/>
    <w:rsid w:val="00CB6EC8"/>
    <w:rsid w:val="00CB6F5B"/>
    <w:rsid w:val="00CB722F"/>
    <w:rsid w:val="00CB7B33"/>
    <w:rsid w:val="00CC03C9"/>
    <w:rsid w:val="00CC07F1"/>
    <w:rsid w:val="00CC14CD"/>
    <w:rsid w:val="00CC1CF0"/>
    <w:rsid w:val="00CC2ECB"/>
    <w:rsid w:val="00CC4304"/>
    <w:rsid w:val="00CC440D"/>
    <w:rsid w:val="00CC4F7C"/>
    <w:rsid w:val="00CC5054"/>
    <w:rsid w:val="00CC5177"/>
    <w:rsid w:val="00CC6ADA"/>
    <w:rsid w:val="00CC7059"/>
    <w:rsid w:val="00CC76E1"/>
    <w:rsid w:val="00CC7812"/>
    <w:rsid w:val="00CD025E"/>
    <w:rsid w:val="00CD04B0"/>
    <w:rsid w:val="00CD04D8"/>
    <w:rsid w:val="00CD0E4E"/>
    <w:rsid w:val="00CD139F"/>
    <w:rsid w:val="00CD14CF"/>
    <w:rsid w:val="00CD2093"/>
    <w:rsid w:val="00CD2D08"/>
    <w:rsid w:val="00CD3115"/>
    <w:rsid w:val="00CD398A"/>
    <w:rsid w:val="00CD3B48"/>
    <w:rsid w:val="00CD630B"/>
    <w:rsid w:val="00CD6930"/>
    <w:rsid w:val="00CD6FFC"/>
    <w:rsid w:val="00CD756A"/>
    <w:rsid w:val="00CE0409"/>
    <w:rsid w:val="00CE0D57"/>
    <w:rsid w:val="00CE1121"/>
    <w:rsid w:val="00CE1A3D"/>
    <w:rsid w:val="00CE1FFA"/>
    <w:rsid w:val="00CE2A24"/>
    <w:rsid w:val="00CE2C79"/>
    <w:rsid w:val="00CE3826"/>
    <w:rsid w:val="00CE459B"/>
    <w:rsid w:val="00CE4ABF"/>
    <w:rsid w:val="00CE50A1"/>
    <w:rsid w:val="00CE6AF9"/>
    <w:rsid w:val="00CE7442"/>
    <w:rsid w:val="00CF00ED"/>
    <w:rsid w:val="00CF04E1"/>
    <w:rsid w:val="00CF06D7"/>
    <w:rsid w:val="00CF080B"/>
    <w:rsid w:val="00CF1E0B"/>
    <w:rsid w:val="00CF282D"/>
    <w:rsid w:val="00CF2855"/>
    <w:rsid w:val="00CF303B"/>
    <w:rsid w:val="00CF3A30"/>
    <w:rsid w:val="00CF3A72"/>
    <w:rsid w:val="00CF3D40"/>
    <w:rsid w:val="00CF3DDB"/>
    <w:rsid w:val="00CF400E"/>
    <w:rsid w:val="00CF4594"/>
    <w:rsid w:val="00CF5188"/>
    <w:rsid w:val="00CF5BCF"/>
    <w:rsid w:val="00CF744B"/>
    <w:rsid w:val="00CF7E6E"/>
    <w:rsid w:val="00CF7FAD"/>
    <w:rsid w:val="00D00249"/>
    <w:rsid w:val="00D002C4"/>
    <w:rsid w:val="00D002D5"/>
    <w:rsid w:val="00D00300"/>
    <w:rsid w:val="00D00AA2"/>
    <w:rsid w:val="00D013C0"/>
    <w:rsid w:val="00D020AC"/>
    <w:rsid w:val="00D02BAE"/>
    <w:rsid w:val="00D030C9"/>
    <w:rsid w:val="00D03FC2"/>
    <w:rsid w:val="00D04068"/>
    <w:rsid w:val="00D0456F"/>
    <w:rsid w:val="00D04619"/>
    <w:rsid w:val="00D04A72"/>
    <w:rsid w:val="00D04CDF"/>
    <w:rsid w:val="00D04F7A"/>
    <w:rsid w:val="00D05220"/>
    <w:rsid w:val="00D05744"/>
    <w:rsid w:val="00D05F33"/>
    <w:rsid w:val="00D061C2"/>
    <w:rsid w:val="00D0630E"/>
    <w:rsid w:val="00D0692B"/>
    <w:rsid w:val="00D06BFA"/>
    <w:rsid w:val="00D06CA4"/>
    <w:rsid w:val="00D079B4"/>
    <w:rsid w:val="00D10B97"/>
    <w:rsid w:val="00D112D5"/>
    <w:rsid w:val="00D13B2C"/>
    <w:rsid w:val="00D13C3C"/>
    <w:rsid w:val="00D14041"/>
    <w:rsid w:val="00D1444F"/>
    <w:rsid w:val="00D144A5"/>
    <w:rsid w:val="00D14B46"/>
    <w:rsid w:val="00D1576F"/>
    <w:rsid w:val="00D15963"/>
    <w:rsid w:val="00D16AC3"/>
    <w:rsid w:val="00D16C04"/>
    <w:rsid w:val="00D1704D"/>
    <w:rsid w:val="00D177E6"/>
    <w:rsid w:val="00D17D41"/>
    <w:rsid w:val="00D21217"/>
    <w:rsid w:val="00D21679"/>
    <w:rsid w:val="00D220AD"/>
    <w:rsid w:val="00D22ACD"/>
    <w:rsid w:val="00D22D76"/>
    <w:rsid w:val="00D23696"/>
    <w:rsid w:val="00D24277"/>
    <w:rsid w:val="00D2527B"/>
    <w:rsid w:val="00D2534C"/>
    <w:rsid w:val="00D25890"/>
    <w:rsid w:val="00D25DC2"/>
    <w:rsid w:val="00D260D5"/>
    <w:rsid w:val="00D26355"/>
    <w:rsid w:val="00D2666F"/>
    <w:rsid w:val="00D26B0E"/>
    <w:rsid w:val="00D26D00"/>
    <w:rsid w:val="00D2729D"/>
    <w:rsid w:val="00D273EF"/>
    <w:rsid w:val="00D27F56"/>
    <w:rsid w:val="00D30EA3"/>
    <w:rsid w:val="00D310EF"/>
    <w:rsid w:val="00D31407"/>
    <w:rsid w:val="00D31598"/>
    <w:rsid w:val="00D3173C"/>
    <w:rsid w:val="00D340DB"/>
    <w:rsid w:val="00D347F8"/>
    <w:rsid w:val="00D3512D"/>
    <w:rsid w:val="00D35A62"/>
    <w:rsid w:val="00D35BBB"/>
    <w:rsid w:val="00D35C3F"/>
    <w:rsid w:val="00D36875"/>
    <w:rsid w:val="00D36D36"/>
    <w:rsid w:val="00D36DAD"/>
    <w:rsid w:val="00D374B2"/>
    <w:rsid w:val="00D37B81"/>
    <w:rsid w:val="00D40146"/>
    <w:rsid w:val="00D40373"/>
    <w:rsid w:val="00D4076D"/>
    <w:rsid w:val="00D4078C"/>
    <w:rsid w:val="00D425F6"/>
    <w:rsid w:val="00D42CE0"/>
    <w:rsid w:val="00D4390F"/>
    <w:rsid w:val="00D446CE"/>
    <w:rsid w:val="00D449E2"/>
    <w:rsid w:val="00D45216"/>
    <w:rsid w:val="00D45403"/>
    <w:rsid w:val="00D461A2"/>
    <w:rsid w:val="00D46C04"/>
    <w:rsid w:val="00D47827"/>
    <w:rsid w:val="00D5022A"/>
    <w:rsid w:val="00D502D0"/>
    <w:rsid w:val="00D50A11"/>
    <w:rsid w:val="00D50DD6"/>
    <w:rsid w:val="00D51BFA"/>
    <w:rsid w:val="00D524EC"/>
    <w:rsid w:val="00D5286A"/>
    <w:rsid w:val="00D530DC"/>
    <w:rsid w:val="00D53AFE"/>
    <w:rsid w:val="00D54215"/>
    <w:rsid w:val="00D54768"/>
    <w:rsid w:val="00D54ADE"/>
    <w:rsid w:val="00D56694"/>
    <w:rsid w:val="00D56D53"/>
    <w:rsid w:val="00D57980"/>
    <w:rsid w:val="00D57AB7"/>
    <w:rsid w:val="00D60EE8"/>
    <w:rsid w:val="00D61170"/>
    <w:rsid w:val="00D61663"/>
    <w:rsid w:val="00D61B4C"/>
    <w:rsid w:val="00D62461"/>
    <w:rsid w:val="00D643DE"/>
    <w:rsid w:val="00D64D20"/>
    <w:rsid w:val="00D65E1B"/>
    <w:rsid w:val="00D66437"/>
    <w:rsid w:val="00D665DC"/>
    <w:rsid w:val="00D6693F"/>
    <w:rsid w:val="00D67298"/>
    <w:rsid w:val="00D675AA"/>
    <w:rsid w:val="00D67A25"/>
    <w:rsid w:val="00D7001A"/>
    <w:rsid w:val="00D710BC"/>
    <w:rsid w:val="00D7138F"/>
    <w:rsid w:val="00D71F3E"/>
    <w:rsid w:val="00D72953"/>
    <w:rsid w:val="00D72983"/>
    <w:rsid w:val="00D72CF0"/>
    <w:rsid w:val="00D73614"/>
    <w:rsid w:val="00D73675"/>
    <w:rsid w:val="00D752C2"/>
    <w:rsid w:val="00D767F3"/>
    <w:rsid w:val="00D775EA"/>
    <w:rsid w:val="00D77895"/>
    <w:rsid w:val="00D778AE"/>
    <w:rsid w:val="00D77B16"/>
    <w:rsid w:val="00D80801"/>
    <w:rsid w:val="00D80AC2"/>
    <w:rsid w:val="00D80B0B"/>
    <w:rsid w:val="00D81B5D"/>
    <w:rsid w:val="00D820AF"/>
    <w:rsid w:val="00D83AA1"/>
    <w:rsid w:val="00D83E84"/>
    <w:rsid w:val="00D85499"/>
    <w:rsid w:val="00D854B8"/>
    <w:rsid w:val="00D85657"/>
    <w:rsid w:val="00D8566D"/>
    <w:rsid w:val="00D85909"/>
    <w:rsid w:val="00D859F9"/>
    <w:rsid w:val="00D85EC6"/>
    <w:rsid w:val="00D86963"/>
    <w:rsid w:val="00D91112"/>
    <w:rsid w:val="00D91F0F"/>
    <w:rsid w:val="00D9258E"/>
    <w:rsid w:val="00D925DF"/>
    <w:rsid w:val="00D926E7"/>
    <w:rsid w:val="00D93C62"/>
    <w:rsid w:val="00D94690"/>
    <w:rsid w:val="00D94A02"/>
    <w:rsid w:val="00D94A41"/>
    <w:rsid w:val="00D94A4D"/>
    <w:rsid w:val="00D94CCF"/>
    <w:rsid w:val="00D94E82"/>
    <w:rsid w:val="00D95986"/>
    <w:rsid w:val="00D962D3"/>
    <w:rsid w:val="00D975D8"/>
    <w:rsid w:val="00DA0245"/>
    <w:rsid w:val="00DA02F5"/>
    <w:rsid w:val="00DA0D8E"/>
    <w:rsid w:val="00DA0DC3"/>
    <w:rsid w:val="00DA0DF2"/>
    <w:rsid w:val="00DA1372"/>
    <w:rsid w:val="00DA1663"/>
    <w:rsid w:val="00DA1786"/>
    <w:rsid w:val="00DA232A"/>
    <w:rsid w:val="00DA2471"/>
    <w:rsid w:val="00DA2DAA"/>
    <w:rsid w:val="00DA3367"/>
    <w:rsid w:val="00DA401D"/>
    <w:rsid w:val="00DA44AB"/>
    <w:rsid w:val="00DA4726"/>
    <w:rsid w:val="00DA4989"/>
    <w:rsid w:val="00DA50DB"/>
    <w:rsid w:val="00DA5C50"/>
    <w:rsid w:val="00DA63BE"/>
    <w:rsid w:val="00DA665A"/>
    <w:rsid w:val="00DA6833"/>
    <w:rsid w:val="00DA728F"/>
    <w:rsid w:val="00DA72C1"/>
    <w:rsid w:val="00DB0B7D"/>
    <w:rsid w:val="00DB10DB"/>
    <w:rsid w:val="00DB1872"/>
    <w:rsid w:val="00DB1E94"/>
    <w:rsid w:val="00DB2719"/>
    <w:rsid w:val="00DB2907"/>
    <w:rsid w:val="00DB3149"/>
    <w:rsid w:val="00DB3BD9"/>
    <w:rsid w:val="00DB4750"/>
    <w:rsid w:val="00DB4999"/>
    <w:rsid w:val="00DB4A79"/>
    <w:rsid w:val="00DB520E"/>
    <w:rsid w:val="00DB5684"/>
    <w:rsid w:val="00DB5981"/>
    <w:rsid w:val="00DB5E73"/>
    <w:rsid w:val="00DB6279"/>
    <w:rsid w:val="00DB659E"/>
    <w:rsid w:val="00DB797E"/>
    <w:rsid w:val="00DC06B4"/>
    <w:rsid w:val="00DC0916"/>
    <w:rsid w:val="00DC0BFF"/>
    <w:rsid w:val="00DC0F32"/>
    <w:rsid w:val="00DC12EE"/>
    <w:rsid w:val="00DC16C2"/>
    <w:rsid w:val="00DC2266"/>
    <w:rsid w:val="00DC2F73"/>
    <w:rsid w:val="00DC398D"/>
    <w:rsid w:val="00DC4DDF"/>
    <w:rsid w:val="00DC71E8"/>
    <w:rsid w:val="00DC7EFC"/>
    <w:rsid w:val="00DD0255"/>
    <w:rsid w:val="00DD0395"/>
    <w:rsid w:val="00DD114E"/>
    <w:rsid w:val="00DD12FE"/>
    <w:rsid w:val="00DD26E1"/>
    <w:rsid w:val="00DD2A89"/>
    <w:rsid w:val="00DD2ABF"/>
    <w:rsid w:val="00DD2C7E"/>
    <w:rsid w:val="00DD3D00"/>
    <w:rsid w:val="00DD3F99"/>
    <w:rsid w:val="00DD4EDA"/>
    <w:rsid w:val="00DD543C"/>
    <w:rsid w:val="00DD6799"/>
    <w:rsid w:val="00DD6AD6"/>
    <w:rsid w:val="00DD7788"/>
    <w:rsid w:val="00DD7A55"/>
    <w:rsid w:val="00DE058A"/>
    <w:rsid w:val="00DE06B4"/>
    <w:rsid w:val="00DE19B0"/>
    <w:rsid w:val="00DE1E43"/>
    <w:rsid w:val="00DE2C0D"/>
    <w:rsid w:val="00DE2FCC"/>
    <w:rsid w:val="00DE34D3"/>
    <w:rsid w:val="00DE4B52"/>
    <w:rsid w:val="00DE595C"/>
    <w:rsid w:val="00DE5966"/>
    <w:rsid w:val="00DE6A01"/>
    <w:rsid w:val="00DE6B72"/>
    <w:rsid w:val="00DE6D59"/>
    <w:rsid w:val="00DE6F4B"/>
    <w:rsid w:val="00DF091A"/>
    <w:rsid w:val="00DF1CBF"/>
    <w:rsid w:val="00DF1E6A"/>
    <w:rsid w:val="00DF1FA7"/>
    <w:rsid w:val="00DF295A"/>
    <w:rsid w:val="00DF2B80"/>
    <w:rsid w:val="00DF2EA7"/>
    <w:rsid w:val="00DF3243"/>
    <w:rsid w:val="00DF3616"/>
    <w:rsid w:val="00DF3DEB"/>
    <w:rsid w:val="00DF425C"/>
    <w:rsid w:val="00DF46C7"/>
    <w:rsid w:val="00DF49BB"/>
    <w:rsid w:val="00DF7F70"/>
    <w:rsid w:val="00E00E2C"/>
    <w:rsid w:val="00E00F52"/>
    <w:rsid w:val="00E02629"/>
    <w:rsid w:val="00E029A7"/>
    <w:rsid w:val="00E02AF1"/>
    <w:rsid w:val="00E02D54"/>
    <w:rsid w:val="00E0338A"/>
    <w:rsid w:val="00E0385B"/>
    <w:rsid w:val="00E043FD"/>
    <w:rsid w:val="00E046A4"/>
    <w:rsid w:val="00E04743"/>
    <w:rsid w:val="00E04808"/>
    <w:rsid w:val="00E04EDA"/>
    <w:rsid w:val="00E05E87"/>
    <w:rsid w:val="00E05FF8"/>
    <w:rsid w:val="00E062B0"/>
    <w:rsid w:val="00E06D8B"/>
    <w:rsid w:val="00E0709D"/>
    <w:rsid w:val="00E072BE"/>
    <w:rsid w:val="00E10349"/>
    <w:rsid w:val="00E10A5B"/>
    <w:rsid w:val="00E1152A"/>
    <w:rsid w:val="00E116BC"/>
    <w:rsid w:val="00E1212C"/>
    <w:rsid w:val="00E12451"/>
    <w:rsid w:val="00E137B9"/>
    <w:rsid w:val="00E138D2"/>
    <w:rsid w:val="00E13AF4"/>
    <w:rsid w:val="00E13FE3"/>
    <w:rsid w:val="00E14495"/>
    <w:rsid w:val="00E145A3"/>
    <w:rsid w:val="00E1592C"/>
    <w:rsid w:val="00E15B66"/>
    <w:rsid w:val="00E15E2E"/>
    <w:rsid w:val="00E16FB7"/>
    <w:rsid w:val="00E17291"/>
    <w:rsid w:val="00E21176"/>
    <w:rsid w:val="00E2191D"/>
    <w:rsid w:val="00E219AE"/>
    <w:rsid w:val="00E21DCE"/>
    <w:rsid w:val="00E223D4"/>
    <w:rsid w:val="00E22858"/>
    <w:rsid w:val="00E22BD7"/>
    <w:rsid w:val="00E22ED8"/>
    <w:rsid w:val="00E23A24"/>
    <w:rsid w:val="00E23DD5"/>
    <w:rsid w:val="00E248AB"/>
    <w:rsid w:val="00E248F3"/>
    <w:rsid w:val="00E2492D"/>
    <w:rsid w:val="00E2597D"/>
    <w:rsid w:val="00E25CBC"/>
    <w:rsid w:val="00E25D83"/>
    <w:rsid w:val="00E30231"/>
    <w:rsid w:val="00E302F5"/>
    <w:rsid w:val="00E3076E"/>
    <w:rsid w:val="00E307CD"/>
    <w:rsid w:val="00E30971"/>
    <w:rsid w:val="00E30EC1"/>
    <w:rsid w:val="00E31005"/>
    <w:rsid w:val="00E3152D"/>
    <w:rsid w:val="00E31C27"/>
    <w:rsid w:val="00E31EE7"/>
    <w:rsid w:val="00E321E2"/>
    <w:rsid w:val="00E3221B"/>
    <w:rsid w:val="00E331BF"/>
    <w:rsid w:val="00E33717"/>
    <w:rsid w:val="00E341FB"/>
    <w:rsid w:val="00E34DDA"/>
    <w:rsid w:val="00E353C6"/>
    <w:rsid w:val="00E354DD"/>
    <w:rsid w:val="00E355FF"/>
    <w:rsid w:val="00E35DAC"/>
    <w:rsid w:val="00E3791A"/>
    <w:rsid w:val="00E400A8"/>
    <w:rsid w:val="00E409EA"/>
    <w:rsid w:val="00E4111D"/>
    <w:rsid w:val="00E41422"/>
    <w:rsid w:val="00E41833"/>
    <w:rsid w:val="00E42200"/>
    <w:rsid w:val="00E435DD"/>
    <w:rsid w:val="00E43E54"/>
    <w:rsid w:val="00E44CBC"/>
    <w:rsid w:val="00E44D86"/>
    <w:rsid w:val="00E452F8"/>
    <w:rsid w:val="00E45464"/>
    <w:rsid w:val="00E45810"/>
    <w:rsid w:val="00E462A0"/>
    <w:rsid w:val="00E464B2"/>
    <w:rsid w:val="00E464B3"/>
    <w:rsid w:val="00E46EF6"/>
    <w:rsid w:val="00E47D2C"/>
    <w:rsid w:val="00E5083F"/>
    <w:rsid w:val="00E5140D"/>
    <w:rsid w:val="00E52B9B"/>
    <w:rsid w:val="00E52C6F"/>
    <w:rsid w:val="00E52D47"/>
    <w:rsid w:val="00E5381D"/>
    <w:rsid w:val="00E5392B"/>
    <w:rsid w:val="00E53C67"/>
    <w:rsid w:val="00E555EA"/>
    <w:rsid w:val="00E562E7"/>
    <w:rsid w:val="00E56570"/>
    <w:rsid w:val="00E565A9"/>
    <w:rsid w:val="00E56CC1"/>
    <w:rsid w:val="00E56FE0"/>
    <w:rsid w:val="00E570C4"/>
    <w:rsid w:val="00E574EE"/>
    <w:rsid w:val="00E576BA"/>
    <w:rsid w:val="00E57E34"/>
    <w:rsid w:val="00E609E5"/>
    <w:rsid w:val="00E60A12"/>
    <w:rsid w:val="00E6101D"/>
    <w:rsid w:val="00E61685"/>
    <w:rsid w:val="00E61FB4"/>
    <w:rsid w:val="00E6250E"/>
    <w:rsid w:val="00E62D0B"/>
    <w:rsid w:val="00E632E4"/>
    <w:rsid w:val="00E635A8"/>
    <w:rsid w:val="00E63767"/>
    <w:rsid w:val="00E64ECA"/>
    <w:rsid w:val="00E64F80"/>
    <w:rsid w:val="00E64FE6"/>
    <w:rsid w:val="00E6559A"/>
    <w:rsid w:val="00E65C8E"/>
    <w:rsid w:val="00E66A29"/>
    <w:rsid w:val="00E70171"/>
    <w:rsid w:val="00E7053F"/>
    <w:rsid w:val="00E71F10"/>
    <w:rsid w:val="00E72448"/>
    <w:rsid w:val="00E72F3A"/>
    <w:rsid w:val="00E73257"/>
    <w:rsid w:val="00E736DA"/>
    <w:rsid w:val="00E73A80"/>
    <w:rsid w:val="00E73C0E"/>
    <w:rsid w:val="00E73D23"/>
    <w:rsid w:val="00E742D5"/>
    <w:rsid w:val="00E74474"/>
    <w:rsid w:val="00E74F45"/>
    <w:rsid w:val="00E75574"/>
    <w:rsid w:val="00E75E98"/>
    <w:rsid w:val="00E7602C"/>
    <w:rsid w:val="00E76A09"/>
    <w:rsid w:val="00E77DDB"/>
    <w:rsid w:val="00E803A1"/>
    <w:rsid w:val="00E81228"/>
    <w:rsid w:val="00E81496"/>
    <w:rsid w:val="00E818EC"/>
    <w:rsid w:val="00E8252A"/>
    <w:rsid w:val="00E82CFA"/>
    <w:rsid w:val="00E8413F"/>
    <w:rsid w:val="00E84A67"/>
    <w:rsid w:val="00E85219"/>
    <w:rsid w:val="00E856A2"/>
    <w:rsid w:val="00E85779"/>
    <w:rsid w:val="00E863B7"/>
    <w:rsid w:val="00E86C20"/>
    <w:rsid w:val="00E8733A"/>
    <w:rsid w:val="00E90490"/>
    <w:rsid w:val="00E9092C"/>
    <w:rsid w:val="00E90A4C"/>
    <w:rsid w:val="00E90B56"/>
    <w:rsid w:val="00E91E8E"/>
    <w:rsid w:val="00E9272D"/>
    <w:rsid w:val="00E9290B"/>
    <w:rsid w:val="00E93426"/>
    <w:rsid w:val="00E93D1D"/>
    <w:rsid w:val="00E93D9D"/>
    <w:rsid w:val="00E9450A"/>
    <w:rsid w:val="00E94B22"/>
    <w:rsid w:val="00E957FF"/>
    <w:rsid w:val="00E95E27"/>
    <w:rsid w:val="00E96051"/>
    <w:rsid w:val="00E960E4"/>
    <w:rsid w:val="00E96EF8"/>
    <w:rsid w:val="00E96F32"/>
    <w:rsid w:val="00E970F7"/>
    <w:rsid w:val="00EA00DE"/>
    <w:rsid w:val="00EA01BD"/>
    <w:rsid w:val="00EA1056"/>
    <w:rsid w:val="00EA1458"/>
    <w:rsid w:val="00EA21B7"/>
    <w:rsid w:val="00EA2DC0"/>
    <w:rsid w:val="00EA3011"/>
    <w:rsid w:val="00EA4036"/>
    <w:rsid w:val="00EA41D3"/>
    <w:rsid w:val="00EA45E5"/>
    <w:rsid w:val="00EA520B"/>
    <w:rsid w:val="00EA5CED"/>
    <w:rsid w:val="00EA6B79"/>
    <w:rsid w:val="00EA744F"/>
    <w:rsid w:val="00EB0BC9"/>
    <w:rsid w:val="00EB0FCC"/>
    <w:rsid w:val="00EB172E"/>
    <w:rsid w:val="00EB221B"/>
    <w:rsid w:val="00EB37CA"/>
    <w:rsid w:val="00EB42B3"/>
    <w:rsid w:val="00EB4EE5"/>
    <w:rsid w:val="00EB6011"/>
    <w:rsid w:val="00EB696C"/>
    <w:rsid w:val="00EB6D2E"/>
    <w:rsid w:val="00EB74F2"/>
    <w:rsid w:val="00EB751A"/>
    <w:rsid w:val="00EB76EC"/>
    <w:rsid w:val="00EC09E7"/>
    <w:rsid w:val="00EC0A3C"/>
    <w:rsid w:val="00EC0E79"/>
    <w:rsid w:val="00EC0F6F"/>
    <w:rsid w:val="00EC2A81"/>
    <w:rsid w:val="00EC3101"/>
    <w:rsid w:val="00EC3691"/>
    <w:rsid w:val="00EC37F6"/>
    <w:rsid w:val="00EC4559"/>
    <w:rsid w:val="00EC4EF6"/>
    <w:rsid w:val="00EC5229"/>
    <w:rsid w:val="00EC54E4"/>
    <w:rsid w:val="00EC59A1"/>
    <w:rsid w:val="00EC5E7B"/>
    <w:rsid w:val="00EC5F6C"/>
    <w:rsid w:val="00EC6441"/>
    <w:rsid w:val="00EC685E"/>
    <w:rsid w:val="00EC6FAC"/>
    <w:rsid w:val="00EC7771"/>
    <w:rsid w:val="00EC7A23"/>
    <w:rsid w:val="00ED099A"/>
    <w:rsid w:val="00ED13CF"/>
    <w:rsid w:val="00ED191F"/>
    <w:rsid w:val="00ED1C4E"/>
    <w:rsid w:val="00ED21DE"/>
    <w:rsid w:val="00ED2375"/>
    <w:rsid w:val="00ED2829"/>
    <w:rsid w:val="00ED3CF0"/>
    <w:rsid w:val="00ED4034"/>
    <w:rsid w:val="00ED415A"/>
    <w:rsid w:val="00ED444D"/>
    <w:rsid w:val="00ED49B2"/>
    <w:rsid w:val="00ED49FB"/>
    <w:rsid w:val="00ED4A1C"/>
    <w:rsid w:val="00ED52A4"/>
    <w:rsid w:val="00ED6D0C"/>
    <w:rsid w:val="00ED7CF7"/>
    <w:rsid w:val="00ED7CF8"/>
    <w:rsid w:val="00EE004B"/>
    <w:rsid w:val="00EE03AB"/>
    <w:rsid w:val="00EE085B"/>
    <w:rsid w:val="00EE0B46"/>
    <w:rsid w:val="00EE0C80"/>
    <w:rsid w:val="00EE0CB6"/>
    <w:rsid w:val="00EE1956"/>
    <w:rsid w:val="00EE253F"/>
    <w:rsid w:val="00EE2566"/>
    <w:rsid w:val="00EE3239"/>
    <w:rsid w:val="00EE3263"/>
    <w:rsid w:val="00EE387B"/>
    <w:rsid w:val="00EE3CDF"/>
    <w:rsid w:val="00EE640F"/>
    <w:rsid w:val="00EE6689"/>
    <w:rsid w:val="00EE6D55"/>
    <w:rsid w:val="00EF0274"/>
    <w:rsid w:val="00EF03F7"/>
    <w:rsid w:val="00EF0C2E"/>
    <w:rsid w:val="00EF30E1"/>
    <w:rsid w:val="00EF3691"/>
    <w:rsid w:val="00EF3DEF"/>
    <w:rsid w:val="00EF4987"/>
    <w:rsid w:val="00EF4B4F"/>
    <w:rsid w:val="00EF527F"/>
    <w:rsid w:val="00EF58FB"/>
    <w:rsid w:val="00EF5B0E"/>
    <w:rsid w:val="00EF6F77"/>
    <w:rsid w:val="00EF74D6"/>
    <w:rsid w:val="00EF769A"/>
    <w:rsid w:val="00EF7842"/>
    <w:rsid w:val="00EF7FAA"/>
    <w:rsid w:val="00F01E7F"/>
    <w:rsid w:val="00F022CF"/>
    <w:rsid w:val="00F02873"/>
    <w:rsid w:val="00F029A7"/>
    <w:rsid w:val="00F02A70"/>
    <w:rsid w:val="00F0397A"/>
    <w:rsid w:val="00F04195"/>
    <w:rsid w:val="00F042A8"/>
    <w:rsid w:val="00F05817"/>
    <w:rsid w:val="00F058D6"/>
    <w:rsid w:val="00F06828"/>
    <w:rsid w:val="00F06ACC"/>
    <w:rsid w:val="00F06F01"/>
    <w:rsid w:val="00F10F0E"/>
    <w:rsid w:val="00F11595"/>
    <w:rsid w:val="00F11B58"/>
    <w:rsid w:val="00F124D7"/>
    <w:rsid w:val="00F12F88"/>
    <w:rsid w:val="00F1331B"/>
    <w:rsid w:val="00F1385B"/>
    <w:rsid w:val="00F14D17"/>
    <w:rsid w:val="00F14E75"/>
    <w:rsid w:val="00F15667"/>
    <w:rsid w:val="00F168F4"/>
    <w:rsid w:val="00F1777A"/>
    <w:rsid w:val="00F213D9"/>
    <w:rsid w:val="00F216F5"/>
    <w:rsid w:val="00F2179D"/>
    <w:rsid w:val="00F22F9F"/>
    <w:rsid w:val="00F23590"/>
    <w:rsid w:val="00F23625"/>
    <w:rsid w:val="00F241FD"/>
    <w:rsid w:val="00F246C9"/>
    <w:rsid w:val="00F25019"/>
    <w:rsid w:val="00F25C04"/>
    <w:rsid w:val="00F25CDC"/>
    <w:rsid w:val="00F25D30"/>
    <w:rsid w:val="00F26880"/>
    <w:rsid w:val="00F269A9"/>
    <w:rsid w:val="00F277DC"/>
    <w:rsid w:val="00F30AA9"/>
    <w:rsid w:val="00F30EA3"/>
    <w:rsid w:val="00F31BC2"/>
    <w:rsid w:val="00F32264"/>
    <w:rsid w:val="00F3233D"/>
    <w:rsid w:val="00F33491"/>
    <w:rsid w:val="00F3422C"/>
    <w:rsid w:val="00F355FE"/>
    <w:rsid w:val="00F35825"/>
    <w:rsid w:val="00F35863"/>
    <w:rsid w:val="00F35898"/>
    <w:rsid w:val="00F36E43"/>
    <w:rsid w:val="00F375A3"/>
    <w:rsid w:val="00F377E2"/>
    <w:rsid w:val="00F37D93"/>
    <w:rsid w:val="00F37FFD"/>
    <w:rsid w:val="00F401EE"/>
    <w:rsid w:val="00F40EDB"/>
    <w:rsid w:val="00F41093"/>
    <w:rsid w:val="00F41FA9"/>
    <w:rsid w:val="00F42FA5"/>
    <w:rsid w:val="00F430E4"/>
    <w:rsid w:val="00F43D88"/>
    <w:rsid w:val="00F44424"/>
    <w:rsid w:val="00F44F60"/>
    <w:rsid w:val="00F45689"/>
    <w:rsid w:val="00F45C01"/>
    <w:rsid w:val="00F47280"/>
    <w:rsid w:val="00F472F6"/>
    <w:rsid w:val="00F47A40"/>
    <w:rsid w:val="00F47F4F"/>
    <w:rsid w:val="00F51E9D"/>
    <w:rsid w:val="00F51EAB"/>
    <w:rsid w:val="00F5301D"/>
    <w:rsid w:val="00F53454"/>
    <w:rsid w:val="00F534DC"/>
    <w:rsid w:val="00F53C16"/>
    <w:rsid w:val="00F53C36"/>
    <w:rsid w:val="00F54B0A"/>
    <w:rsid w:val="00F554DA"/>
    <w:rsid w:val="00F5560A"/>
    <w:rsid w:val="00F560B6"/>
    <w:rsid w:val="00F567CA"/>
    <w:rsid w:val="00F60DAF"/>
    <w:rsid w:val="00F613F2"/>
    <w:rsid w:val="00F614A6"/>
    <w:rsid w:val="00F62B53"/>
    <w:rsid w:val="00F638CD"/>
    <w:rsid w:val="00F63CC3"/>
    <w:rsid w:val="00F63D3E"/>
    <w:rsid w:val="00F64067"/>
    <w:rsid w:val="00F66DCF"/>
    <w:rsid w:val="00F67373"/>
    <w:rsid w:val="00F678A9"/>
    <w:rsid w:val="00F67C26"/>
    <w:rsid w:val="00F71091"/>
    <w:rsid w:val="00F71696"/>
    <w:rsid w:val="00F718A6"/>
    <w:rsid w:val="00F72089"/>
    <w:rsid w:val="00F720F8"/>
    <w:rsid w:val="00F734B8"/>
    <w:rsid w:val="00F73841"/>
    <w:rsid w:val="00F73F40"/>
    <w:rsid w:val="00F74CBD"/>
    <w:rsid w:val="00F75D6A"/>
    <w:rsid w:val="00F76145"/>
    <w:rsid w:val="00F7672A"/>
    <w:rsid w:val="00F768C6"/>
    <w:rsid w:val="00F77807"/>
    <w:rsid w:val="00F779B3"/>
    <w:rsid w:val="00F77FD1"/>
    <w:rsid w:val="00F8036F"/>
    <w:rsid w:val="00F804CF"/>
    <w:rsid w:val="00F816FB"/>
    <w:rsid w:val="00F82EEB"/>
    <w:rsid w:val="00F83145"/>
    <w:rsid w:val="00F83AC2"/>
    <w:rsid w:val="00F83FF8"/>
    <w:rsid w:val="00F85011"/>
    <w:rsid w:val="00F8555B"/>
    <w:rsid w:val="00F872BF"/>
    <w:rsid w:val="00F87BF1"/>
    <w:rsid w:val="00F9038A"/>
    <w:rsid w:val="00F90688"/>
    <w:rsid w:val="00F90743"/>
    <w:rsid w:val="00F9182B"/>
    <w:rsid w:val="00F91B75"/>
    <w:rsid w:val="00F92AD6"/>
    <w:rsid w:val="00F92E94"/>
    <w:rsid w:val="00F93086"/>
    <w:rsid w:val="00F934F8"/>
    <w:rsid w:val="00F93CA7"/>
    <w:rsid w:val="00F94268"/>
    <w:rsid w:val="00F94462"/>
    <w:rsid w:val="00F944C4"/>
    <w:rsid w:val="00F9570D"/>
    <w:rsid w:val="00F95B9B"/>
    <w:rsid w:val="00F95E90"/>
    <w:rsid w:val="00F95F67"/>
    <w:rsid w:val="00F96EAB"/>
    <w:rsid w:val="00F9724A"/>
    <w:rsid w:val="00F9798E"/>
    <w:rsid w:val="00FA0624"/>
    <w:rsid w:val="00FA0B98"/>
    <w:rsid w:val="00FA1134"/>
    <w:rsid w:val="00FA19E8"/>
    <w:rsid w:val="00FA1C36"/>
    <w:rsid w:val="00FA1CDA"/>
    <w:rsid w:val="00FA24E5"/>
    <w:rsid w:val="00FA2D2B"/>
    <w:rsid w:val="00FA2DBA"/>
    <w:rsid w:val="00FA39FE"/>
    <w:rsid w:val="00FA3EE0"/>
    <w:rsid w:val="00FA57FE"/>
    <w:rsid w:val="00FA620C"/>
    <w:rsid w:val="00FA633A"/>
    <w:rsid w:val="00FA7145"/>
    <w:rsid w:val="00FA724B"/>
    <w:rsid w:val="00FA7D31"/>
    <w:rsid w:val="00FA7F86"/>
    <w:rsid w:val="00FB09A0"/>
    <w:rsid w:val="00FB09A9"/>
    <w:rsid w:val="00FB115F"/>
    <w:rsid w:val="00FB2117"/>
    <w:rsid w:val="00FB281E"/>
    <w:rsid w:val="00FB3386"/>
    <w:rsid w:val="00FB467C"/>
    <w:rsid w:val="00FB4724"/>
    <w:rsid w:val="00FB4772"/>
    <w:rsid w:val="00FB4A81"/>
    <w:rsid w:val="00FB7AAF"/>
    <w:rsid w:val="00FC1020"/>
    <w:rsid w:val="00FC1748"/>
    <w:rsid w:val="00FC2841"/>
    <w:rsid w:val="00FC2A30"/>
    <w:rsid w:val="00FC4920"/>
    <w:rsid w:val="00FC5941"/>
    <w:rsid w:val="00FC676B"/>
    <w:rsid w:val="00FC6FD3"/>
    <w:rsid w:val="00FC742C"/>
    <w:rsid w:val="00FC7D6C"/>
    <w:rsid w:val="00FD0314"/>
    <w:rsid w:val="00FD12E7"/>
    <w:rsid w:val="00FD17C1"/>
    <w:rsid w:val="00FD1800"/>
    <w:rsid w:val="00FD2548"/>
    <w:rsid w:val="00FD2EC6"/>
    <w:rsid w:val="00FD3F21"/>
    <w:rsid w:val="00FD4CBE"/>
    <w:rsid w:val="00FD5F37"/>
    <w:rsid w:val="00FD621D"/>
    <w:rsid w:val="00FD64FF"/>
    <w:rsid w:val="00FD6843"/>
    <w:rsid w:val="00FD6982"/>
    <w:rsid w:val="00FD71BC"/>
    <w:rsid w:val="00FE1483"/>
    <w:rsid w:val="00FE1997"/>
    <w:rsid w:val="00FE2E32"/>
    <w:rsid w:val="00FE30BC"/>
    <w:rsid w:val="00FE367F"/>
    <w:rsid w:val="00FE39A9"/>
    <w:rsid w:val="00FE3B6E"/>
    <w:rsid w:val="00FE4108"/>
    <w:rsid w:val="00FE4D7A"/>
    <w:rsid w:val="00FE6800"/>
    <w:rsid w:val="00FE6E49"/>
    <w:rsid w:val="00FE7016"/>
    <w:rsid w:val="00FE7CF9"/>
    <w:rsid w:val="00FF0086"/>
    <w:rsid w:val="00FF0152"/>
    <w:rsid w:val="00FF0491"/>
    <w:rsid w:val="00FF095D"/>
    <w:rsid w:val="00FF1BEE"/>
    <w:rsid w:val="00FF2180"/>
    <w:rsid w:val="00FF280F"/>
    <w:rsid w:val="00FF2D37"/>
    <w:rsid w:val="00FF3126"/>
    <w:rsid w:val="00FF3917"/>
    <w:rsid w:val="00FF45AA"/>
    <w:rsid w:val="00FF47C8"/>
    <w:rsid w:val="00FF491E"/>
    <w:rsid w:val="00FF53A4"/>
    <w:rsid w:val="00FF53B3"/>
    <w:rsid w:val="00FF5498"/>
    <w:rsid w:val="00FF65A2"/>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0c6,#3c3,#090,#f6c,#4d4d4d"/>
    </o:shapedefaults>
    <o:shapelayout v:ext="edit">
      <o:idmap v:ext="edit" data="1"/>
      <o:rules v:ext="edit">
        <o:r id="V:Rule1" type="connector" idref="#AutoShape 813"/>
        <o:r id="V:Rule2" type="connector" idref="#AutoShape 812"/>
        <o:r id="V:Rule3" type="connector" idref="#AutoShape 815"/>
        <o:r id="V:Rule4" type="connector" idref="#AutoShape 814"/>
        <o:r id="V:Rule5" type="connector" idref="#AutoShape 7164"/>
        <o:r id="V:Rule6" type="connector" idref="#Connecteur droit avec flèche 305"/>
        <o:r id="V:Rule7" type="connector" idref="#Connecteur droit avec flèche 301"/>
        <o:r id="V:Rule8" type="connector" idref="#Connecteur droit avec flèche 297"/>
        <o:r id="V:Rule9" type="connector" idref="#Connecteur droit avec flèche 296"/>
        <o:r id="V:Rule10" type="connector" idref="#Connecteur droit avec flèche 24"/>
        <o:r id="V:Rule11" type="connector" idref="#Connecteur droit avec flèche 306"/>
        <o:r id="V:Rule12" type="connector" idref="#AutoShape 5511"/>
        <o:r id="V:Rule13" type="connector" idref="#AutoShape 5503"/>
        <o:r id="V:Rule14" type="connector" idref="#AutoShape 5504"/>
        <o:r id="V:Rule15" type="connector" idref="#AutoShape 4190"/>
        <o:r id="V:Rule16" type="connector" idref="#AutoShape 5492"/>
        <o:r id="V:Rule17" type="connector" idref="#AutoShape 4736"/>
        <o:r id="V:Rule18" type="connector" idref="#AutoShape 4735"/>
        <o:r id="V:Rule19" type="connector" idref="#AutoShape 4179"/>
        <o:r id="V:Rule20" type="connector" idref="#AutoShape 4196"/>
        <o:r id="V:Rule21" type="connector" idref="#AutoShape 4186"/>
        <o:r id="V:Rule22" type="connector" idref="#AutoShape 5493"/>
        <o:r id="V:Rule23" type="connector" idref="#AutoShape 4189"/>
        <o:r id="V:Rule24" type="connector" idref="#AutoShape 4730"/>
        <o:r id="V:Rule25" type="connector" idref="#AutoShape 4731"/>
        <o:r id="V:Rule26" type="connector" idref="#AutoShape 4728"/>
        <o:r id="V:Rule27" type="connector" idref="#AutoShape 4729"/>
        <o:r id="V:Rule28" type="connector" idref="#AutoShape 4834"/>
        <o:r id="V:Rule29" type="connector" idref="#AutoShape 4832"/>
        <o:r id="V:Rule30" type="connector" idref="#AutoShape 4833"/>
        <o:r id="V:Rule31" type="connector" idref="#AutoShape 4835"/>
        <o:r id="V:Rule32" type="connector" idref="#AutoShape 8174"/>
        <o:r id="V:Rule33" type="connector" idref="#AutoShape 8175"/>
        <o:r id="V:Rule34" type="connector" idref="#AutoShape 8177"/>
        <o:r id="V:Rule35" type="connector" idref="#AutoShape 4195"/>
        <o:r id="V:Rule36" type="connector" idref="#AutoShape 4185"/>
        <o:r id="V:Rule37" type="connector" idref="#AutoShape 4180"/>
        <o:r id="V:Rule38" type="connector" idref="#Connecteur droit avec flèche 270"/>
        <o:r id="V:Rule39" type="connector" idref="#Connecteur droit avec flèche 279"/>
        <o:r id="V:Rule40" type="connector" idref="#Connecteur droit avec flèche 275"/>
        <o:r id="V:Rule41" type="connector" idref="#Connecteur droit avec flèche 280"/>
        <o:r id="V:Rule42" type="connector" idref="#Connecteur droit avec flèche 1"/>
        <o:r id="V:Rule43" type="connector" idref="#Connecteur droit avec flèche 2"/>
        <o:r id="V:Rule44" type="connector" idref="#Connecteur droit avec flèche 3"/>
        <o:r id="V:Rule45" type="connector" idref="#_x0000_s1087"/>
        <o:r id="V:Rule46" type="connector" idref="#AutoShape 4295"/>
        <o:r id="V:Rule47" type="connector" idref="#AutoShape 4296"/>
        <o:r id="V:Rule48" type="connector" idref="#AutoShape 4297"/>
        <o:r id="V:Rule49" type="connector" idref="#AutoShape 4302"/>
        <o:r id="V:Rule50" type="connector" idref="#AutoShape 4303"/>
        <o:r id="V:Rule51" type="connector" idref="#AutoShape 7776"/>
        <o:r id="V:Rule52" type="connector" idref="#AutoShape 7777"/>
        <o:r id="V:Rule53" type="connector" idref="#AutoShape 7778"/>
        <o:r id="V:Rule54" type="connector" idref="#AutoShape 7780"/>
        <o:r id="V:Rule55" type="connector" idref="#AutoShape 7781"/>
        <o:r id="V:Rule56" type="connector" idref="#Connecteur droit avec flèche 8478"/>
        <o:r id="V:Rule57" type="connector" idref="#AutoShape 4295"/>
        <o:r id="V:Rule58" type="connector" idref="#AutoShape 4295"/>
        <o:r id="V:Rule59" type="connector" idref="#AutoShape 4296"/>
        <o:r id="V:Rule60" type="connector" idref="#AutoShape 7832"/>
        <o:r id="V:Rule61" type="connector" idref="#AutoShape 7833"/>
        <o:r id="V:Rule62" type="connector" idref="#AutoShape 7831"/>
        <o:r id="V:Rule63" type="connector" idref="#AutoShape 7842"/>
        <o:r id="V:Rule64" type="connector" idref="#AutoShape 7841"/>
        <o:r id="V:Rule65" type="connector" idref="#AutoShape 7840"/>
        <o:r id="V:Rule66" type="connector" idref="#AutoShape 8154"/>
        <o:r id="V:Rule67" type="connector" idref="#AutoShape 986"/>
        <o:r id="V:Rule68" type="connector" idref="#AutoShape 985"/>
        <o:r id="V:Rule69" type="connector" idref="#AutoShape 984"/>
        <o:r id="V:Rule70" type="connector" idref="#AutoShape 820"/>
        <o:r id="V:Rule71" type="connector" idref="#AutoShape 6069"/>
        <o:r id="V:Rule72" type="connector" idref="#AutoShape 819"/>
        <o:r id="V:Rule73" type="connector" idref="#AutoShape 818"/>
        <o:r id="V:Rule74" type="connector" idref="#AutoShape 817"/>
        <o:r id="V:Rule75" type="connector" idref="#AutoShape 816"/>
        <o:r id="V:Rule76" type="connector" idref="#AutoShape 8185"/>
        <o:r id="V:Rule77" type="connector" idref="#AutoShape 7804"/>
        <o:r id="V:Rule78" type="connector" idref="#AutoShape 6073"/>
        <o:r id="V:Rule79" type="connector" idref="#AutoShape 6070"/>
        <o:r id="V:Rule80" type="connector" idref="#_x0000_s1690"/>
        <o:r id="V:Rule81" type="connector" idref="#_x0000_s1689"/>
        <o:r id="V:Rule82" type="connector" idref="#Connecteur droit avec flèche 28"/>
        <o:r id="V:Rule83" type="connector" idref="#Connecteur droit avec flèche 288"/>
        <o:r id="V:Rule84" type="connector" idref="#Connecteur droit avec flèche 25"/>
        <o:r id="V:Rule85" type="connector" idref="#Connecteur droit avec flèche 293"/>
        <o:r id="V:Rule86" type="connector" idref="#Connecteur droit avec flèche 295"/>
        <o:r id="V:Rule87" type="connector" idref="#Connecteur droit avec flèche 311"/>
        <o:r id="V:Rule88" type="connector" idref="#Connecteur droit avec flèche 30"/>
        <o:r id="V:Rule89" type="connector" idref="#AutoShape 6082"/>
        <o:r id="V:Rule90" type="connector" idref="#AutoShape 6087"/>
        <o:r id="V:Rule91" type="connector" idref="#AutoShape 6114"/>
        <o:r id="V:Rule92" type="connector" idref="#AutoShape 6093"/>
        <o:r id="V:Rule93" type="connector" idref="#AutoShape 6091"/>
        <o:r id="V:Rule94" type="connector" idref="#AutoShape 6089"/>
        <o:r id="V:Rule95" type="connector" idref="#AutoShape 6085"/>
        <o:r id="V:Rule96" type="connector" idref="#AutoShape 6083"/>
        <o:r id="V:Rule97" type="connector" idref="#AutoShape 6081"/>
        <o:r id="V:Rule98" type="connector" idref="#AutoShape 778"/>
        <o:r id="V:Rule99" type="connector" idref="#AutoShape 921"/>
        <o:r id="V:Rule100" type="connector" idref="#AutoShape 922"/>
        <o:r id="V:Rule101" type="connector" idref="#AutoShape 923"/>
        <o:r id="V:Rule102" type="connector" idref="#AutoShape 924"/>
        <o:r id="V:Rule103" type="connector" idref="#AutoShape 925"/>
        <o:r id="V:Rule104" type="connector" idref="#AutoShape 6096"/>
        <o:r id="V:Rule105" type="connector" idref="#AutoShape 6107"/>
        <o:r id="V:Rule106" type="connector" idref="#AutoShape 6109"/>
        <o:r id="V:Rule107" type="connector" idref="#AutoShape 6111"/>
        <o:r id="V:Rule108" type="connector" idref="#AutoShape 6116"/>
        <o:r id="V:Rule109" type="connector" idref="#AutoShape 932"/>
        <o:r id="V:Rule110" type="connector" idref="#AutoShape 933"/>
        <o:r id="V:Rule111" type="connector" idref="#AutoShape 8338"/>
        <o:r id="V:Rule112" type="connector" idref="#AutoShape 781"/>
        <o:r id="V:Rule113" type="connector" idref="#AutoShape 8310"/>
        <o:r id="V:Rule114" type="connector" idref="#AutoShape 8340"/>
        <o:r id="V:Rule115" type="connector" idref="#AutoShape 8316"/>
        <o:r id="V:Rule116" type="connector" idref="#AutoShape 8336"/>
        <o:r id="V:Rule117" type="connector" idref="#AutoShape 8331"/>
        <o:r id="V:Rule118" type="connector" idref="#AutoShape 8334"/>
        <o:r id="V:Rule119" type="connector" idref="#AutoShape 8322"/>
        <o:r id="V:Rule120" type="connector" idref="#_x0000_s1637"/>
        <o:r id="V:Rule121" type="connector" idref="#AutoShape 8305"/>
        <o:r id="V:Rule122" type="connector" idref="#AutoShape 8318"/>
        <o:r id="V:Rule123" type="connector" idref="#AutoShape 8313"/>
        <o:r id="V:Rule124" type="connector" idref="#AutoShape 8312"/>
        <o:r id="V:Rule125" type="connector" idref="#AutoShape 8308"/>
        <o:r id="V:Rule126" type="connector" idref="#AutoShape 8328"/>
        <o:r id="V:Rule127" type="connector" idref="#AutoShape 7490"/>
        <o:r id="V:Rule128" type="connector" idref="#AutoShape 7491"/>
        <o:r id="V:Rule129" type="connector" idref="#AutoShape 7489"/>
        <o:r id="V:Rule130" type="connector" idref="#AutoShape 7481"/>
        <o:r id="V:Rule131" type="connector" idref="#AutoShape 7493"/>
        <o:r id="V:Rule132" type="connector" idref="#AutoShape 7488"/>
        <o:r id="V:Rule133" type="connector" idref="#AutoShape 7505"/>
        <o:r id="V:Rule134" type="connector" idref="#AutoShape 7495"/>
        <o:r id="V:Rule135" type="connector" idref="#AutoShape 7503"/>
        <o:r id="V:Rule136" type="connector" idref="#AutoShape 7499"/>
        <o:r id="V:Rule137" type="connector" idref="#AutoShape 7497"/>
        <o:r id="V:Rule138" type="connector" idref="#AutoShape 7494"/>
        <o:r id="V:Rule139" type="connector" idref="#AutoShape 7501"/>
        <o:r id="V:Rule140" type="connector" idref="#_x0000_s1591"/>
        <o:r id="V:Rule141" type="connector" idref="#Connecteur droit avec flèche 27"/>
        <o:r id="V:Rule142" type="connector" idref="#Connecteur droit avec flèche 26"/>
        <o:r id="V:Rule143" type="connector" idref="#_x0000_s1588"/>
        <o:r id="V:Rule144" type="connector" idref="#_x0000_s1587"/>
        <o:r id="V:Rule145" type="connector" idref="#Connecteur droit avec flèche 22"/>
        <o:r id="V:Rule146" type="connector" idref="#Connecteur droit avec flèche 21"/>
        <o:r id="V:Rule147" type="connector" idref="#Connecteur droit avec flèche 19"/>
        <o:r id="V:Rule148" type="connector" idref="#Connecteur droit avec flèche 16"/>
        <o:r id="V:Rule149" type="connector" idref="#Connecteur droit avec flèche 15"/>
        <o:r id="V:Rule150" type="connector" idref="#Connecteur droit avec flèche 14"/>
        <o:r id="V:Rule151" type="connector" idref="#Connecteur droit avec flèche 13"/>
        <o:r id="V:Rule152" type="connector" idref="#Connecteur droit avec flèche 12"/>
        <o:r id="V:Rule153" type="connector" idref="#Connecteur droit avec flèche 10"/>
        <o:r id="V:Rule154" type="connector" idref="#Connecteur droit avec flèche 11"/>
        <o:r id="V:Rule155" type="connector" idref="#Connecteur droit avec flèche 8"/>
        <o:r id="V:Rule156" type="connector" idref="#Connecteur droit avec flèche 6"/>
        <o:r id="V:Rule157" type="connector" idref="#Connecteur droit avec flèche 4"/>
        <o:r id="V:Rule158" type="connector" idref="#Connecteur droit avec flèche 40"/>
        <o:r id="V:Rule159" type="connector" idref="#Connecteur droit avec flèche 37"/>
        <o:r id="V:Rule160" type="connector" idref="#AutoShape 7530"/>
        <o:r id="V:Rule161" type="connector" idref="#AutoShape 7533"/>
        <o:r id="V:Rule162" type="connector" idref="#AutoShape 7534"/>
        <o:r id="V:Rule163" type="connector" idref="#AutoShape 7649"/>
        <o:r id="V:Rule164" type="connector" idref="#AutoShape 7647"/>
        <o:r id="V:Rule165" type="connector" idref="#AutoShape 7678"/>
        <o:r id="V:Rule166" type="connector" idref="#AutoShape 7679"/>
        <o:r id="V:Rule167" type="connector" idref="#AutoShape 7684"/>
        <o:r id="V:Rule168" type="connector" idref="#AutoShape 7685"/>
        <o:r id="V:Rule169" type="connector" idref="#AutoShape 7686"/>
        <o:r id="V:Rule170" type="connector" idref="#AutoShape 7687"/>
        <o:r id="V:Rule171" type="connector" idref="#AutoShape 7688"/>
        <o:r id="V:Rule172" type="connector" idref="#AutoShape 7690"/>
        <o:r id="V:Rule173" type="connector" idref="#AutoShape 7691"/>
        <o:r id="V:Rule174" type="connector" idref="#AutoShape 7694"/>
        <o:r id="V:Rule175" type="connector" idref="#AutoShape 7696"/>
        <o:r id="V:Rule176" type="connector" idref="#AutoShape 7698"/>
        <o:r id="V:Rule177" type="connector" idref="#AutoShape 7699"/>
        <o:r id="V:Rule178" type="connector" idref="#AutoShape 7700"/>
        <o:r id="V:Rule179" type="connector" idref="#AutoShape 7701"/>
        <o:r id="V:Rule180" type="connector" idref="#AutoShape 7704"/>
        <o:r id="V:Rule181" type="connector" idref="#AutoShape 7705"/>
        <o:r id="V:Rule182" type="connector" idref="#AutoShape 7706"/>
        <o:r id="V:Rule183" type="connector" idref="#AutoShape 7707"/>
        <o:r id="V:Rule184" type="connector" idref="#AutoShape 7709"/>
        <o:r id="V:Rule185" type="connector" idref="#AutoShape 7934"/>
        <o:r id="V:Rule186" type="connector" idref="#AutoShape 7936"/>
        <o:r id="V:Rule187" type="connector" idref="#AutoShape 7937"/>
        <o:r id="V:Rule188" type="connector" idref="#AutoShape 7941"/>
        <o:r id="V:Rule189" type="connector" idref="#AutoShape 7942"/>
        <o:r id="V:Rule190" type="connector" idref="#AutoShape 8143"/>
        <o:r id="V:Rule191" type="connector" idref="#AutoShape 8144"/>
        <o:r id="V:Rule192" type="connector" idref="#AutoShape 8145"/>
        <o:r id="V:Rule193" type="connector" idref="#AutoShape 8146"/>
        <o:r id="V:Rule194" type="connector" idref="#AutoShape 8148"/>
        <o:r id="V:Rule195" type="connector" idref="#AutoShape 8149"/>
        <o:r id="V:Rule196" type="connector" idref="#AutoShape 8150"/>
        <o:r id="V:Rule197" type="connector" idref="#AutoShape 7908"/>
        <o:r id="V:Rule198" type="connector" idref="#AutoShape 7912"/>
        <o:r id="V:Rule199" type="connector" idref="#AutoShape 7917"/>
        <o:r id="V:Rule200" type="connector" idref="#AutoShape 7918"/>
        <o:r id="V:Rule201" type="connector" idref="#AutoShape 7919"/>
        <o:r id="V:Rule202" type="connector" idref="#AutoShape 7920"/>
        <o:r id="V:Rule203" type="connector" idref="#AutoShape 7921"/>
        <o:r id="V:Rule204" type="connector" idref="#AutoShape 7927"/>
        <o:r id="V:Rule205" type="connector" idref="#AutoShape 5723"/>
        <o:r id="V:Rule206" type="connector" idref="#AutoShape 5724"/>
        <o:r id="V:Rule207" type="connector" idref="#AutoShape 5725"/>
        <o:r id="V:Rule208" type="connector" idref="#AutoShape 5736"/>
        <o:r id="V:Rule209" type="connector" idref="#AutoShape 5737"/>
        <o:r id="V:Rule210" type="connector" idref="#AutoShape 5749"/>
        <o:r id="V:Rule211" type="connector" idref="#AutoShape 5750"/>
        <o:r id="V:Rule212" type="connector" idref="#AutoShape 5756"/>
        <o:r id="V:Rule213" type="connector" idref="#AutoShape 5759"/>
        <o:r id="V:Rule214" type="connector" idref="#AutoShape 5765"/>
        <o:r id="V:Rule215" type="connector" idref="#AutoShape 5766"/>
        <o:r id="V:Rule216" type="connector" idref="#AutoShape 5767"/>
        <o:r id="V:Rule217" type="connector" idref="#AutoShape 5768"/>
        <o:r id="V:Rule218" type="connector" idref="#AutoShape 5769"/>
        <o:r id="V:Rule219" type="connector" idref="#AutoShape 5770"/>
        <o:r id="V:Rule220" type="connector" idref="#AutoShape 5771"/>
        <o:r id="V:Rule221" type="connector" idref="#AutoShape 5772"/>
        <o:r id="V:Rule222" type="connector" idref="#AutoShape 5773"/>
        <o:r id="V:Rule223" type="connector" idref="#AutoShape 5774"/>
        <o:r id="V:Rule224" type="connector" idref="#AutoShape 7982"/>
        <o:r id="V:Rule225" type="connector" idref="#AutoShape 8164"/>
        <o:r id="V:Rule226" type="connector" idref="#AutoShape 7984"/>
        <o:r id="V:Rule227" type="connector" idref="#AutoShape 7985"/>
        <o:r id="V:Rule228" type="connector" idref="#AutoShape 975"/>
        <o:r id="V:Rule229" type="connector" idref="#AutoShape 974"/>
        <o:r id="V:Rule230" type="connector" idref="#AutoShape 983"/>
        <o:r id="V:Rule231" type="connector" idref="#AutoShape 981"/>
        <o:r id="V:Rule232" type="connector" idref="#AutoShape 980"/>
        <o:r id="V:Rule233" type="connector" idref="#AutoShape 979"/>
        <o:r id="V:Rule234" type="connector" idref="#AutoShape 978"/>
        <o:r id="V:Rule235" type="connector" idref="#AutoShape 977"/>
        <o:r id="V:Rule236" type="connector" idref="#AutoShape 989"/>
        <o:r id="V:Rule237" type="connector" idref="#AutoShape 990"/>
        <o:r id="V:Rule238" type="connector" idref="#AutoShape 992"/>
        <o:r id="V:Rule239" type="connector" idref="#AutoShape 991"/>
        <o:r id="V:Rule240" type="connector" idref="#AutoShape 988"/>
        <o:r id="V:Rule241" type="connector" idref="#AutoShape 987"/>
        <o:r id="V:Rule242" type="connector" idref="#AutoShape 997"/>
        <o:r id="V:Rule243" type="connector" idref="#AutoShape 995"/>
        <o:r id="V:Rule244" type="connector" idref="#AutoShape 998"/>
        <o:r id="V:Rule245" type="connector" idref="#AutoShape 996"/>
        <o:r id="V:Rule246" type="connector" idref="#AutoShape 994"/>
        <o:r id="V:Rule247" type="connector" idref="#AutoShape 993"/>
        <o:r id="V:Rule248" type="connector" idref="#AutoShape 7994"/>
        <o:r id="V:Rule249" type="connector" idref="#AutoShape 7995"/>
        <o:r id="V:Rule250" type="connector" idref="#AutoShape 7997"/>
        <o:r id="V:Rule251" type="connector" idref="#AutoShape 79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4304"/>
    <w:pPr>
      <w:jc w:val="both"/>
    </w:pPr>
    <w:rPr>
      <w:rFonts w:ascii="Arial" w:hAnsi="Arial"/>
      <w:szCs w:val="24"/>
    </w:rPr>
  </w:style>
  <w:style w:type="paragraph" w:styleId="Titre10">
    <w:name w:val="heading 1"/>
    <w:basedOn w:val="Default"/>
    <w:next w:val="Default"/>
    <w:qFormat/>
    <w:rsid w:val="00D16AC3"/>
    <w:pPr>
      <w:outlineLvl w:val="0"/>
    </w:pPr>
    <w:rPr>
      <w:szCs w:val="24"/>
    </w:rPr>
  </w:style>
  <w:style w:type="paragraph" w:styleId="Titre2">
    <w:name w:val="heading 2"/>
    <w:basedOn w:val="Normal"/>
    <w:next w:val="Normal"/>
    <w:qFormat/>
    <w:rsid w:val="00D16AC3"/>
    <w:pPr>
      <w:keepNext/>
      <w:jc w:val="left"/>
      <w:outlineLvl w:val="1"/>
    </w:pPr>
    <w:rPr>
      <w:b/>
      <w:bCs/>
      <w:lang w:val="nl-NL"/>
    </w:rPr>
  </w:style>
  <w:style w:type="paragraph" w:styleId="Titre3">
    <w:name w:val="heading 3"/>
    <w:basedOn w:val="Normal"/>
    <w:next w:val="Normal"/>
    <w:qFormat/>
    <w:rsid w:val="00D16AC3"/>
    <w:pPr>
      <w:keepNext/>
      <w:outlineLvl w:val="2"/>
    </w:pPr>
    <w:rPr>
      <w:b/>
      <w:bCs/>
      <w:sz w:val="40"/>
    </w:rPr>
  </w:style>
  <w:style w:type="paragraph" w:styleId="Titre4">
    <w:name w:val="heading 4"/>
    <w:basedOn w:val="Normal"/>
    <w:next w:val="Normal"/>
    <w:qFormat/>
    <w:rsid w:val="00D16AC3"/>
    <w:pPr>
      <w:keepNext/>
      <w:outlineLvl w:val="3"/>
    </w:pPr>
    <w:rPr>
      <w:b/>
      <w:bCs/>
    </w:rPr>
  </w:style>
  <w:style w:type="paragraph" w:styleId="Titre5">
    <w:name w:val="heading 5"/>
    <w:basedOn w:val="Normal"/>
    <w:next w:val="Normal"/>
    <w:qFormat/>
    <w:rsid w:val="00D16AC3"/>
    <w:pPr>
      <w:keepNext/>
      <w:tabs>
        <w:tab w:val="left" w:pos="720"/>
      </w:tabs>
      <w:outlineLvl w:val="4"/>
    </w:pPr>
    <w:rPr>
      <w:b/>
      <w:caps/>
      <w:sz w:val="24"/>
    </w:rPr>
  </w:style>
  <w:style w:type="paragraph" w:styleId="Titre6">
    <w:name w:val="heading 6"/>
    <w:basedOn w:val="Normal"/>
    <w:next w:val="Normal"/>
    <w:qFormat/>
    <w:rsid w:val="00D16AC3"/>
    <w:pPr>
      <w:keepNext/>
      <w:jc w:val="right"/>
      <w:outlineLvl w:val="5"/>
    </w:pPr>
    <w:rPr>
      <w:sz w:val="28"/>
    </w:rPr>
  </w:style>
  <w:style w:type="paragraph" w:styleId="Titre7">
    <w:name w:val="heading 7"/>
    <w:basedOn w:val="Normal"/>
    <w:next w:val="Normal"/>
    <w:qFormat/>
    <w:rsid w:val="00D16AC3"/>
    <w:pPr>
      <w:keepNext/>
      <w:jc w:val="center"/>
      <w:outlineLvl w:val="6"/>
    </w:pPr>
    <w:rPr>
      <w:b/>
      <w:bCs/>
      <w:sz w:val="24"/>
    </w:rPr>
  </w:style>
  <w:style w:type="paragraph" w:styleId="Titre8">
    <w:name w:val="heading 8"/>
    <w:basedOn w:val="Normal"/>
    <w:next w:val="Normal"/>
    <w:qFormat/>
    <w:rsid w:val="00D16AC3"/>
    <w:pPr>
      <w:keepNext/>
      <w:tabs>
        <w:tab w:val="left" w:pos="720"/>
      </w:tabs>
      <w:jc w:val="center"/>
      <w:outlineLvl w:val="7"/>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rsid w:val="00D16AC3"/>
    <w:pPr>
      <w:autoSpaceDE w:val="0"/>
      <w:autoSpaceDN w:val="0"/>
      <w:adjustRightInd w:val="0"/>
    </w:pPr>
    <w:rPr>
      <w:rFonts w:ascii="Arial,Bold" w:hAnsi="Arial,Bold"/>
    </w:rPr>
  </w:style>
  <w:style w:type="paragraph" w:styleId="En-tte">
    <w:name w:val="header"/>
    <w:basedOn w:val="Normal"/>
    <w:rsid w:val="00D16AC3"/>
    <w:pPr>
      <w:tabs>
        <w:tab w:val="center" w:pos="4536"/>
        <w:tab w:val="right" w:pos="9072"/>
      </w:tabs>
    </w:pPr>
  </w:style>
  <w:style w:type="paragraph" w:styleId="Corpsdetexte2">
    <w:name w:val="Body Text 2"/>
    <w:basedOn w:val="Normal"/>
    <w:rsid w:val="00D16AC3"/>
    <w:rPr>
      <w:i/>
      <w:iCs/>
      <w:sz w:val="24"/>
    </w:rPr>
  </w:style>
  <w:style w:type="paragraph" w:styleId="Pieddepage">
    <w:name w:val="footer"/>
    <w:basedOn w:val="Normal"/>
    <w:rsid w:val="00D16AC3"/>
    <w:pPr>
      <w:tabs>
        <w:tab w:val="center" w:pos="4536"/>
        <w:tab w:val="right" w:pos="9072"/>
      </w:tabs>
    </w:pPr>
  </w:style>
  <w:style w:type="paragraph" w:customStyle="1" w:styleId="Titre1">
    <w:name w:val="Titre1"/>
    <w:basedOn w:val="Normal"/>
    <w:rsid w:val="00D16AC3"/>
    <w:pPr>
      <w:numPr>
        <w:numId w:val="1"/>
      </w:numPr>
      <w:spacing w:before="240" w:after="120"/>
      <w:ind w:left="0" w:firstLine="680"/>
      <w:jc w:val="left"/>
    </w:pPr>
    <w:rPr>
      <w:rFonts w:ascii="Times New Roman" w:hAnsi="Times New Roman"/>
      <w:b/>
      <w:bCs/>
      <w:sz w:val="28"/>
      <w:szCs w:val="28"/>
    </w:rPr>
  </w:style>
  <w:style w:type="paragraph" w:styleId="Corpsdetexte">
    <w:name w:val="Body Text"/>
    <w:basedOn w:val="Normal"/>
    <w:rsid w:val="00D16AC3"/>
    <w:rPr>
      <w:rFonts w:ascii="Times New Roman" w:hAnsi="Times New Roman"/>
      <w:sz w:val="24"/>
    </w:rPr>
  </w:style>
  <w:style w:type="paragraph" w:customStyle="1" w:styleId="Corpsdetexte21">
    <w:name w:val="Corps de texte 21"/>
    <w:basedOn w:val="Normal"/>
    <w:rsid w:val="00D16AC3"/>
    <w:rPr>
      <w:rFonts w:ascii="Times New Roman" w:hAnsi="Times New Roman"/>
      <w:sz w:val="24"/>
    </w:rPr>
  </w:style>
  <w:style w:type="paragraph" w:styleId="Corpsdetexte3">
    <w:name w:val="Body Text 3"/>
    <w:basedOn w:val="Normal"/>
    <w:rsid w:val="00D16AC3"/>
    <w:pPr>
      <w:jc w:val="center"/>
    </w:pPr>
    <w:rPr>
      <w:b/>
      <w:bCs/>
      <w:sz w:val="16"/>
    </w:rPr>
  </w:style>
  <w:style w:type="paragraph" w:customStyle="1" w:styleId="Explorateurdedocuments1">
    <w:name w:val="Explorateur de documents1"/>
    <w:basedOn w:val="Normal"/>
    <w:rsid w:val="00D16AC3"/>
    <w:pPr>
      <w:shd w:val="clear" w:color="auto" w:fill="000080"/>
      <w:jc w:val="left"/>
    </w:pPr>
    <w:rPr>
      <w:rFonts w:ascii="Tahoma" w:hAnsi="Tahoma" w:cs="Tahoma"/>
      <w:sz w:val="24"/>
    </w:rPr>
  </w:style>
  <w:style w:type="paragraph" w:customStyle="1" w:styleId="Retraitcorpsdetexte21">
    <w:name w:val="Retrait corps de texte 21"/>
    <w:basedOn w:val="Normal"/>
    <w:rsid w:val="00D16AC3"/>
    <w:pPr>
      <w:keepLines/>
      <w:ind w:left="142"/>
    </w:pPr>
    <w:rPr>
      <w:rFonts w:ascii="Times New Roman" w:hAnsi="Times New Roman"/>
      <w:sz w:val="24"/>
    </w:rPr>
  </w:style>
  <w:style w:type="paragraph" w:customStyle="1" w:styleId="Corpsdetexte31">
    <w:name w:val="Corps de texte 31"/>
    <w:basedOn w:val="Normal"/>
    <w:rsid w:val="00D16AC3"/>
    <w:pPr>
      <w:pBdr>
        <w:top w:val="single" w:sz="6" w:space="1" w:color="auto"/>
        <w:left w:val="single" w:sz="6" w:space="4" w:color="auto"/>
        <w:bottom w:val="single" w:sz="6" w:space="1" w:color="auto"/>
        <w:right w:val="single" w:sz="6" w:space="4" w:color="auto"/>
      </w:pBdr>
      <w:jc w:val="center"/>
    </w:pPr>
    <w:rPr>
      <w:rFonts w:ascii="Times New Roman" w:hAnsi="Times New Roman"/>
      <w:b/>
      <w:bCs/>
      <w:caps/>
      <w:sz w:val="32"/>
      <w:szCs w:val="32"/>
    </w:rPr>
  </w:style>
  <w:style w:type="paragraph" w:styleId="Titre">
    <w:name w:val="Title"/>
    <w:basedOn w:val="Normal"/>
    <w:qFormat/>
    <w:rsid w:val="00D16AC3"/>
    <w:pPr>
      <w:jc w:val="center"/>
    </w:pPr>
    <w:rPr>
      <w:rFonts w:ascii="Times New Roman" w:hAnsi="Times New Roman"/>
      <w:b/>
      <w:bCs/>
      <w:sz w:val="32"/>
      <w:szCs w:val="32"/>
    </w:rPr>
  </w:style>
  <w:style w:type="paragraph" w:customStyle="1" w:styleId="tite1">
    <w:name w:val="tite1"/>
    <w:basedOn w:val="Normal"/>
    <w:rsid w:val="00D16AC3"/>
    <w:pPr>
      <w:widowControl w:val="0"/>
      <w:overflowPunct w:val="0"/>
      <w:autoSpaceDE w:val="0"/>
      <w:autoSpaceDN w:val="0"/>
      <w:adjustRightInd w:val="0"/>
      <w:textAlignment w:val="baseline"/>
    </w:pPr>
    <w:rPr>
      <w:rFonts w:cs="Arial"/>
      <w:sz w:val="24"/>
    </w:rPr>
  </w:style>
  <w:style w:type="paragraph" w:customStyle="1" w:styleId="Texte">
    <w:name w:val="Texte"/>
    <w:basedOn w:val="Normal"/>
    <w:rsid w:val="00D079B4"/>
    <w:pPr>
      <w:spacing w:before="60" w:line="320" w:lineRule="atLeast"/>
    </w:pPr>
    <w:rPr>
      <w:snapToGrid w:val="0"/>
      <w:sz w:val="22"/>
      <w:szCs w:val="20"/>
    </w:rPr>
  </w:style>
  <w:style w:type="character" w:styleId="Marquedecommentaire">
    <w:name w:val="annotation reference"/>
    <w:semiHidden/>
    <w:rsid w:val="0006042C"/>
    <w:rPr>
      <w:sz w:val="16"/>
      <w:szCs w:val="16"/>
    </w:rPr>
  </w:style>
  <w:style w:type="paragraph" w:styleId="Commentaire">
    <w:name w:val="annotation text"/>
    <w:basedOn w:val="Normal"/>
    <w:semiHidden/>
    <w:rsid w:val="0006042C"/>
    <w:rPr>
      <w:szCs w:val="20"/>
    </w:rPr>
  </w:style>
  <w:style w:type="paragraph" w:styleId="Objetducommentaire">
    <w:name w:val="annotation subject"/>
    <w:basedOn w:val="Commentaire"/>
    <w:next w:val="Commentaire"/>
    <w:semiHidden/>
    <w:rsid w:val="0006042C"/>
    <w:rPr>
      <w:b/>
      <w:bCs/>
    </w:rPr>
  </w:style>
  <w:style w:type="paragraph" w:styleId="Textedebulles">
    <w:name w:val="Balloon Text"/>
    <w:basedOn w:val="Normal"/>
    <w:semiHidden/>
    <w:rsid w:val="0006042C"/>
    <w:rPr>
      <w:rFonts w:ascii="Tahoma" w:hAnsi="Tahoma" w:cs="Tahoma"/>
      <w:sz w:val="16"/>
      <w:szCs w:val="16"/>
    </w:rPr>
  </w:style>
  <w:style w:type="table" w:styleId="Grilledutableau">
    <w:name w:val="Table Grid"/>
    <w:basedOn w:val="TableauNormal"/>
    <w:uiPriority w:val="59"/>
    <w:rsid w:val="006A6A5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37985"/>
    <w:pPr>
      <w:spacing w:before="100" w:beforeAutospacing="1" w:after="100" w:afterAutospacing="1"/>
      <w:jc w:val="left"/>
    </w:pPr>
    <w:rPr>
      <w:rFonts w:ascii="Times New Roman" w:hAnsi="Times New Roman"/>
      <w:sz w:val="24"/>
    </w:rPr>
  </w:style>
  <w:style w:type="paragraph" w:customStyle="1" w:styleId="QUESTION">
    <w:name w:val="QUESTION"/>
    <w:basedOn w:val="Normal"/>
    <w:autoRedefine/>
    <w:rsid w:val="00CA0ADF"/>
    <w:pPr>
      <w:tabs>
        <w:tab w:val="left" w:pos="993"/>
        <w:tab w:val="left" w:pos="4396"/>
      </w:tabs>
    </w:pPr>
    <w:rPr>
      <w:rFonts w:cs="Arial"/>
      <w:bCs/>
      <w:sz w:val="24"/>
    </w:rPr>
  </w:style>
  <w:style w:type="paragraph" w:styleId="Paragraphedeliste">
    <w:name w:val="List Paragraph"/>
    <w:basedOn w:val="Normal"/>
    <w:uiPriority w:val="34"/>
    <w:qFormat/>
    <w:rsid w:val="00CB2C04"/>
    <w:pPr>
      <w:ind w:left="708"/>
    </w:pPr>
  </w:style>
  <w:style w:type="paragraph" w:customStyle="1" w:styleId="Style1">
    <w:name w:val="Style1"/>
    <w:basedOn w:val="Normal"/>
    <w:link w:val="Style1Car"/>
    <w:qFormat/>
    <w:rsid w:val="00A57867"/>
    <w:pPr>
      <w:numPr>
        <w:numId w:val="3"/>
      </w:numPr>
      <w:jc w:val="right"/>
    </w:pPr>
    <w:rPr>
      <w:bCs/>
      <w:sz w:val="22"/>
      <w:szCs w:val="22"/>
      <w:lang/>
    </w:rPr>
  </w:style>
  <w:style w:type="character" w:styleId="lev">
    <w:name w:val="Strong"/>
    <w:uiPriority w:val="22"/>
    <w:qFormat/>
    <w:rsid w:val="00D3173C"/>
    <w:rPr>
      <w:b/>
      <w:bCs/>
    </w:rPr>
  </w:style>
  <w:style w:type="character" w:customStyle="1" w:styleId="Style1Car">
    <w:name w:val="Style1 Car"/>
    <w:link w:val="Style1"/>
    <w:rsid w:val="00A57867"/>
    <w:rPr>
      <w:rFonts w:ascii="Arial" w:hAnsi="Arial"/>
      <w:bCs/>
      <w:sz w:val="22"/>
      <w:szCs w:val="22"/>
      <w:lang/>
    </w:rPr>
  </w:style>
  <w:style w:type="paragraph" w:styleId="Sansinterligne">
    <w:name w:val="No Spacing"/>
    <w:uiPriority w:val="1"/>
    <w:qFormat/>
    <w:rsid w:val="00CB5DC7"/>
    <w:rPr>
      <w:rFonts w:ascii="Calibri" w:eastAsia="Calibri" w:hAnsi="Calibri"/>
      <w:sz w:val="22"/>
      <w:szCs w:val="22"/>
      <w:lang w:eastAsia="en-US"/>
    </w:rPr>
  </w:style>
  <w:style w:type="character" w:customStyle="1" w:styleId="CharacterStyle1">
    <w:name w:val="Character Style 1"/>
    <w:uiPriority w:val="99"/>
    <w:rsid w:val="00592D40"/>
    <w:rPr>
      <w:sz w:val="20"/>
      <w:szCs w:val="20"/>
    </w:rPr>
  </w:style>
  <w:style w:type="character" w:styleId="Lienhypertexte">
    <w:name w:val="Hyperlink"/>
    <w:uiPriority w:val="99"/>
    <w:unhideWhenUsed/>
    <w:rsid w:val="00443E84"/>
    <w:rPr>
      <w:color w:val="0000FF"/>
      <w:u w:val="single"/>
    </w:rPr>
  </w:style>
  <w:style w:type="character" w:styleId="Textedelespacerserv">
    <w:name w:val="Placeholder Text"/>
    <w:uiPriority w:val="99"/>
    <w:semiHidden/>
    <w:rsid w:val="009B24BA"/>
    <w:rPr>
      <w:color w:val="808080"/>
    </w:rPr>
  </w:style>
  <w:style w:type="paragraph" w:customStyle="1" w:styleId="CM1">
    <w:name w:val="CM1"/>
    <w:basedOn w:val="Default"/>
    <w:next w:val="Default"/>
    <w:uiPriority w:val="99"/>
    <w:rsid w:val="00FE367F"/>
    <w:pPr>
      <w:widowControl w:val="0"/>
    </w:pPr>
    <w:rPr>
      <w:rFonts w:ascii="Arial" w:eastAsiaTheme="minorEastAsia" w:hAnsi="Arial" w:cs="Arial"/>
      <w:sz w:val="24"/>
      <w:szCs w:val="24"/>
    </w:rPr>
  </w:style>
  <w:style w:type="paragraph" w:customStyle="1" w:styleId="CM5">
    <w:name w:val="CM5"/>
    <w:basedOn w:val="Default"/>
    <w:next w:val="Default"/>
    <w:uiPriority w:val="99"/>
    <w:rsid w:val="00FE367F"/>
    <w:pPr>
      <w:widowControl w:val="0"/>
    </w:pPr>
    <w:rPr>
      <w:rFonts w:ascii="Arial" w:eastAsiaTheme="minorEastAsia" w:hAnsi="Arial" w:cs="Arial"/>
      <w:sz w:val="24"/>
      <w:szCs w:val="24"/>
    </w:rPr>
  </w:style>
  <w:style w:type="paragraph" w:customStyle="1" w:styleId="CM2">
    <w:name w:val="CM2"/>
    <w:basedOn w:val="Default"/>
    <w:next w:val="Default"/>
    <w:uiPriority w:val="99"/>
    <w:rsid w:val="00FE367F"/>
    <w:pPr>
      <w:widowControl w:val="0"/>
      <w:spacing w:line="266" w:lineRule="atLeast"/>
    </w:pPr>
    <w:rPr>
      <w:rFonts w:ascii="Arial" w:eastAsiaTheme="minorEastAsia" w:hAnsi="Arial" w:cs="Arial"/>
      <w:sz w:val="24"/>
      <w:szCs w:val="24"/>
    </w:rPr>
  </w:style>
  <w:style w:type="paragraph" w:customStyle="1" w:styleId="CM3">
    <w:name w:val="CM3"/>
    <w:basedOn w:val="Default"/>
    <w:next w:val="Default"/>
    <w:uiPriority w:val="99"/>
    <w:rsid w:val="00FE367F"/>
    <w:pPr>
      <w:widowControl w:val="0"/>
      <w:spacing w:line="228" w:lineRule="atLeast"/>
    </w:pPr>
    <w:rPr>
      <w:rFonts w:ascii="Arial" w:eastAsiaTheme="minorEastAsia" w:hAnsi="Arial" w:cs="Arial"/>
      <w:sz w:val="24"/>
      <w:szCs w:val="24"/>
    </w:rPr>
  </w:style>
  <w:style w:type="paragraph" w:customStyle="1" w:styleId="CM6">
    <w:name w:val="CM6"/>
    <w:basedOn w:val="Default"/>
    <w:next w:val="Default"/>
    <w:uiPriority w:val="99"/>
    <w:rsid w:val="00FE367F"/>
    <w:pPr>
      <w:widowControl w:val="0"/>
    </w:pPr>
    <w:rPr>
      <w:rFonts w:ascii="Arial" w:eastAsiaTheme="minorEastAsia" w:hAnsi="Arial" w:cs="Arial"/>
      <w:sz w:val="24"/>
      <w:szCs w:val="24"/>
    </w:rPr>
  </w:style>
  <w:style w:type="paragraph" w:customStyle="1" w:styleId="CM4">
    <w:name w:val="CM4"/>
    <w:basedOn w:val="Default"/>
    <w:next w:val="Default"/>
    <w:uiPriority w:val="99"/>
    <w:rsid w:val="00FE367F"/>
    <w:pPr>
      <w:widowControl w:val="0"/>
      <w:spacing w:line="228" w:lineRule="atLeast"/>
    </w:pPr>
    <w:rPr>
      <w:rFonts w:ascii="Arial" w:eastAsiaTheme="minorEastAsia"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4304"/>
    <w:pPr>
      <w:jc w:val="both"/>
    </w:pPr>
    <w:rPr>
      <w:rFonts w:ascii="Arial" w:hAnsi="Arial"/>
      <w:szCs w:val="24"/>
    </w:rPr>
  </w:style>
  <w:style w:type="paragraph" w:styleId="Titre10">
    <w:name w:val="heading 1"/>
    <w:basedOn w:val="Default"/>
    <w:next w:val="Default"/>
    <w:qFormat/>
    <w:pPr>
      <w:outlineLvl w:val="0"/>
    </w:pPr>
    <w:rPr>
      <w:szCs w:val="24"/>
    </w:rPr>
  </w:style>
  <w:style w:type="paragraph" w:styleId="Titre2">
    <w:name w:val="heading 2"/>
    <w:basedOn w:val="Normal"/>
    <w:next w:val="Normal"/>
    <w:qFormat/>
    <w:pPr>
      <w:keepNext/>
      <w:jc w:val="left"/>
      <w:outlineLvl w:val="1"/>
    </w:pPr>
    <w:rPr>
      <w:b/>
      <w:bCs/>
      <w:lang w:val="nl-NL"/>
    </w:rPr>
  </w:style>
  <w:style w:type="paragraph" w:styleId="Titre3">
    <w:name w:val="heading 3"/>
    <w:basedOn w:val="Normal"/>
    <w:next w:val="Normal"/>
    <w:qFormat/>
    <w:pPr>
      <w:keepNext/>
      <w:outlineLvl w:val="2"/>
    </w:pPr>
    <w:rPr>
      <w:b/>
      <w:bCs/>
      <w:sz w:val="40"/>
    </w:rPr>
  </w:style>
  <w:style w:type="paragraph" w:styleId="Titre4">
    <w:name w:val="heading 4"/>
    <w:basedOn w:val="Normal"/>
    <w:next w:val="Normal"/>
    <w:qFormat/>
    <w:pPr>
      <w:keepNext/>
      <w:outlineLvl w:val="3"/>
    </w:pPr>
    <w:rPr>
      <w:b/>
      <w:bCs/>
    </w:rPr>
  </w:style>
  <w:style w:type="paragraph" w:styleId="Titre5">
    <w:name w:val="heading 5"/>
    <w:basedOn w:val="Normal"/>
    <w:next w:val="Normal"/>
    <w:qFormat/>
    <w:pPr>
      <w:keepNext/>
      <w:tabs>
        <w:tab w:val="left" w:pos="720"/>
      </w:tabs>
      <w:outlineLvl w:val="4"/>
    </w:pPr>
    <w:rPr>
      <w:b/>
      <w:caps/>
      <w:sz w:val="24"/>
    </w:rPr>
  </w:style>
  <w:style w:type="paragraph" w:styleId="Titre6">
    <w:name w:val="heading 6"/>
    <w:basedOn w:val="Normal"/>
    <w:next w:val="Normal"/>
    <w:qFormat/>
    <w:pPr>
      <w:keepNext/>
      <w:jc w:val="right"/>
      <w:outlineLvl w:val="5"/>
    </w:pPr>
    <w:rPr>
      <w:sz w:val="28"/>
    </w:rPr>
  </w:style>
  <w:style w:type="paragraph" w:styleId="Titre7">
    <w:name w:val="heading 7"/>
    <w:basedOn w:val="Normal"/>
    <w:next w:val="Normal"/>
    <w:qFormat/>
    <w:pPr>
      <w:keepNext/>
      <w:jc w:val="center"/>
      <w:outlineLvl w:val="6"/>
    </w:pPr>
    <w:rPr>
      <w:b/>
      <w:bCs/>
      <w:sz w:val="24"/>
    </w:rPr>
  </w:style>
  <w:style w:type="paragraph" w:styleId="Titre8">
    <w:name w:val="heading 8"/>
    <w:basedOn w:val="Normal"/>
    <w:next w:val="Normal"/>
    <w:qFormat/>
    <w:pPr>
      <w:keepNext/>
      <w:tabs>
        <w:tab w:val="left" w:pos="720"/>
      </w:tabs>
      <w:jc w:val="center"/>
      <w:outlineLvl w:val="7"/>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Default">
    <w:name w:val="Default"/>
    <w:pPr>
      <w:autoSpaceDE w:val="0"/>
      <w:autoSpaceDN w:val="0"/>
      <w:adjustRightInd w:val="0"/>
    </w:pPr>
    <w:rPr>
      <w:rFonts w:ascii="Arial,Bold" w:hAnsi="Arial,Bold"/>
    </w:rPr>
  </w:style>
  <w:style w:type="paragraph" w:styleId="En-tte">
    <w:name w:val="header"/>
    <w:basedOn w:val="Normal"/>
    <w:pPr>
      <w:tabs>
        <w:tab w:val="center" w:pos="4536"/>
        <w:tab w:val="right" w:pos="9072"/>
      </w:tabs>
    </w:pPr>
  </w:style>
  <w:style w:type="paragraph" w:styleId="Corpsdetexte2">
    <w:name w:val="Body Text 2"/>
    <w:basedOn w:val="Normal"/>
    <w:rPr>
      <w:i/>
      <w:iCs/>
      <w:sz w:val="24"/>
    </w:rPr>
  </w:style>
  <w:style w:type="paragraph" w:styleId="Pieddepage">
    <w:name w:val="footer"/>
    <w:basedOn w:val="Normal"/>
    <w:pPr>
      <w:tabs>
        <w:tab w:val="center" w:pos="4536"/>
        <w:tab w:val="right" w:pos="9072"/>
      </w:tabs>
    </w:pPr>
  </w:style>
  <w:style w:type="paragraph" w:customStyle="1" w:styleId="Titre1">
    <w:name w:val="Titre1"/>
    <w:basedOn w:val="Normal"/>
    <w:pPr>
      <w:numPr>
        <w:numId w:val="1"/>
      </w:numPr>
      <w:spacing w:before="240" w:after="120"/>
      <w:ind w:left="0" w:firstLine="680"/>
      <w:jc w:val="left"/>
    </w:pPr>
    <w:rPr>
      <w:rFonts w:ascii="Times New Roman" w:hAnsi="Times New Roman"/>
      <w:b/>
      <w:bCs/>
      <w:sz w:val="28"/>
      <w:szCs w:val="28"/>
    </w:rPr>
  </w:style>
  <w:style w:type="paragraph" w:styleId="Corpsdetexte">
    <w:name w:val="Body Text"/>
    <w:basedOn w:val="Normal"/>
    <w:rPr>
      <w:rFonts w:ascii="Times New Roman" w:hAnsi="Times New Roman"/>
      <w:sz w:val="24"/>
    </w:rPr>
  </w:style>
  <w:style w:type="paragraph" w:customStyle="1" w:styleId="Corpsdetexte21">
    <w:name w:val="Corps de texte 21"/>
    <w:basedOn w:val="Normal"/>
    <w:rPr>
      <w:rFonts w:ascii="Times New Roman" w:hAnsi="Times New Roman"/>
      <w:sz w:val="24"/>
    </w:rPr>
  </w:style>
  <w:style w:type="paragraph" w:styleId="Corpsdetexte3">
    <w:name w:val="Body Text 3"/>
    <w:basedOn w:val="Normal"/>
    <w:pPr>
      <w:jc w:val="center"/>
    </w:pPr>
    <w:rPr>
      <w:b/>
      <w:bCs/>
      <w:sz w:val="16"/>
    </w:rPr>
  </w:style>
  <w:style w:type="paragraph" w:customStyle="1" w:styleId="Explorateurdedocuments1">
    <w:name w:val="Explorateur de documents1"/>
    <w:basedOn w:val="Normal"/>
    <w:pPr>
      <w:shd w:val="clear" w:color="auto" w:fill="000080"/>
      <w:jc w:val="left"/>
    </w:pPr>
    <w:rPr>
      <w:rFonts w:ascii="Tahoma" w:hAnsi="Tahoma" w:cs="Tahoma"/>
      <w:sz w:val="24"/>
    </w:rPr>
  </w:style>
  <w:style w:type="paragraph" w:customStyle="1" w:styleId="Retraitcorpsdetexte21">
    <w:name w:val="Retrait corps de texte 21"/>
    <w:basedOn w:val="Normal"/>
    <w:pPr>
      <w:keepLines/>
      <w:ind w:left="142"/>
    </w:pPr>
    <w:rPr>
      <w:rFonts w:ascii="Times New Roman" w:hAnsi="Times New Roman"/>
      <w:sz w:val="24"/>
    </w:rPr>
  </w:style>
  <w:style w:type="paragraph" w:customStyle="1" w:styleId="Corpsdetexte31">
    <w:name w:val="Corps de texte 31"/>
    <w:basedOn w:val="Normal"/>
    <w:pPr>
      <w:pBdr>
        <w:top w:val="single" w:sz="6" w:space="1" w:color="auto"/>
        <w:left w:val="single" w:sz="6" w:space="4" w:color="auto"/>
        <w:bottom w:val="single" w:sz="6" w:space="1" w:color="auto"/>
        <w:right w:val="single" w:sz="6" w:space="4" w:color="auto"/>
      </w:pBdr>
      <w:jc w:val="center"/>
    </w:pPr>
    <w:rPr>
      <w:rFonts w:ascii="Times New Roman" w:hAnsi="Times New Roman"/>
      <w:b/>
      <w:bCs/>
      <w:caps/>
      <w:sz w:val="32"/>
      <w:szCs w:val="32"/>
    </w:rPr>
  </w:style>
  <w:style w:type="paragraph" w:styleId="Titre">
    <w:name w:val="Title"/>
    <w:basedOn w:val="Normal"/>
    <w:qFormat/>
    <w:pPr>
      <w:jc w:val="center"/>
    </w:pPr>
    <w:rPr>
      <w:rFonts w:ascii="Times New Roman" w:hAnsi="Times New Roman"/>
      <w:b/>
      <w:bCs/>
      <w:sz w:val="32"/>
      <w:szCs w:val="32"/>
    </w:rPr>
  </w:style>
  <w:style w:type="paragraph" w:customStyle="1" w:styleId="tite1">
    <w:name w:val="tite1"/>
    <w:basedOn w:val="Normal"/>
    <w:pPr>
      <w:widowControl w:val="0"/>
      <w:overflowPunct w:val="0"/>
      <w:autoSpaceDE w:val="0"/>
      <w:autoSpaceDN w:val="0"/>
      <w:adjustRightInd w:val="0"/>
      <w:textAlignment w:val="baseline"/>
    </w:pPr>
    <w:rPr>
      <w:rFonts w:cs="Arial"/>
      <w:sz w:val="24"/>
    </w:rPr>
  </w:style>
  <w:style w:type="paragraph" w:customStyle="1" w:styleId="Texte">
    <w:name w:val="Texte"/>
    <w:basedOn w:val="Normal"/>
    <w:rsid w:val="00D079B4"/>
    <w:pPr>
      <w:spacing w:before="60" w:line="320" w:lineRule="atLeast"/>
    </w:pPr>
    <w:rPr>
      <w:snapToGrid w:val="0"/>
      <w:sz w:val="22"/>
      <w:szCs w:val="20"/>
    </w:rPr>
  </w:style>
  <w:style w:type="character" w:styleId="Marquedecommentaire">
    <w:name w:val="annotation reference"/>
    <w:semiHidden/>
    <w:rsid w:val="0006042C"/>
    <w:rPr>
      <w:sz w:val="16"/>
      <w:szCs w:val="16"/>
    </w:rPr>
  </w:style>
  <w:style w:type="paragraph" w:styleId="Commentaire">
    <w:name w:val="annotation text"/>
    <w:basedOn w:val="Normal"/>
    <w:semiHidden/>
    <w:rsid w:val="0006042C"/>
    <w:rPr>
      <w:szCs w:val="20"/>
    </w:rPr>
  </w:style>
  <w:style w:type="paragraph" w:styleId="Objetducommentaire">
    <w:name w:val="annotation subject"/>
    <w:basedOn w:val="Commentaire"/>
    <w:next w:val="Commentaire"/>
    <w:semiHidden/>
    <w:rsid w:val="0006042C"/>
    <w:rPr>
      <w:b/>
      <w:bCs/>
    </w:rPr>
  </w:style>
  <w:style w:type="paragraph" w:styleId="Textedebulles">
    <w:name w:val="Balloon Text"/>
    <w:basedOn w:val="Normal"/>
    <w:semiHidden/>
    <w:rsid w:val="0006042C"/>
    <w:rPr>
      <w:rFonts w:ascii="Tahoma" w:hAnsi="Tahoma" w:cs="Tahoma"/>
      <w:sz w:val="16"/>
      <w:szCs w:val="16"/>
    </w:rPr>
  </w:style>
  <w:style w:type="table" w:styleId="Grilledutableau">
    <w:name w:val="Table Grid"/>
    <w:basedOn w:val="TableauNormal"/>
    <w:uiPriority w:val="59"/>
    <w:rsid w:val="006A6A50"/>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37985"/>
    <w:pPr>
      <w:spacing w:before="100" w:beforeAutospacing="1" w:after="100" w:afterAutospacing="1"/>
      <w:jc w:val="left"/>
    </w:pPr>
    <w:rPr>
      <w:rFonts w:ascii="Times New Roman" w:hAnsi="Times New Roman"/>
      <w:sz w:val="24"/>
    </w:rPr>
  </w:style>
  <w:style w:type="paragraph" w:customStyle="1" w:styleId="QUESTION">
    <w:name w:val="QUESTION"/>
    <w:basedOn w:val="Normal"/>
    <w:autoRedefine/>
    <w:rsid w:val="00CA0ADF"/>
    <w:pPr>
      <w:tabs>
        <w:tab w:val="left" w:pos="993"/>
        <w:tab w:val="left" w:pos="4396"/>
      </w:tabs>
    </w:pPr>
    <w:rPr>
      <w:rFonts w:cs="Arial"/>
      <w:bCs/>
      <w:sz w:val="24"/>
    </w:rPr>
  </w:style>
  <w:style w:type="paragraph" w:styleId="Paragraphedeliste">
    <w:name w:val="List Paragraph"/>
    <w:basedOn w:val="Normal"/>
    <w:uiPriority w:val="34"/>
    <w:qFormat/>
    <w:rsid w:val="00CB2C04"/>
    <w:pPr>
      <w:ind w:left="708"/>
    </w:pPr>
  </w:style>
  <w:style w:type="paragraph" w:customStyle="1" w:styleId="Style1">
    <w:name w:val="Style1"/>
    <w:basedOn w:val="Normal"/>
    <w:link w:val="Style1Car"/>
    <w:qFormat/>
    <w:rsid w:val="00A57867"/>
    <w:pPr>
      <w:numPr>
        <w:numId w:val="3"/>
      </w:numPr>
      <w:jc w:val="right"/>
    </w:pPr>
    <w:rPr>
      <w:bCs/>
      <w:sz w:val="22"/>
      <w:szCs w:val="22"/>
      <w:lang w:val="x-none" w:eastAsia="x-none"/>
    </w:rPr>
  </w:style>
  <w:style w:type="character" w:styleId="lev">
    <w:name w:val="Strong"/>
    <w:uiPriority w:val="22"/>
    <w:qFormat/>
    <w:rsid w:val="00D3173C"/>
    <w:rPr>
      <w:b/>
      <w:bCs/>
    </w:rPr>
  </w:style>
  <w:style w:type="character" w:customStyle="1" w:styleId="Style1Car">
    <w:name w:val="Style1 Car"/>
    <w:link w:val="Style1"/>
    <w:rsid w:val="00A57867"/>
    <w:rPr>
      <w:rFonts w:ascii="Arial" w:hAnsi="Arial"/>
      <w:bCs/>
      <w:sz w:val="22"/>
      <w:szCs w:val="22"/>
      <w:lang w:val="x-none" w:eastAsia="x-none"/>
    </w:rPr>
  </w:style>
  <w:style w:type="paragraph" w:styleId="Sansinterligne">
    <w:name w:val="No Spacing"/>
    <w:uiPriority w:val="1"/>
    <w:qFormat/>
    <w:rsid w:val="00CB5DC7"/>
    <w:rPr>
      <w:rFonts w:ascii="Calibri" w:eastAsia="Calibri" w:hAnsi="Calibri"/>
      <w:sz w:val="22"/>
      <w:szCs w:val="22"/>
      <w:lang w:eastAsia="en-US"/>
    </w:rPr>
  </w:style>
  <w:style w:type="character" w:customStyle="1" w:styleId="CharacterStyle1">
    <w:name w:val="Character Style 1"/>
    <w:uiPriority w:val="99"/>
    <w:rsid w:val="00592D40"/>
    <w:rPr>
      <w:sz w:val="20"/>
      <w:szCs w:val="20"/>
    </w:rPr>
  </w:style>
  <w:style w:type="character" w:styleId="Lienhypertexte">
    <w:name w:val="Hyperlink"/>
    <w:uiPriority w:val="99"/>
    <w:unhideWhenUsed/>
    <w:rsid w:val="00443E84"/>
    <w:rPr>
      <w:color w:val="0000FF"/>
      <w:u w:val="single"/>
    </w:rPr>
  </w:style>
  <w:style w:type="character" w:styleId="Textedelespacerserv">
    <w:name w:val="Placeholder Text"/>
    <w:uiPriority w:val="99"/>
    <w:semiHidden/>
    <w:rsid w:val="009B24BA"/>
    <w:rPr>
      <w:color w:val="808080"/>
    </w:rPr>
  </w:style>
</w:styles>
</file>

<file path=word/webSettings.xml><?xml version="1.0" encoding="utf-8"?>
<w:webSettings xmlns:r="http://schemas.openxmlformats.org/officeDocument/2006/relationships" xmlns:w="http://schemas.openxmlformats.org/wordprocessingml/2006/main">
  <w:divs>
    <w:div w:id="144706427">
      <w:bodyDiv w:val="1"/>
      <w:marLeft w:val="0"/>
      <w:marRight w:val="0"/>
      <w:marTop w:val="0"/>
      <w:marBottom w:val="0"/>
      <w:divBdr>
        <w:top w:val="none" w:sz="0" w:space="0" w:color="auto"/>
        <w:left w:val="none" w:sz="0" w:space="0" w:color="auto"/>
        <w:bottom w:val="none" w:sz="0" w:space="0" w:color="auto"/>
        <w:right w:val="none" w:sz="0" w:space="0" w:color="auto"/>
      </w:divBdr>
    </w:div>
    <w:div w:id="1003777189">
      <w:bodyDiv w:val="1"/>
      <w:marLeft w:val="0"/>
      <w:marRight w:val="0"/>
      <w:marTop w:val="0"/>
      <w:marBottom w:val="0"/>
      <w:divBdr>
        <w:top w:val="none" w:sz="0" w:space="0" w:color="auto"/>
        <w:left w:val="none" w:sz="0" w:space="0" w:color="auto"/>
        <w:bottom w:val="none" w:sz="0" w:space="0" w:color="auto"/>
        <w:right w:val="none" w:sz="0" w:space="0" w:color="auto"/>
      </w:divBdr>
    </w:div>
    <w:div w:id="1270773078">
      <w:bodyDiv w:val="1"/>
      <w:marLeft w:val="0"/>
      <w:marRight w:val="0"/>
      <w:marTop w:val="0"/>
      <w:marBottom w:val="0"/>
      <w:divBdr>
        <w:top w:val="none" w:sz="0" w:space="0" w:color="auto"/>
        <w:left w:val="none" w:sz="0" w:space="0" w:color="auto"/>
        <w:bottom w:val="none" w:sz="0" w:space="0" w:color="auto"/>
        <w:right w:val="none" w:sz="0" w:space="0" w:color="auto"/>
      </w:divBdr>
      <w:divsChild>
        <w:div w:id="102695234">
          <w:marLeft w:val="0"/>
          <w:marRight w:val="0"/>
          <w:marTop w:val="0"/>
          <w:marBottom w:val="0"/>
          <w:divBdr>
            <w:top w:val="none" w:sz="0" w:space="0" w:color="auto"/>
            <w:left w:val="none" w:sz="0" w:space="0" w:color="auto"/>
            <w:bottom w:val="none" w:sz="0" w:space="0" w:color="auto"/>
            <w:right w:val="none" w:sz="0" w:space="0" w:color="auto"/>
          </w:divBdr>
          <w:divsChild>
            <w:div w:id="480773674">
              <w:marLeft w:val="0"/>
              <w:marRight w:val="0"/>
              <w:marTop w:val="0"/>
              <w:marBottom w:val="0"/>
              <w:divBdr>
                <w:top w:val="none" w:sz="0" w:space="0" w:color="auto"/>
                <w:left w:val="none" w:sz="0" w:space="0" w:color="auto"/>
                <w:bottom w:val="none" w:sz="0" w:space="0" w:color="auto"/>
                <w:right w:val="none" w:sz="0" w:space="0" w:color="auto"/>
              </w:divBdr>
              <w:divsChild>
                <w:div w:id="720518142">
                  <w:marLeft w:val="0"/>
                  <w:marRight w:val="0"/>
                  <w:marTop w:val="0"/>
                  <w:marBottom w:val="0"/>
                  <w:divBdr>
                    <w:top w:val="none" w:sz="0" w:space="0" w:color="auto"/>
                    <w:left w:val="none" w:sz="0" w:space="0" w:color="auto"/>
                    <w:bottom w:val="none" w:sz="0" w:space="0" w:color="auto"/>
                    <w:right w:val="none" w:sz="0" w:space="0" w:color="auto"/>
                  </w:divBdr>
                  <w:divsChild>
                    <w:div w:id="1169099407">
                      <w:marLeft w:val="0"/>
                      <w:marRight w:val="0"/>
                      <w:marTop w:val="0"/>
                      <w:marBottom w:val="0"/>
                      <w:divBdr>
                        <w:top w:val="none" w:sz="0" w:space="0" w:color="auto"/>
                        <w:left w:val="none" w:sz="0" w:space="0" w:color="auto"/>
                        <w:bottom w:val="none" w:sz="0" w:space="0" w:color="auto"/>
                        <w:right w:val="none" w:sz="0" w:space="0" w:color="auto"/>
                      </w:divBdr>
                      <w:divsChild>
                        <w:div w:id="1963657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5381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oleObject" Target="embeddings/oleObject38.bin"/><Relationship Id="rId138" Type="http://schemas.openxmlformats.org/officeDocument/2006/relationships/image" Target="media/image73.wmf"/><Relationship Id="rId159" Type="http://schemas.openxmlformats.org/officeDocument/2006/relationships/oleObject" Target="embeddings/oleObject68.bin"/><Relationship Id="rId170" Type="http://schemas.openxmlformats.org/officeDocument/2006/relationships/image" Target="media/image89.wmf"/><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image" Target="media/image122.emf"/><Relationship Id="rId247" Type="http://schemas.openxmlformats.org/officeDocument/2006/relationships/image" Target="media/image140.png"/><Relationship Id="rId107" Type="http://schemas.openxmlformats.org/officeDocument/2006/relationships/image" Target="media/image50.png"/><Relationship Id="rId11" Type="http://schemas.openxmlformats.org/officeDocument/2006/relationships/image" Target="media/image4.jpeg"/><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53.bin"/><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84.wmf"/><Relationship Id="rId181" Type="http://schemas.openxmlformats.org/officeDocument/2006/relationships/image" Target="media/image95.png"/><Relationship Id="rId216" Type="http://schemas.openxmlformats.org/officeDocument/2006/relationships/oleObject" Target="embeddings/oleObject93.bin"/><Relationship Id="rId237" Type="http://schemas.openxmlformats.org/officeDocument/2006/relationships/image" Target="media/image132.wmf"/><Relationship Id="rId22" Type="http://schemas.openxmlformats.org/officeDocument/2006/relationships/image" Target="media/image12.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60.png"/><Relationship Id="rId139" Type="http://schemas.openxmlformats.org/officeDocument/2006/relationships/oleObject" Target="embeddings/oleObject58.bin"/><Relationship Id="rId85" Type="http://schemas.openxmlformats.org/officeDocument/2006/relationships/oleObject" Target="embeddings/oleObject39.bin"/><Relationship Id="rId150" Type="http://schemas.openxmlformats.org/officeDocument/2006/relationships/image" Target="media/image79.wmf"/><Relationship Id="rId171" Type="http://schemas.openxmlformats.org/officeDocument/2006/relationships/oleObject" Target="embeddings/oleObject74.bin"/><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23.emf"/><Relationship Id="rId248" Type="http://schemas.openxmlformats.org/officeDocument/2006/relationships/image" Target="media/image141.png"/><Relationship Id="rId12" Type="http://schemas.openxmlformats.org/officeDocument/2006/relationships/image" Target="media/image5.png"/><Relationship Id="rId33" Type="http://schemas.openxmlformats.org/officeDocument/2006/relationships/oleObject" Target="embeddings/oleObject10.bin"/><Relationship Id="rId108" Type="http://schemas.openxmlformats.org/officeDocument/2006/relationships/image" Target="media/image51.png"/><Relationship Id="rId129" Type="http://schemas.openxmlformats.org/officeDocument/2006/relationships/image" Target="media/image68.wmf"/><Relationship Id="rId54" Type="http://schemas.openxmlformats.org/officeDocument/2006/relationships/image" Target="media/image26.wmf"/><Relationship Id="rId70" Type="http://schemas.openxmlformats.org/officeDocument/2006/relationships/image" Target="media/image34.gif"/><Relationship Id="rId75" Type="http://schemas.openxmlformats.org/officeDocument/2006/relationships/oleObject" Target="embeddings/oleObject32.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image" Target="media/image74.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7.wmf"/><Relationship Id="rId182" Type="http://schemas.openxmlformats.org/officeDocument/2006/relationships/image" Target="media/image96.png"/><Relationship Id="rId187" Type="http://schemas.openxmlformats.org/officeDocument/2006/relationships/image" Target="media/image101.wmf"/><Relationship Id="rId217" Type="http://schemas.openxmlformats.org/officeDocument/2006/relationships/image" Target="media/image116.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image" Target="media/image129.png"/><Relationship Id="rId238" Type="http://schemas.openxmlformats.org/officeDocument/2006/relationships/oleObject" Target="embeddings/oleObject98.bin"/><Relationship Id="rId254" Type="http://schemas.openxmlformats.org/officeDocument/2006/relationships/theme" Target="theme/theme1.xml"/><Relationship Id="rId23" Type="http://schemas.openxmlformats.org/officeDocument/2006/relationships/oleObject" Target="embeddings/oleObject4.bin"/><Relationship Id="rId28" Type="http://schemas.openxmlformats.org/officeDocument/2006/relationships/image" Target="media/image15.wmf"/><Relationship Id="rId49" Type="http://schemas.openxmlformats.org/officeDocument/2006/relationships/oleObject" Target="embeddings/oleObject19.bin"/><Relationship Id="rId114" Type="http://schemas.openxmlformats.org/officeDocument/2006/relationships/footer" Target="footer1.xml"/><Relationship Id="rId119" Type="http://schemas.openxmlformats.org/officeDocument/2006/relationships/image" Target="media/image61.pn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oleObject" Target="embeddings/oleObject54.bin"/><Relationship Id="rId135" Type="http://schemas.openxmlformats.org/officeDocument/2006/relationships/image" Target="media/image71.png"/><Relationship Id="rId151" Type="http://schemas.openxmlformats.org/officeDocument/2006/relationships/oleObject" Target="embeddings/oleObject64.bin"/><Relationship Id="rId156" Type="http://schemas.openxmlformats.org/officeDocument/2006/relationships/image" Target="media/image82.wmf"/><Relationship Id="rId177" Type="http://schemas.openxmlformats.org/officeDocument/2006/relationships/oleObject" Target="embeddings/oleObject77.bin"/><Relationship Id="rId198" Type="http://schemas.openxmlformats.org/officeDocument/2006/relationships/oleObject" Target="embeddings/oleObject84.bin"/><Relationship Id="rId172" Type="http://schemas.openxmlformats.org/officeDocument/2006/relationships/image" Target="media/image90.wmf"/><Relationship Id="rId193" Type="http://schemas.openxmlformats.org/officeDocument/2006/relationships/image" Target="media/image104.wmf"/><Relationship Id="rId202" Type="http://schemas.openxmlformats.org/officeDocument/2006/relationships/oleObject" Target="embeddings/oleObject86.bin"/><Relationship Id="rId207" Type="http://schemas.openxmlformats.org/officeDocument/2006/relationships/image" Target="media/image111.wmf"/><Relationship Id="rId223" Type="http://schemas.openxmlformats.org/officeDocument/2006/relationships/oleObject" Target="embeddings/oleObject95.bin"/><Relationship Id="rId228" Type="http://schemas.openxmlformats.org/officeDocument/2006/relationships/image" Target="media/image124.png"/><Relationship Id="rId244" Type="http://schemas.openxmlformats.org/officeDocument/2006/relationships/image" Target="media/image137.png"/><Relationship Id="rId249" Type="http://schemas.openxmlformats.org/officeDocument/2006/relationships/image" Target="media/image142.png"/><Relationship Id="rId13" Type="http://schemas.openxmlformats.org/officeDocument/2006/relationships/image" Target="media/image6.emf"/><Relationship Id="rId18" Type="http://schemas.openxmlformats.org/officeDocument/2006/relationships/image" Target="media/image10.wmf"/><Relationship Id="rId39" Type="http://schemas.openxmlformats.org/officeDocument/2006/relationships/oleObject" Target="embeddings/oleObject14.bin"/><Relationship Id="rId109" Type="http://schemas.openxmlformats.org/officeDocument/2006/relationships/image" Target="media/image52.png"/><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62.png"/><Relationship Id="rId125" Type="http://schemas.openxmlformats.org/officeDocument/2006/relationships/image" Target="media/image66.wmf"/><Relationship Id="rId141" Type="http://schemas.openxmlformats.org/officeDocument/2006/relationships/oleObject" Target="embeddings/oleObject59.bin"/><Relationship Id="rId146" Type="http://schemas.openxmlformats.org/officeDocument/2006/relationships/image" Target="media/image77.wmf"/><Relationship Id="rId167" Type="http://schemas.openxmlformats.org/officeDocument/2006/relationships/oleObject" Target="embeddings/oleObject72.bin"/><Relationship Id="rId188"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3.bin"/><Relationship Id="rId162" Type="http://schemas.openxmlformats.org/officeDocument/2006/relationships/image" Target="media/image85.wmf"/><Relationship Id="rId183" Type="http://schemas.openxmlformats.org/officeDocument/2006/relationships/image" Target="media/image97.png"/><Relationship Id="rId213" Type="http://schemas.openxmlformats.org/officeDocument/2006/relationships/image" Target="media/image114.wmf"/><Relationship Id="rId218" Type="http://schemas.openxmlformats.org/officeDocument/2006/relationships/image" Target="media/image117.png"/><Relationship Id="rId234" Type="http://schemas.openxmlformats.org/officeDocument/2006/relationships/image" Target="media/image130.png"/><Relationship Id="rId239" Type="http://schemas.openxmlformats.org/officeDocument/2006/relationships/image" Target="media/image133.wmf"/><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image" Target="media/image143.png"/><Relationship Id="rId255" Type="http://schemas.microsoft.com/office/2007/relationships/stylesWithEffects" Target="stylesWithEffects.xml"/><Relationship Id="rId24" Type="http://schemas.openxmlformats.org/officeDocument/2006/relationships/image" Target="media/image13.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3.png"/><Relationship Id="rId115" Type="http://schemas.openxmlformats.org/officeDocument/2006/relationships/image" Target="media/image57.png"/><Relationship Id="rId131" Type="http://schemas.openxmlformats.org/officeDocument/2006/relationships/image" Target="media/image69.wmf"/><Relationship Id="rId136" Type="http://schemas.openxmlformats.org/officeDocument/2006/relationships/image" Target="media/image72.wmf"/><Relationship Id="rId157" Type="http://schemas.openxmlformats.org/officeDocument/2006/relationships/oleObject" Target="embeddings/oleObject67.bin"/><Relationship Id="rId178" Type="http://schemas.openxmlformats.org/officeDocument/2006/relationships/image" Target="media/image93.wmf"/><Relationship Id="rId61" Type="http://schemas.openxmlformats.org/officeDocument/2006/relationships/oleObject" Target="embeddings/oleObject25.bin"/><Relationship Id="rId82" Type="http://schemas.openxmlformats.org/officeDocument/2006/relationships/image" Target="media/image39.wmf"/><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oleObject" Target="embeddings/oleObject82.bin"/><Relationship Id="rId199" Type="http://schemas.openxmlformats.org/officeDocument/2006/relationships/image" Target="media/image107.wmf"/><Relationship Id="rId203" Type="http://schemas.openxmlformats.org/officeDocument/2006/relationships/image" Target="media/image109.wmf"/><Relationship Id="rId208" Type="http://schemas.openxmlformats.org/officeDocument/2006/relationships/oleObject" Target="embeddings/oleObject89.bin"/><Relationship Id="rId229" Type="http://schemas.openxmlformats.org/officeDocument/2006/relationships/image" Target="media/image125.png"/><Relationship Id="rId19" Type="http://schemas.openxmlformats.org/officeDocument/2006/relationships/oleObject" Target="embeddings/oleObject2.bin"/><Relationship Id="rId224" Type="http://schemas.openxmlformats.org/officeDocument/2006/relationships/image" Target="media/image121.wmf"/><Relationship Id="rId240" Type="http://schemas.openxmlformats.org/officeDocument/2006/relationships/oleObject" Target="embeddings/oleObject99.bin"/><Relationship Id="rId245" Type="http://schemas.openxmlformats.org/officeDocument/2006/relationships/image" Target="media/image138.png"/><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image" Target="media/image17.wmf"/><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oleObject" Target="embeddings/oleObject62.bin"/><Relationship Id="rId168" Type="http://schemas.openxmlformats.org/officeDocument/2006/relationships/image" Target="media/image88.wmf"/><Relationship Id="rId8" Type="http://schemas.openxmlformats.org/officeDocument/2006/relationships/image" Target="media/image1.jpeg"/><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63.gif"/><Relationship Id="rId142" Type="http://schemas.openxmlformats.org/officeDocument/2006/relationships/image" Target="media/image75.wmf"/><Relationship Id="rId163" Type="http://schemas.openxmlformats.org/officeDocument/2006/relationships/oleObject" Target="embeddings/oleObject70.bin"/><Relationship Id="rId184" Type="http://schemas.openxmlformats.org/officeDocument/2006/relationships/image" Target="media/image98.png"/><Relationship Id="rId189" Type="http://schemas.openxmlformats.org/officeDocument/2006/relationships/image" Target="media/image102.wmf"/><Relationship Id="rId219" Type="http://schemas.openxmlformats.org/officeDocument/2006/relationships/image" Target="media/image118.gif"/><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26.png"/><Relationship Id="rId235" Type="http://schemas.openxmlformats.org/officeDocument/2006/relationships/image" Target="media/image131.wmf"/><Relationship Id="rId251" Type="http://schemas.openxmlformats.org/officeDocument/2006/relationships/image" Target="media/image144.emf"/><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8.png"/><Relationship Id="rId137" Type="http://schemas.openxmlformats.org/officeDocument/2006/relationships/oleObject" Target="embeddings/oleObject57.bin"/><Relationship Id="rId158" Type="http://schemas.openxmlformats.org/officeDocument/2006/relationships/image" Target="media/image83.wmf"/><Relationship Id="rId20" Type="http://schemas.openxmlformats.org/officeDocument/2006/relationships/image" Target="media/image11.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4.png"/><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image" Target="media/image91.wmf"/><Relationship Id="rId179" Type="http://schemas.openxmlformats.org/officeDocument/2006/relationships/oleObject" Target="embeddings/oleObject78.bin"/><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image" Target="media/image119.wmf"/><Relationship Id="rId225" Type="http://schemas.openxmlformats.org/officeDocument/2006/relationships/oleObject" Target="embeddings/oleObject96.bin"/><Relationship Id="rId241" Type="http://schemas.openxmlformats.org/officeDocument/2006/relationships/image" Target="media/image134.png"/><Relationship Id="rId246" Type="http://schemas.openxmlformats.org/officeDocument/2006/relationships/image" Target="media/image139.png"/><Relationship Id="rId15" Type="http://schemas.openxmlformats.org/officeDocument/2006/relationships/image" Target="media/image8.png"/><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67.wmf"/><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64.png"/><Relationship Id="rId143" Type="http://schemas.openxmlformats.org/officeDocument/2006/relationships/oleObject" Target="embeddings/oleObject60.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oleObject" Target="embeddings/oleObject73.bin"/><Relationship Id="rId185" Type="http://schemas.openxmlformats.org/officeDocument/2006/relationships/image" Target="media/image99.pn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4.png"/><Relationship Id="rId210" Type="http://schemas.openxmlformats.org/officeDocument/2006/relationships/oleObject" Target="embeddings/oleObject90.bin"/><Relationship Id="rId215" Type="http://schemas.openxmlformats.org/officeDocument/2006/relationships/image" Target="media/image115.wmf"/><Relationship Id="rId236" Type="http://schemas.openxmlformats.org/officeDocument/2006/relationships/oleObject" Target="embeddings/oleObject97.bin"/><Relationship Id="rId26" Type="http://schemas.openxmlformats.org/officeDocument/2006/relationships/image" Target="media/image14.wmf"/><Relationship Id="rId231" Type="http://schemas.openxmlformats.org/officeDocument/2006/relationships/image" Target="media/image127.png"/><Relationship Id="rId252" Type="http://schemas.openxmlformats.org/officeDocument/2006/relationships/image" Target="media/image145.e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5.png"/><Relationship Id="rId133" Type="http://schemas.openxmlformats.org/officeDocument/2006/relationships/image" Target="media/image70.wmf"/><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image" Target="media/image9.wmf"/><Relationship Id="rId221" Type="http://schemas.openxmlformats.org/officeDocument/2006/relationships/oleObject" Target="embeddings/oleObject94.bin"/><Relationship Id="rId242" Type="http://schemas.openxmlformats.org/officeDocument/2006/relationships/image" Target="media/image135.png"/><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5.wmf"/><Relationship Id="rId144" Type="http://schemas.openxmlformats.org/officeDocument/2006/relationships/image" Target="media/image76.wmf"/><Relationship Id="rId90" Type="http://schemas.openxmlformats.org/officeDocument/2006/relationships/image" Target="media/image42.wmf"/><Relationship Id="rId165" Type="http://schemas.openxmlformats.org/officeDocument/2006/relationships/oleObject" Target="embeddings/oleObject71.bin"/><Relationship Id="rId186" Type="http://schemas.openxmlformats.org/officeDocument/2006/relationships/image" Target="media/image100.png"/><Relationship Id="rId211" Type="http://schemas.openxmlformats.org/officeDocument/2006/relationships/image" Target="media/image113.wmf"/><Relationship Id="rId232" Type="http://schemas.openxmlformats.org/officeDocument/2006/relationships/image" Target="media/image128.png"/><Relationship Id="rId253" Type="http://schemas.openxmlformats.org/officeDocument/2006/relationships/fontTable" Target="fontTable.xml"/><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6.png"/><Relationship Id="rId134" Type="http://schemas.openxmlformats.org/officeDocument/2006/relationships/oleObject" Target="embeddings/oleObject56.bin"/><Relationship Id="rId80" Type="http://schemas.openxmlformats.org/officeDocument/2006/relationships/oleObject" Target="embeddings/oleObject35.bin"/><Relationship Id="rId155" Type="http://schemas.openxmlformats.org/officeDocument/2006/relationships/oleObject" Target="embeddings/oleObject66.bin"/><Relationship Id="rId176" Type="http://schemas.openxmlformats.org/officeDocument/2006/relationships/image" Target="media/image92.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image" Target="media/image120.wmf"/><Relationship Id="rId243" Type="http://schemas.openxmlformats.org/officeDocument/2006/relationships/image" Target="media/image136.png"/><Relationship Id="rId17" Type="http://schemas.openxmlformats.org/officeDocument/2006/relationships/oleObject" Target="embeddings/oleObject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oleObject" Target="embeddings/oleObject5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67E9F4-5F5A-4BF6-8775-33729D5B1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44</Pages>
  <Words>8958</Words>
  <Characters>49275</Characters>
  <Application>Microsoft Office Word</Application>
  <DocSecurity>0</DocSecurity>
  <Lines>410</Lines>
  <Paragraphs>116</Paragraphs>
  <ScaleCrop>false</ScaleCrop>
  <HeadingPairs>
    <vt:vector size="2" baseType="variant">
      <vt:variant>
        <vt:lpstr>Titre</vt:lpstr>
      </vt:variant>
      <vt:variant>
        <vt:i4>1</vt:i4>
      </vt:variant>
    </vt:vector>
  </HeadingPairs>
  <TitlesOfParts>
    <vt:vector size="1" baseType="lpstr">
      <vt:lpstr>CONCOURS EXTERNE DE L’AGREGATION DE MECANIQUE, 2014</vt:lpstr>
    </vt:vector>
  </TitlesOfParts>
  <Company>Lb</Company>
  <LinksUpToDate>false</LinksUpToDate>
  <CharactersWithSpaces>58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OURS EXTERNE DE L’AGREGATION DE MECANIQUE, 2014</dc:title>
  <dc:creator>aurier</dc:creator>
  <cp:lastModifiedBy>jriot</cp:lastModifiedBy>
  <cp:revision>5</cp:revision>
  <cp:lastPrinted>2013-10-07T15:45:00Z</cp:lastPrinted>
  <dcterms:created xsi:type="dcterms:W3CDTF">2013-10-07T15:49:00Z</dcterms:created>
  <dcterms:modified xsi:type="dcterms:W3CDTF">2014-05-14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